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29.svg" ContentType="image/svg+xml"/>
  <Override PartName="/ppt/media/image31.svg" ContentType="image/svg+xml"/>
  <Override PartName="/ppt/media/image48.svg" ContentType="image/svg+xml"/>
  <Override PartName="/ppt/media/image50.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3" r:id="rId4"/>
    <p:sldMasterId id="2147483685" r:id="rId5"/>
  </p:sldMasterIdLst>
  <p:notesMasterIdLst>
    <p:notesMasterId r:id="rId35"/>
  </p:notesMasterIdLst>
  <p:sldIdLst>
    <p:sldId id="256" r:id="rId6"/>
    <p:sldId id="258" r:id="rId7"/>
    <p:sldId id="257"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354" r:id="rId33"/>
    <p:sldId id="284" r:id="rId34"/>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55" r:id="rId55"/>
    <p:sldId id="311" r:id="rId56"/>
    <p:sldId id="305" r:id="rId57"/>
    <p:sldId id="310" r:id="rId58"/>
    <p:sldId id="307" r:id="rId59"/>
    <p:sldId id="308" r:id="rId60"/>
    <p:sldId id="312" r:id="rId61"/>
    <p:sldId id="313" r:id="rId62"/>
    <p:sldId id="314" r:id="rId63"/>
    <p:sldId id="315" r:id="rId64"/>
    <p:sldId id="316" r:id="rId65"/>
    <p:sldId id="317" r:id="rId66"/>
    <p:sldId id="318" r:id="rId67"/>
    <p:sldId id="319" r:id="rId68"/>
    <p:sldId id="321" r:id="rId69"/>
    <p:sldId id="320"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58" r:id="rId83"/>
    <p:sldId id="334" r:id="rId84"/>
    <p:sldId id="335" r:id="rId85"/>
    <p:sldId id="336" r:id="rId86"/>
    <p:sldId id="337" r:id="rId87"/>
    <p:sldId id="338" r:id="rId88"/>
    <p:sldId id="339" r:id="rId89"/>
    <p:sldId id="340" r:id="rId90"/>
    <p:sldId id="341" r:id="rId91"/>
    <p:sldId id="342" r:id="rId92"/>
    <p:sldId id="343" r:id="rId93"/>
    <p:sldId id="344" r:id="rId94"/>
    <p:sldId id="345" r:id="rId95"/>
    <p:sldId id="346" r:id="rId96"/>
    <p:sldId id="347" r:id="rId97"/>
    <p:sldId id="348" r:id="rId98"/>
    <p:sldId id="349" r:id="rId99"/>
    <p:sldId id="350" r:id="rId100"/>
    <p:sldId id="351" r:id="rId101"/>
    <p:sldId id="352" r:id="rId102"/>
    <p:sldId id="353" r:id="rId103"/>
  </p:sldIdLst>
  <p:sldSz cx="12192000" cy="6858000"/>
  <p:notesSz cx="6858000" cy="9144000"/>
  <p:custDataLst>
    <p:tags r:id="rId10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4.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3.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slide" Target="slides/slide2.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notesMaster" Target="notesMasters/notesMaster1.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7" Type="http://schemas.openxmlformats.org/officeDocument/2006/relationships/tags" Target="tags/tag174.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310FD2-7342-4681-882A-4B6560D700F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310FD2-7342-4681-882A-4B6560D700F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a:spLocks noGrp="1"/>
          </p:cNvSpPr>
          <p:nvPr>
            <p:ph type="sldImg" idx="2"/>
          </p:nvPr>
        </p:nvSpPr>
        <p:spPr/>
      </p:sp>
      <p:sp>
        <p:nvSpPr>
          <p:cNvPr id="3" name="Text Placeholder 2"/>
          <p:cNvSpPr>
            <a:spLocks noGrp="1"/>
          </p:cNvSpPr>
          <p:nvPr>
            <p:ph type="body" idx="3"/>
          </p:nvPr>
        </p:nvSpPr>
        <p:spPr/>
        <p:txBody>
          <a:bodyPr/>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a:spLocks noGrp="1"/>
          </p:cNvSpPr>
          <p:nvPr>
            <p:ph type="sldImg" idx="2"/>
          </p:nvPr>
        </p:nvSpPr>
        <p:spPr/>
      </p:sp>
      <p:sp>
        <p:nvSpPr>
          <p:cNvPr id="3" name="Text Placeholder 2"/>
          <p:cNvSpPr>
            <a:spLocks noGrp="1"/>
          </p:cNvSpPr>
          <p:nvPr>
            <p:ph type="body" idx="3"/>
          </p:nvPr>
        </p:nvSpPr>
        <p:spPr/>
        <p:txBody>
          <a:bodyPr/>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7" Type="http://schemas.openxmlformats.org/officeDocument/2006/relationships/tags" Target="../tags/tag12.xml"/><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7" Type="http://schemas.openxmlformats.org/officeDocument/2006/relationships/tags" Target="../tags/tag23.xml"/><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7" Type="http://schemas.openxmlformats.org/officeDocument/2006/relationships/tags" Target="../tags/tag29.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7" Type="http://schemas.openxmlformats.org/officeDocument/2006/relationships/tags" Target="../tags/tag35.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9" Type="http://schemas.openxmlformats.org/officeDocument/2006/relationships/tags" Target="../tags/tag43.xml"/><Relationship Id="rId8" Type="http://schemas.openxmlformats.org/officeDocument/2006/relationships/tags" Target="../tags/tag42.xml"/><Relationship Id="rId7" Type="http://schemas.openxmlformats.org/officeDocument/2006/relationships/tags" Target="../tags/tag41.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6" Type="http://schemas.openxmlformats.org/officeDocument/2006/relationships/tags" Target="../tags/tag59.xml"/><Relationship Id="rId5" Type="http://schemas.openxmlformats.org/officeDocument/2006/relationships/tags" Target="../tags/tag58.xml"/><Relationship Id="rId4" Type="http://schemas.openxmlformats.org/officeDocument/2006/relationships/tags" Target="../tags/tag57.xml"/><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7" Type="http://schemas.openxmlformats.org/officeDocument/2006/relationships/tags" Target="../tags/tag65.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2DE362B0-12AC-4085-87E0-7E16945EABF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DAA87C-ACA7-499A-A6CC-A785EF5340BD}"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showMasterSp="0" userDrawn="1">
  <p:cSld name="目录">
    <p:spTree>
      <p:nvGrpSpPr>
        <p:cNvPr id="1" name=""/>
        <p:cNvGrpSpPr/>
        <p:nvPr/>
      </p:nvGrpSpPr>
      <p:grpSpPr>
        <a:xfrm>
          <a:off x="0" y="0"/>
          <a:ext cx="0" cy="0"/>
          <a:chOff x="0" y="0"/>
          <a:chExt cx="0" cy="0"/>
        </a:xfrm>
      </p:grpSpPr>
      <p:sp>
        <p:nvSpPr>
          <p:cNvPr id="4" name="图片 3" descr="C:/Users/kingsoft/AppData/Local/Temp/fig2wpp/@svg_Union_#color-2113&amp;611.svg"/>
          <p:cNvSpPr/>
          <p:nvPr userDrawn="1">
            <p:custDataLst>
              <p:tags r:id="rId2"/>
            </p:custDataLst>
          </p:nvPr>
        </p:nvSpPr>
        <p:spPr>
          <a:xfrm>
            <a:off x="0" y="0"/>
            <a:ext cx="12188825" cy="4382115"/>
          </a:xfrm>
          <a:custGeom>
            <a:avLst/>
            <a:gdLst>
              <a:gd name="connsiteX0" fmla="*/ 0 w 12188825"/>
              <a:gd name="connsiteY0" fmla="*/ 2772567 h 4382115"/>
              <a:gd name="connsiteX1" fmla="*/ 1528034 w 12188825"/>
              <a:gd name="connsiteY1" fmla="*/ 2906473 h 4382115"/>
              <a:gd name="connsiteX2" fmla="*/ 2151201 w 12188825"/>
              <a:gd name="connsiteY2" fmla="*/ 2767277 h 4382115"/>
              <a:gd name="connsiteX3" fmla="*/ 3042496 w 12188825"/>
              <a:gd name="connsiteY3" fmla="*/ 2754718 h 4382115"/>
              <a:gd name="connsiteX4" fmla="*/ 3863045 w 12188825"/>
              <a:gd name="connsiteY4" fmla="*/ 2978931 h 4382115"/>
              <a:gd name="connsiteX5" fmla="*/ 4168426 w 12188825"/>
              <a:gd name="connsiteY5" fmla="*/ 3111150 h 4382115"/>
              <a:gd name="connsiteX6" fmla="*/ 4168438 w 12188825"/>
              <a:gd name="connsiteY6" fmla="*/ 3111163 h 4382115"/>
              <a:gd name="connsiteX7" fmla="*/ 4168451 w 12188825"/>
              <a:gd name="connsiteY7" fmla="*/ 3111163 h 4382115"/>
              <a:gd name="connsiteX8" fmla="*/ 4168502 w 12188825"/>
              <a:gd name="connsiteY8" fmla="*/ 3111189 h 4382115"/>
              <a:gd name="connsiteX9" fmla="*/ 5160926 w 12188825"/>
              <a:gd name="connsiteY9" fmla="*/ 3451460 h 4382115"/>
              <a:gd name="connsiteX10" fmla="*/ 5413299 w 12188825"/>
              <a:gd name="connsiteY10" fmla="*/ 3144196 h 4382115"/>
              <a:gd name="connsiteX11" fmla="*/ 5413311 w 12188825"/>
              <a:gd name="connsiteY11" fmla="*/ 3144183 h 4382115"/>
              <a:gd name="connsiteX12" fmla="*/ 5660656 w 12188825"/>
              <a:gd name="connsiteY12" fmla="*/ 2842945 h 4382115"/>
              <a:gd name="connsiteX13" fmla="*/ 7038323 w 12188825"/>
              <a:gd name="connsiteY13" fmla="*/ 1372209 h 4382115"/>
              <a:gd name="connsiteX14" fmla="*/ 8633484 w 12188825"/>
              <a:gd name="connsiteY14" fmla="*/ 325187 h 4382115"/>
              <a:gd name="connsiteX15" fmla="*/ 9640231 w 12188825"/>
              <a:gd name="connsiteY15" fmla="*/ 0 h 4382115"/>
              <a:gd name="connsiteX16" fmla="*/ 9740598 w 12188825"/>
              <a:gd name="connsiteY16" fmla="*/ 0 h 4382115"/>
              <a:gd name="connsiteX17" fmla="*/ 8087463 w 12188825"/>
              <a:gd name="connsiteY17" fmla="*/ 625433 h 4382115"/>
              <a:gd name="connsiteX18" fmla="*/ 6559442 w 12188825"/>
              <a:gd name="connsiteY18" fmla="*/ 1859591 h 4382115"/>
              <a:gd name="connsiteX19" fmla="*/ 5272746 w 12188825"/>
              <a:gd name="connsiteY19" fmla="*/ 3345284 h 4382115"/>
              <a:gd name="connsiteX20" fmla="*/ 5183095 w 12188825"/>
              <a:gd name="connsiteY20" fmla="*/ 3454656 h 4382115"/>
              <a:gd name="connsiteX21" fmla="*/ 5233006 w 12188825"/>
              <a:gd name="connsiteY21" fmla="*/ 3460847 h 4382115"/>
              <a:gd name="connsiteX22" fmla="*/ 5877756 w 12188825"/>
              <a:gd name="connsiteY22" fmla="*/ 2785683 h 4382115"/>
              <a:gd name="connsiteX23" fmla="*/ 5925737 w 12188825"/>
              <a:gd name="connsiteY23" fmla="*/ 2733737 h 4382115"/>
              <a:gd name="connsiteX24" fmla="*/ 5927553 w 12188825"/>
              <a:gd name="connsiteY24" fmla="*/ 2731783 h 4382115"/>
              <a:gd name="connsiteX25" fmla="*/ 7301728 w 12188825"/>
              <a:gd name="connsiteY25" fmla="*/ 1386239 h 4382115"/>
              <a:gd name="connsiteX26" fmla="*/ 10559953 w 12188825"/>
              <a:gd name="connsiteY26" fmla="*/ 168244 h 4382115"/>
              <a:gd name="connsiteX27" fmla="*/ 12188825 w 12188825"/>
              <a:gd name="connsiteY27" fmla="*/ 377334 h 4382115"/>
              <a:gd name="connsiteX28" fmla="*/ 12188825 w 12188825"/>
              <a:gd name="connsiteY28" fmla="*/ 395697 h 4382115"/>
              <a:gd name="connsiteX29" fmla="*/ 10061685 w 12188825"/>
              <a:gd name="connsiteY29" fmla="*/ 230830 h 4382115"/>
              <a:gd name="connsiteX30" fmla="*/ 8391460 w 12188825"/>
              <a:gd name="connsiteY30" fmla="*/ 725425 h 4382115"/>
              <a:gd name="connsiteX31" fmla="*/ 6812868 w 12188825"/>
              <a:gd name="connsiteY31" fmla="*/ 1840893 h 4382115"/>
              <a:gd name="connsiteX32" fmla="*/ 5961580 w 12188825"/>
              <a:gd name="connsiteY32" fmla="*/ 2723259 h 4382115"/>
              <a:gd name="connsiteX33" fmla="*/ 5961580 w 12188825"/>
              <a:gd name="connsiteY33" fmla="*/ 2723259 h 4382115"/>
              <a:gd name="connsiteX34" fmla="*/ 5415863 w 12188825"/>
              <a:gd name="connsiteY34" fmla="*/ 3302838 h 4382115"/>
              <a:gd name="connsiteX35" fmla="*/ 5257561 w 12188825"/>
              <a:gd name="connsiteY35" fmla="*/ 3463371 h 4382115"/>
              <a:gd name="connsiteX36" fmla="*/ 5306989 w 12188825"/>
              <a:gd name="connsiteY36" fmla="*/ 3467341 h 4382115"/>
              <a:gd name="connsiteX37" fmla="*/ 5751259 w 12188825"/>
              <a:gd name="connsiteY37" fmla="*/ 3078740 h 4382115"/>
              <a:gd name="connsiteX38" fmla="*/ 6298461 w 12188825"/>
              <a:gd name="connsiteY38" fmla="*/ 2544206 h 4382115"/>
              <a:gd name="connsiteX39" fmla="*/ 7198974 w 12188825"/>
              <a:gd name="connsiteY39" fmla="*/ 1695837 h 4382115"/>
              <a:gd name="connsiteX40" fmla="*/ 10475571 w 12188825"/>
              <a:gd name="connsiteY40" fmla="*/ 450066 h 4382115"/>
              <a:gd name="connsiteX41" fmla="*/ 12188825 w 12188825"/>
              <a:gd name="connsiteY41" fmla="*/ 685416 h 4382115"/>
              <a:gd name="connsiteX42" fmla="*/ 12188825 w 12188825"/>
              <a:gd name="connsiteY42" fmla="*/ 702859 h 4382115"/>
              <a:gd name="connsiteX43" fmla="*/ 9967437 w 12188825"/>
              <a:gd name="connsiteY43" fmla="*/ 514671 h 4382115"/>
              <a:gd name="connsiteX44" fmla="*/ 8257383 w 12188825"/>
              <a:gd name="connsiteY44" fmla="*/ 1026416 h 4382115"/>
              <a:gd name="connsiteX45" fmla="*/ 6695931 w 12188825"/>
              <a:gd name="connsiteY45" fmla="*/ 2178158 h 4382115"/>
              <a:gd name="connsiteX46" fmla="*/ 6313316 w 12188825"/>
              <a:gd name="connsiteY46" fmla="*/ 2555977 h 4382115"/>
              <a:gd name="connsiteX47" fmla="*/ 6313291 w 12188825"/>
              <a:gd name="connsiteY47" fmla="*/ 2556003 h 4382115"/>
              <a:gd name="connsiteX48" fmla="*/ 6313278 w 12188825"/>
              <a:gd name="connsiteY48" fmla="*/ 2556016 h 4382115"/>
              <a:gd name="connsiteX49" fmla="*/ 6313253 w 12188825"/>
              <a:gd name="connsiteY49" fmla="*/ 2556041 h 4382115"/>
              <a:gd name="connsiteX50" fmla="*/ 6313253 w 12188825"/>
              <a:gd name="connsiteY50" fmla="*/ 2556041 h 4382115"/>
              <a:gd name="connsiteX51" fmla="*/ 6313240 w 12188825"/>
              <a:gd name="connsiteY51" fmla="*/ 2556054 h 4382115"/>
              <a:gd name="connsiteX52" fmla="*/ 6313228 w 12188825"/>
              <a:gd name="connsiteY52" fmla="*/ 2556066 h 4382115"/>
              <a:gd name="connsiteX53" fmla="*/ 5331608 w 12188825"/>
              <a:gd name="connsiteY53" fmla="*/ 3468762 h 4382115"/>
              <a:gd name="connsiteX54" fmla="*/ 5373063 w 12188825"/>
              <a:gd name="connsiteY54" fmla="*/ 3470297 h 4382115"/>
              <a:gd name="connsiteX55" fmla="*/ 5459235 w 12188825"/>
              <a:gd name="connsiteY55" fmla="*/ 3414203 h 4382115"/>
              <a:gd name="connsiteX56" fmla="*/ 6575046 w 12188825"/>
              <a:gd name="connsiteY56" fmla="*/ 2477455 h 4382115"/>
              <a:gd name="connsiteX57" fmla="*/ 7005731 w 12188825"/>
              <a:gd name="connsiteY57" fmla="*/ 2080608 h 4382115"/>
              <a:gd name="connsiteX58" fmla="*/ 8599622 w 12188825"/>
              <a:gd name="connsiteY58" fmla="*/ 1071477 h 4382115"/>
              <a:gd name="connsiteX59" fmla="*/ 10340682 w 12188825"/>
              <a:gd name="connsiteY59" fmla="*/ 717201 h 4382115"/>
              <a:gd name="connsiteX60" fmla="*/ 12188825 w 12188825"/>
              <a:gd name="connsiteY60" fmla="*/ 991706 h 4382115"/>
              <a:gd name="connsiteX61" fmla="*/ 12188825 w 12188825"/>
              <a:gd name="connsiteY61" fmla="*/ 1009340 h 4382115"/>
              <a:gd name="connsiteX62" fmla="*/ 9847035 w 12188825"/>
              <a:gd name="connsiteY62" fmla="*/ 781267 h 4382115"/>
              <a:gd name="connsiteX63" fmla="*/ 8029211 w 12188825"/>
              <a:gd name="connsiteY63" fmla="*/ 1353980 h 4382115"/>
              <a:gd name="connsiteX64" fmla="*/ 6576849 w 12188825"/>
              <a:gd name="connsiteY64" fmla="*/ 2500784 h 4382115"/>
              <a:gd name="connsiteX65" fmla="*/ 6495717 w 12188825"/>
              <a:gd name="connsiteY65" fmla="*/ 2576553 h 4382115"/>
              <a:gd name="connsiteX66" fmla="*/ 6476901 w 12188825"/>
              <a:gd name="connsiteY66" fmla="*/ 2594110 h 4382115"/>
              <a:gd name="connsiteX67" fmla="*/ 5418492 w 12188825"/>
              <a:gd name="connsiteY67" fmla="*/ 3470728 h 4382115"/>
              <a:gd name="connsiteX68" fmla="*/ 5450030 w 12188825"/>
              <a:gd name="connsiteY68" fmla="*/ 3470221 h 4382115"/>
              <a:gd name="connsiteX69" fmla="*/ 6751733 w 12188825"/>
              <a:gd name="connsiteY69" fmla="*/ 2510678 h 4382115"/>
              <a:gd name="connsiteX70" fmla="*/ 6770893 w 12188825"/>
              <a:gd name="connsiteY70" fmla="*/ 2493794 h 4382115"/>
              <a:gd name="connsiteX71" fmla="*/ 6794940 w 12188825"/>
              <a:gd name="connsiteY71" fmla="*/ 2472597 h 4382115"/>
              <a:gd name="connsiteX72" fmla="*/ 8360975 w 12188825"/>
              <a:gd name="connsiteY72" fmla="*/ 1362302 h 4382115"/>
              <a:gd name="connsiteX73" fmla="*/ 10167410 w 12188825"/>
              <a:gd name="connsiteY73" fmla="*/ 960781 h 4382115"/>
              <a:gd name="connsiteX74" fmla="*/ 12188825 w 12188825"/>
              <a:gd name="connsiteY74" fmla="*/ 1295222 h 4382115"/>
              <a:gd name="connsiteX75" fmla="*/ 12188825 w 12188825"/>
              <a:gd name="connsiteY75" fmla="*/ 1313971 h 4382115"/>
              <a:gd name="connsiteX76" fmla="*/ 9605518 w 12188825"/>
              <a:gd name="connsiteY76" fmla="*/ 1035685 h 4382115"/>
              <a:gd name="connsiteX77" fmla="*/ 7791478 w 12188825"/>
              <a:gd name="connsiteY77" fmla="*/ 1696547 h 4382115"/>
              <a:gd name="connsiteX78" fmla="*/ 6813858 w 12188825"/>
              <a:gd name="connsiteY78" fmla="*/ 2482441 h 4382115"/>
              <a:gd name="connsiteX79" fmla="*/ 6813846 w 12188825"/>
              <a:gd name="connsiteY79" fmla="*/ 2482454 h 4382115"/>
              <a:gd name="connsiteX80" fmla="*/ 6291910 w 12188825"/>
              <a:gd name="connsiteY80" fmla="*/ 2930118 h 4382115"/>
              <a:gd name="connsiteX81" fmla="*/ 5498405 w 12188825"/>
              <a:gd name="connsiteY81" fmla="*/ 3468179 h 4382115"/>
              <a:gd name="connsiteX82" fmla="*/ 5503242 w 12188825"/>
              <a:gd name="connsiteY82" fmla="*/ 3467874 h 4382115"/>
              <a:gd name="connsiteX83" fmla="*/ 5508435 w 12188825"/>
              <a:gd name="connsiteY83" fmla="*/ 3467545 h 4382115"/>
              <a:gd name="connsiteX84" fmla="*/ 6558922 w 12188825"/>
              <a:gd name="connsiteY84" fmla="*/ 2846383 h 4382115"/>
              <a:gd name="connsiteX85" fmla="*/ 7021525 w 12188825"/>
              <a:gd name="connsiteY85" fmla="*/ 2469578 h 4382115"/>
              <a:gd name="connsiteX86" fmla="*/ 8148560 w 12188825"/>
              <a:gd name="connsiteY86" fmla="*/ 1649345 h 4382115"/>
              <a:gd name="connsiteX87" fmla="*/ 9994392 w 12188825"/>
              <a:gd name="connsiteY87" fmla="*/ 1171222 h 4382115"/>
              <a:gd name="connsiteX88" fmla="*/ 12188825 w 12188825"/>
              <a:gd name="connsiteY88" fmla="*/ 1596701 h 4382115"/>
              <a:gd name="connsiteX89" fmla="*/ 12188825 w 12188825"/>
              <a:gd name="connsiteY89" fmla="*/ 1616427 h 4382115"/>
              <a:gd name="connsiteX90" fmla="*/ 9389420 w 12188825"/>
              <a:gd name="connsiteY90" fmla="*/ 1253838 h 4382115"/>
              <a:gd name="connsiteX91" fmla="*/ 8445230 w 12188825"/>
              <a:gd name="connsiteY91" fmla="*/ 1527845 h 4382115"/>
              <a:gd name="connsiteX92" fmla="*/ 7595924 w 12188825"/>
              <a:gd name="connsiteY92" fmla="*/ 2033038 h 4382115"/>
              <a:gd name="connsiteX93" fmla="*/ 7029664 w 12188825"/>
              <a:gd name="connsiteY93" fmla="*/ 2488733 h 4382115"/>
              <a:gd name="connsiteX94" fmla="*/ 7029638 w 12188825"/>
              <a:gd name="connsiteY94" fmla="*/ 2488758 h 4382115"/>
              <a:gd name="connsiteX95" fmla="*/ 7029638 w 12188825"/>
              <a:gd name="connsiteY95" fmla="*/ 2488758 h 4382115"/>
              <a:gd name="connsiteX96" fmla="*/ 7029626 w 12188825"/>
              <a:gd name="connsiteY96" fmla="*/ 2488771 h 4382115"/>
              <a:gd name="connsiteX97" fmla="*/ 6036795 w 12188825"/>
              <a:gd name="connsiteY97" fmla="*/ 3233386 h 4382115"/>
              <a:gd name="connsiteX98" fmla="*/ 5589630 w 12188825"/>
              <a:gd name="connsiteY98" fmla="*/ 3459730 h 4382115"/>
              <a:gd name="connsiteX99" fmla="*/ 6297687 w 12188825"/>
              <a:gd name="connsiteY99" fmla="*/ 3155473 h 4382115"/>
              <a:gd name="connsiteX100" fmla="*/ 7235705 w 12188825"/>
              <a:gd name="connsiteY100" fmla="*/ 2484141 h 4382115"/>
              <a:gd name="connsiteX101" fmla="*/ 7942175 w 12188825"/>
              <a:gd name="connsiteY101" fmla="*/ 1959209 h 4382115"/>
              <a:gd name="connsiteX102" fmla="*/ 9751314 w 12188825"/>
              <a:gd name="connsiteY102" fmla="*/ 1351354 h 4382115"/>
              <a:gd name="connsiteX103" fmla="*/ 12188825 w 12188825"/>
              <a:gd name="connsiteY103" fmla="*/ 1895859 h 4382115"/>
              <a:gd name="connsiteX104" fmla="*/ 12188825 w 12188825"/>
              <a:gd name="connsiteY104" fmla="*/ 1917716 h 4382115"/>
              <a:gd name="connsiteX105" fmla="*/ 9139536 w 12188825"/>
              <a:gd name="connsiteY105" fmla="*/ 1464774 h 4382115"/>
              <a:gd name="connsiteX106" fmla="*/ 8220652 w 12188825"/>
              <a:gd name="connsiteY106" fmla="*/ 1814140 h 4382115"/>
              <a:gd name="connsiteX107" fmla="*/ 7396319 w 12188825"/>
              <a:gd name="connsiteY107" fmla="*/ 2381669 h 4382115"/>
              <a:gd name="connsiteX108" fmla="*/ 7227135 w 12188825"/>
              <a:gd name="connsiteY108" fmla="*/ 2514814 h 4382115"/>
              <a:gd name="connsiteX109" fmla="*/ 7227110 w 12188825"/>
              <a:gd name="connsiteY109" fmla="*/ 2514839 h 4382115"/>
              <a:gd name="connsiteX110" fmla="*/ 5751018 w 12188825"/>
              <a:gd name="connsiteY110" fmla="*/ 3429729 h 4382115"/>
              <a:gd name="connsiteX111" fmla="*/ 5741089 w 12188825"/>
              <a:gd name="connsiteY111" fmla="*/ 3433053 h 4382115"/>
              <a:gd name="connsiteX112" fmla="*/ 5726780 w 12188825"/>
              <a:gd name="connsiteY112" fmla="*/ 3437759 h 4382115"/>
              <a:gd name="connsiteX113" fmla="*/ 7426918 w 12188825"/>
              <a:gd name="connsiteY113" fmla="*/ 2518112 h 4382115"/>
              <a:gd name="connsiteX114" fmla="*/ 7427705 w 12188825"/>
              <a:gd name="connsiteY114" fmla="*/ 2517516 h 4382115"/>
              <a:gd name="connsiteX115" fmla="*/ 7530561 w 12188825"/>
              <a:gd name="connsiteY115" fmla="*/ 2440503 h 4382115"/>
              <a:gd name="connsiteX116" fmla="*/ 8436495 w 12188825"/>
              <a:gd name="connsiteY116" fmla="*/ 1853985 h 4382115"/>
              <a:gd name="connsiteX117" fmla="*/ 9372369 w 12188825"/>
              <a:gd name="connsiteY117" fmla="*/ 1542649 h 4382115"/>
              <a:gd name="connsiteX118" fmla="*/ 12188825 w 12188825"/>
              <a:gd name="connsiteY118" fmla="*/ 2194015 h 4382115"/>
              <a:gd name="connsiteX119" fmla="*/ 12188825 w 12188825"/>
              <a:gd name="connsiteY119" fmla="*/ 2215707 h 4382115"/>
              <a:gd name="connsiteX120" fmla="*/ 8774024 w 12188825"/>
              <a:gd name="connsiteY120" fmla="*/ 1728476 h 4382115"/>
              <a:gd name="connsiteX121" fmla="*/ 7417434 w 12188825"/>
              <a:gd name="connsiteY121" fmla="*/ 2551715 h 4382115"/>
              <a:gd name="connsiteX122" fmla="*/ 6975970 w 12188825"/>
              <a:gd name="connsiteY122" fmla="*/ 2872603 h 4382115"/>
              <a:gd name="connsiteX123" fmla="*/ 5555603 w 12188825"/>
              <a:gd name="connsiteY123" fmla="*/ 3486522 h 4382115"/>
              <a:gd name="connsiteX124" fmla="*/ 5466396 w 12188825"/>
              <a:gd name="connsiteY124" fmla="*/ 3505930 h 4382115"/>
              <a:gd name="connsiteX125" fmla="*/ 5328142 w 12188825"/>
              <a:gd name="connsiteY125" fmla="*/ 3548439 h 4382115"/>
              <a:gd name="connsiteX126" fmla="*/ 5206406 w 12188825"/>
              <a:gd name="connsiteY126" fmla="*/ 3596871 h 4382115"/>
              <a:gd name="connsiteX127" fmla="*/ 5062921 w 12188825"/>
              <a:gd name="connsiteY127" fmla="*/ 3670091 h 4382115"/>
              <a:gd name="connsiteX128" fmla="*/ 4975161 w 12188825"/>
              <a:gd name="connsiteY128" fmla="*/ 3728241 h 4382115"/>
              <a:gd name="connsiteX129" fmla="*/ 4857006 w 12188825"/>
              <a:gd name="connsiteY129" fmla="*/ 3826349 h 4382115"/>
              <a:gd name="connsiteX130" fmla="*/ 4707616 w 12188825"/>
              <a:gd name="connsiteY130" fmla="*/ 3974158 h 4382115"/>
              <a:gd name="connsiteX131" fmla="*/ 4062891 w 12188825"/>
              <a:gd name="connsiteY131" fmla="*/ 4368342 h 4382115"/>
              <a:gd name="connsiteX132" fmla="*/ 3045530 w 12188825"/>
              <a:gd name="connsiteY132" fmla="*/ 3828518 h 4382115"/>
              <a:gd name="connsiteX133" fmla="*/ 2897424 w 12188825"/>
              <a:gd name="connsiteY133" fmla="*/ 3681736 h 4382115"/>
              <a:gd name="connsiteX134" fmla="*/ 1950390 w 12188825"/>
              <a:gd name="connsiteY134" fmla="*/ 3076672 h 4382115"/>
              <a:gd name="connsiteX135" fmla="*/ 1778134 w 12188825"/>
              <a:gd name="connsiteY135" fmla="*/ 3024459 h 4382115"/>
              <a:gd name="connsiteX136" fmla="*/ 1652208 w 12188825"/>
              <a:gd name="connsiteY136" fmla="*/ 3003554 h 4382115"/>
              <a:gd name="connsiteX137" fmla="*/ 1584103 w 12188825"/>
              <a:gd name="connsiteY137" fmla="*/ 3000319 h 4382115"/>
              <a:gd name="connsiteX138" fmla="*/ 1509256 w 12188825"/>
              <a:gd name="connsiteY138" fmla="*/ 2998137 h 4382115"/>
              <a:gd name="connsiteX139" fmla="*/ 1395202 w 12188825"/>
              <a:gd name="connsiteY139" fmla="*/ 3008374 h 4382115"/>
              <a:gd name="connsiteX140" fmla="*/ 1242267 w 12188825"/>
              <a:gd name="connsiteY140" fmla="*/ 3040455 h 4382115"/>
              <a:gd name="connsiteX141" fmla="*/ 1104101 w 12188825"/>
              <a:gd name="connsiteY141" fmla="*/ 3087124 h 4382115"/>
              <a:gd name="connsiteX142" fmla="*/ 112301 w 12188825"/>
              <a:gd name="connsiteY142" fmla="*/ 3718270 h 4382115"/>
              <a:gd name="connsiteX143" fmla="*/ 0 w 12188825"/>
              <a:gd name="connsiteY143" fmla="*/ 3821224 h 4382115"/>
              <a:gd name="connsiteX144" fmla="*/ 0 w 12188825"/>
              <a:gd name="connsiteY144" fmla="*/ 3793976 h 4382115"/>
              <a:gd name="connsiteX145" fmla="*/ 472702 w 12188825"/>
              <a:gd name="connsiteY145" fmla="*/ 3416017 h 4382115"/>
              <a:gd name="connsiteX146" fmla="*/ 853754 w 12188825"/>
              <a:gd name="connsiteY146" fmla="*/ 3186932 h 4382115"/>
              <a:gd name="connsiteX147" fmla="*/ 267606 w 12188825"/>
              <a:gd name="connsiteY147" fmla="*/ 3508556 h 4382115"/>
              <a:gd name="connsiteX148" fmla="*/ 0 w 12188825"/>
              <a:gd name="connsiteY148" fmla="*/ 3709035 h 4382115"/>
              <a:gd name="connsiteX149" fmla="*/ 0 w 12188825"/>
              <a:gd name="connsiteY149" fmla="*/ 3687533 h 4382115"/>
              <a:gd name="connsiteX150" fmla="*/ 682150 w 12188825"/>
              <a:gd name="connsiteY150" fmla="*/ 3245830 h 4382115"/>
              <a:gd name="connsiteX151" fmla="*/ 1005351 w 12188825"/>
              <a:gd name="connsiteY151" fmla="*/ 3103324 h 4382115"/>
              <a:gd name="connsiteX152" fmla="*/ 652614 w 12188825"/>
              <a:gd name="connsiteY152" fmla="*/ 3228452 h 4382115"/>
              <a:gd name="connsiteX153" fmla="*/ 0 w 12188825"/>
              <a:gd name="connsiteY153" fmla="*/ 3584845 h 4382115"/>
              <a:gd name="connsiteX154" fmla="*/ 0 w 12188825"/>
              <a:gd name="connsiteY154" fmla="*/ 3556405 h 4382115"/>
              <a:gd name="connsiteX155" fmla="*/ 1071597 w 12188825"/>
              <a:gd name="connsiteY155" fmla="*/ 3063352 h 4382115"/>
              <a:gd name="connsiteX156" fmla="*/ 1156235 w 12188825"/>
              <a:gd name="connsiteY156" fmla="*/ 3040760 h 4382115"/>
              <a:gd name="connsiteX157" fmla="*/ 1109283 w 12188825"/>
              <a:gd name="connsiteY157" fmla="*/ 3048865 h 4382115"/>
              <a:gd name="connsiteX158" fmla="*/ 0 w 12188825"/>
              <a:gd name="connsiteY158" fmla="*/ 3440905 h 4382115"/>
              <a:gd name="connsiteX159" fmla="*/ 0 w 12188825"/>
              <a:gd name="connsiteY159" fmla="*/ 3416664 h 4382115"/>
              <a:gd name="connsiteX160" fmla="*/ 1242299 w 12188825"/>
              <a:gd name="connsiteY160" fmla="*/ 3007664 h 4382115"/>
              <a:gd name="connsiteX161" fmla="*/ 1257444 w 12188825"/>
              <a:gd name="connsiteY161" fmla="*/ 3001676 h 4382115"/>
              <a:gd name="connsiteX162" fmla="*/ 0 w 12188825"/>
              <a:gd name="connsiteY162" fmla="*/ 3290394 h 4382115"/>
              <a:gd name="connsiteX163" fmla="*/ 0 w 12188825"/>
              <a:gd name="connsiteY163" fmla="*/ 3269501 h 4382115"/>
              <a:gd name="connsiteX164" fmla="*/ 230610 w 12188825"/>
              <a:gd name="connsiteY164" fmla="*/ 3178142 h 4382115"/>
              <a:gd name="connsiteX165" fmla="*/ 1315390 w 12188825"/>
              <a:gd name="connsiteY165" fmla="*/ 2979413 h 4382115"/>
              <a:gd name="connsiteX166" fmla="*/ 1340276 w 12188825"/>
              <a:gd name="connsiteY166" fmla="*/ 2970179 h 4382115"/>
              <a:gd name="connsiteX167" fmla="*/ 312301 w 12188825"/>
              <a:gd name="connsiteY167" fmla="*/ 3046164 h 4382115"/>
              <a:gd name="connsiteX168" fmla="*/ 0 w 12188825"/>
              <a:gd name="connsiteY168" fmla="*/ 3132208 h 4382115"/>
              <a:gd name="connsiteX169" fmla="*/ 0 w 12188825"/>
              <a:gd name="connsiteY169" fmla="*/ 3113180 h 4382115"/>
              <a:gd name="connsiteX170" fmla="*/ 669699 w 12188825"/>
              <a:gd name="connsiteY170" fmla="*/ 2966855 h 4382115"/>
              <a:gd name="connsiteX171" fmla="*/ 1385603 w 12188825"/>
              <a:gd name="connsiteY171" fmla="*/ 2953827 h 4382115"/>
              <a:gd name="connsiteX172" fmla="*/ 1417421 w 12188825"/>
              <a:gd name="connsiteY172" fmla="*/ 2942728 h 4382115"/>
              <a:gd name="connsiteX173" fmla="*/ 778083 w 12188825"/>
              <a:gd name="connsiteY173" fmla="*/ 2884388 h 4382115"/>
              <a:gd name="connsiteX174" fmla="*/ 0 w 12188825"/>
              <a:gd name="connsiteY174" fmla="*/ 2965954 h 4382115"/>
              <a:gd name="connsiteX175" fmla="*/ 0 w 12188825"/>
              <a:gd name="connsiteY175" fmla="*/ 2945277 h 4382115"/>
              <a:gd name="connsiteX176" fmla="*/ 1113252 w 12188825"/>
              <a:gd name="connsiteY176" fmla="*/ 2881445 h 4382115"/>
              <a:gd name="connsiteX177" fmla="*/ 1458761 w 12188825"/>
              <a:gd name="connsiteY177" fmla="*/ 2928761 h 4382115"/>
              <a:gd name="connsiteX178" fmla="*/ 1494693 w 12188825"/>
              <a:gd name="connsiteY178" fmla="*/ 2917027 h 4382115"/>
              <a:gd name="connsiteX179" fmla="*/ 1298008 w 12188825"/>
              <a:gd name="connsiteY179" fmla="*/ 2866133 h 4382115"/>
              <a:gd name="connsiteX180" fmla="*/ 0 w 12188825"/>
              <a:gd name="connsiteY180" fmla="*/ 2792229 h 4382115"/>
              <a:gd name="connsiteX181" fmla="*/ 12188825 w 12188825"/>
              <a:gd name="connsiteY181" fmla="*/ 67395 h 4382115"/>
              <a:gd name="connsiteX182" fmla="*/ 12188825 w 12188825"/>
              <a:gd name="connsiteY182" fmla="*/ 85854 h 4382115"/>
              <a:gd name="connsiteX183" fmla="*/ 11853556 w 12188825"/>
              <a:gd name="connsiteY183" fmla="*/ 0 h 4382115"/>
              <a:gd name="connsiteX184" fmla="*/ 11934625 w 12188825"/>
              <a:gd name="connsiteY184" fmla="*/ 0 h 4382115"/>
              <a:gd name="connsiteX185" fmla="*/ 12188825 w 12188825"/>
              <a:gd name="connsiteY185" fmla="*/ 67395 h 4382115"/>
              <a:gd name="connsiteX186" fmla="*/ 4165607 w 12188825"/>
              <a:gd name="connsiteY186" fmla="*/ 3131992 h 4382115"/>
              <a:gd name="connsiteX187" fmla="*/ 4165594 w 12188825"/>
              <a:gd name="connsiteY187" fmla="*/ 3131992 h 4382115"/>
              <a:gd name="connsiteX188" fmla="*/ 3530823 w 12188825"/>
              <a:gd name="connsiteY188" fmla="*/ 2875673 h 4382115"/>
              <a:gd name="connsiteX189" fmla="*/ 1730001 w 12188825"/>
              <a:gd name="connsiteY189" fmla="*/ 2869977 h 4382115"/>
              <a:gd name="connsiteX190" fmla="*/ 1562341 w 12188825"/>
              <a:gd name="connsiteY190" fmla="*/ 2916799 h 4382115"/>
              <a:gd name="connsiteX191" fmla="*/ 1594336 w 12188825"/>
              <a:gd name="connsiteY191" fmla="*/ 2926744 h 4382115"/>
              <a:gd name="connsiteX192" fmla="*/ 2434794 w 12188825"/>
              <a:gd name="connsiteY192" fmla="*/ 2841537 h 4382115"/>
              <a:gd name="connsiteX193" fmla="*/ 3374832 w 12188825"/>
              <a:gd name="connsiteY193" fmla="*/ 2992949 h 4382115"/>
              <a:gd name="connsiteX194" fmla="*/ 3882814 w 12188825"/>
              <a:gd name="connsiteY194" fmla="*/ 3185080 h 4382115"/>
              <a:gd name="connsiteX195" fmla="*/ 3882814 w 12188825"/>
              <a:gd name="connsiteY195" fmla="*/ 3185080 h 4382115"/>
              <a:gd name="connsiteX196" fmla="*/ 3882826 w 12188825"/>
              <a:gd name="connsiteY196" fmla="*/ 3185080 h 4382115"/>
              <a:gd name="connsiteX197" fmla="*/ 3882839 w 12188825"/>
              <a:gd name="connsiteY197" fmla="*/ 3185093 h 4382115"/>
              <a:gd name="connsiteX198" fmla="*/ 3882852 w 12188825"/>
              <a:gd name="connsiteY198" fmla="*/ 3185093 h 4382115"/>
              <a:gd name="connsiteX199" fmla="*/ 4335210 w 12188825"/>
              <a:gd name="connsiteY199" fmla="*/ 3358831 h 4382115"/>
              <a:gd name="connsiteX200" fmla="*/ 5103728 w 12188825"/>
              <a:gd name="connsiteY200" fmla="*/ 3519707 h 4382115"/>
              <a:gd name="connsiteX201" fmla="*/ 5143164 w 12188825"/>
              <a:gd name="connsiteY201" fmla="*/ 3472733 h 4382115"/>
              <a:gd name="connsiteX202" fmla="*/ 4165620 w 12188825"/>
              <a:gd name="connsiteY202" fmla="*/ 3131992 h 4382115"/>
              <a:gd name="connsiteX203" fmla="*/ 3918174 w 12188825"/>
              <a:gd name="connsiteY203" fmla="*/ 3222756 h 4382115"/>
              <a:gd name="connsiteX204" fmla="*/ 2972486 w 12188825"/>
              <a:gd name="connsiteY204" fmla="*/ 2913792 h 4382115"/>
              <a:gd name="connsiteX205" fmla="*/ 2023028 w 12188825"/>
              <a:gd name="connsiteY205" fmla="*/ 2879301 h 4382115"/>
              <a:gd name="connsiteX206" fmla="*/ 1632122 w 12188825"/>
              <a:gd name="connsiteY206" fmla="*/ 2938897 h 4382115"/>
              <a:gd name="connsiteX207" fmla="*/ 1655814 w 12188825"/>
              <a:gd name="connsiteY207" fmla="*/ 2946723 h 4382115"/>
              <a:gd name="connsiteX208" fmla="*/ 2864818 w 12188825"/>
              <a:gd name="connsiteY208" fmla="*/ 3009503 h 4382115"/>
              <a:gd name="connsiteX209" fmla="*/ 3643392 w 12188825"/>
              <a:gd name="connsiteY209" fmla="*/ 3288212 h 4382115"/>
              <a:gd name="connsiteX210" fmla="*/ 3781177 w 12188825"/>
              <a:gd name="connsiteY210" fmla="*/ 3345461 h 4382115"/>
              <a:gd name="connsiteX211" fmla="*/ 4751344 w 12188825"/>
              <a:gd name="connsiteY211" fmla="*/ 3587433 h 4382115"/>
              <a:gd name="connsiteX212" fmla="*/ 5054693 w 12188825"/>
              <a:gd name="connsiteY212" fmla="*/ 3577552 h 4382115"/>
              <a:gd name="connsiteX213" fmla="*/ 5078538 w 12188825"/>
              <a:gd name="connsiteY213" fmla="*/ 3549504 h 4382115"/>
              <a:gd name="connsiteX214" fmla="*/ 5082550 w 12188825"/>
              <a:gd name="connsiteY214" fmla="*/ 3544773 h 4382115"/>
              <a:gd name="connsiteX215" fmla="*/ 5089114 w 12188825"/>
              <a:gd name="connsiteY215" fmla="*/ 3537009 h 4382115"/>
              <a:gd name="connsiteX216" fmla="*/ 4857894 w 12188825"/>
              <a:gd name="connsiteY216" fmla="*/ 3514759 h 4382115"/>
              <a:gd name="connsiteX217" fmla="*/ 3918174 w 12188825"/>
              <a:gd name="connsiteY217" fmla="*/ 3222756 h 4382115"/>
              <a:gd name="connsiteX218" fmla="*/ 5114038 w 12188825"/>
              <a:gd name="connsiteY218" fmla="*/ 3537567 h 4382115"/>
              <a:gd name="connsiteX219" fmla="*/ 5083324 w 12188825"/>
              <a:gd name="connsiteY219" fmla="*/ 3573911 h 4382115"/>
              <a:gd name="connsiteX220" fmla="*/ 5122214 w 12188825"/>
              <a:gd name="connsiteY220" fmla="*/ 3568228 h 4382115"/>
              <a:gd name="connsiteX221" fmla="*/ 5154096 w 12188825"/>
              <a:gd name="connsiteY221" fmla="*/ 3537694 h 4382115"/>
              <a:gd name="connsiteX222" fmla="*/ 5114038 w 12188825"/>
              <a:gd name="connsiteY222" fmla="*/ 3537567 h 4382115"/>
              <a:gd name="connsiteX223" fmla="*/ 3580582 w 12188825"/>
              <a:gd name="connsiteY223" fmla="*/ 3280905 h 4382115"/>
              <a:gd name="connsiteX224" fmla="*/ 3580518 w 12188825"/>
              <a:gd name="connsiteY224" fmla="*/ 3280880 h 4382115"/>
              <a:gd name="connsiteX225" fmla="*/ 3402853 w 12188825"/>
              <a:gd name="connsiteY225" fmla="*/ 3207013 h 4382115"/>
              <a:gd name="connsiteX226" fmla="*/ 2465876 w 12188825"/>
              <a:gd name="connsiteY226" fmla="*/ 2960398 h 4382115"/>
              <a:gd name="connsiteX227" fmla="*/ 1703922 w 12188825"/>
              <a:gd name="connsiteY227" fmla="*/ 2963163 h 4382115"/>
              <a:gd name="connsiteX228" fmla="*/ 1725239 w 12188825"/>
              <a:gd name="connsiteY228" fmla="*/ 2970661 h 4382115"/>
              <a:gd name="connsiteX229" fmla="*/ 2380186 w 12188825"/>
              <a:gd name="connsiteY229" fmla="*/ 3018751 h 4382115"/>
              <a:gd name="connsiteX230" fmla="*/ 3263037 w 12188825"/>
              <a:gd name="connsiteY230" fmla="*/ 3305045 h 4382115"/>
              <a:gd name="connsiteX231" fmla="*/ 3431294 w 12188825"/>
              <a:gd name="connsiteY231" fmla="*/ 3384443 h 4382115"/>
              <a:gd name="connsiteX232" fmla="*/ 3431307 w 12188825"/>
              <a:gd name="connsiteY232" fmla="*/ 3384456 h 4382115"/>
              <a:gd name="connsiteX233" fmla="*/ 3431307 w 12188825"/>
              <a:gd name="connsiteY233" fmla="*/ 3384456 h 4382115"/>
              <a:gd name="connsiteX234" fmla="*/ 4169518 w 12188825"/>
              <a:gd name="connsiteY234" fmla="*/ 3663000 h 4382115"/>
              <a:gd name="connsiteX235" fmla="*/ 4999640 w 12188825"/>
              <a:gd name="connsiteY235" fmla="*/ 3641460 h 4382115"/>
              <a:gd name="connsiteX236" fmla="*/ 5033147 w 12188825"/>
              <a:gd name="connsiteY236" fmla="*/ 3602707 h 4382115"/>
              <a:gd name="connsiteX237" fmla="*/ 4301589 w 12188825"/>
              <a:gd name="connsiteY237" fmla="*/ 3539217 h 4382115"/>
              <a:gd name="connsiteX238" fmla="*/ 3580582 w 12188825"/>
              <a:gd name="connsiteY238" fmla="*/ 3280905 h 4382115"/>
              <a:gd name="connsiteX239" fmla="*/ 5061194 w 12188825"/>
              <a:gd name="connsiteY239" fmla="*/ 3599840 h 4382115"/>
              <a:gd name="connsiteX240" fmla="*/ 5032931 w 12188825"/>
              <a:gd name="connsiteY240" fmla="*/ 3632606 h 4382115"/>
              <a:gd name="connsiteX241" fmla="*/ 5062934 w 12188825"/>
              <a:gd name="connsiteY241" fmla="*/ 3624031 h 4382115"/>
              <a:gd name="connsiteX242" fmla="*/ 5092885 w 12188825"/>
              <a:gd name="connsiteY242" fmla="*/ 3596021 h 4382115"/>
              <a:gd name="connsiteX243" fmla="*/ 5061194 w 12188825"/>
              <a:gd name="connsiteY243" fmla="*/ 3599840 h 4382115"/>
              <a:gd name="connsiteX244" fmla="*/ 3786484 w 12188825"/>
              <a:gd name="connsiteY244" fmla="*/ 3568900 h 4382115"/>
              <a:gd name="connsiteX245" fmla="*/ 3391096 w 12188825"/>
              <a:gd name="connsiteY245" fmla="*/ 3389936 h 4382115"/>
              <a:gd name="connsiteX246" fmla="*/ 3391084 w 12188825"/>
              <a:gd name="connsiteY246" fmla="*/ 3389936 h 4382115"/>
              <a:gd name="connsiteX247" fmla="*/ 3391071 w 12188825"/>
              <a:gd name="connsiteY247" fmla="*/ 3389923 h 4382115"/>
              <a:gd name="connsiteX248" fmla="*/ 3391058 w 12188825"/>
              <a:gd name="connsiteY248" fmla="*/ 3389923 h 4382115"/>
              <a:gd name="connsiteX249" fmla="*/ 3391058 w 12188825"/>
              <a:gd name="connsiteY249" fmla="*/ 3389923 h 4382115"/>
              <a:gd name="connsiteX250" fmla="*/ 2927654 w 12188825"/>
              <a:gd name="connsiteY250" fmla="*/ 3184408 h 4382115"/>
              <a:gd name="connsiteX251" fmla="*/ 1771836 w 12188825"/>
              <a:gd name="connsiteY251" fmla="*/ 2987545 h 4382115"/>
              <a:gd name="connsiteX252" fmla="*/ 1780533 w 12188825"/>
              <a:gd name="connsiteY252" fmla="*/ 2990779 h 4382115"/>
              <a:gd name="connsiteX253" fmla="*/ 1790145 w 12188825"/>
              <a:gd name="connsiteY253" fmla="*/ 2994369 h 4382115"/>
              <a:gd name="connsiteX254" fmla="*/ 1948155 w 12188825"/>
              <a:gd name="connsiteY254" fmla="*/ 3012509 h 4382115"/>
              <a:gd name="connsiteX255" fmla="*/ 2783166 w 12188825"/>
              <a:gd name="connsiteY255" fmla="*/ 3231356 h 4382115"/>
              <a:gd name="connsiteX256" fmla="*/ 3261882 w 12188825"/>
              <a:gd name="connsiteY256" fmla="*/ 3480648 h 4382115"/>
              <a:gd name="connsiteX257" fmla="*/ 3261882 w 12188825"/>
              <a:gd name="connsiteY257" fmla="*/ 3480648 h 4382115"/>
              <a:gd name="connsiteX258" fmla="*/ 3621402 w 12188825"/>
              <a:gd name="connsiteY258" fmla="*/ 3674556 h 4382115"/>
              <a:gd name="connsiteX259" fmla="*/ 4578453 w 12188825"/>
              <a:gd name="connsiteY259" fmla="*/ 3813359 h 4382115"/>
              <a:gd name="connsiteX260" fmla="*/ 4950022 w 12188825"/>
              <a:gd name="connsiteY260" fmla="*/ 3697821 h 4382115"/>
              <a:gd name="connsiteX261" fmla="*/ 4977637 w 12188825"/>
              <a:gd name="connsiteY261" fmla="*/ 3666615 h 4382115"/>
              <a:gd name="connsiteX262" fmla="*/ 4666441 w 12188825"/>
              <a:gd name="connsiteY262" fmla="*/ 3714781 h 4382115"/>
              <a:gd name="connsiteX263" fmla="*/ 3786484 w 12188825"/>
              <a:gd name="connsiteY263" fmla="*/ 3568900 h 4382115"/>
              <a:gd name="connsiteX264" fmla="*/ 5010483 w 12188825"/>
              <a:gd name="connsiteY264" fmla="*/ 3658344 h 4382115"/>
              <a:gd name="connsiteX265" fmla="*/ 4991845 w 12188825"/>
              <a:gd name="connsiteY265" fmla="*/ 3679516 h 4382115"/>
              <a:gd name="connsiteX266" fmla="*/ 5012845 w 12188825"/>
              <a:gd name="connsiteY266" fmla="*/ 3669951 h 4382115"/>
              <a:gd name="connsiteX267" fmla="*/ 5031877 w 12188825"/>
              <a:gd name="connsiteY267" fmla="*/ 3652649 h 4382115"/>
              <a:gd name="connsiteX268" fmla="*/ 5010483 w 12188825"/>
              <a:gd name="connsiteY268" fmla="*/ 3658344 h 4382115"/>
              <a:gd name="connsiteX269" fmla="*/ 3347559 w 12188825"/>
              <a:gd name="connsiteY269" fmla="*/ 3549403 h 4382115"/>
              <a:gd name="connsiteX270" fmla="*/ 2462727 w 12188825"/>
              <a:gd name="connsiteY270" fmla="*/ 3138982 h 4382115"/>
              <a:gd name="connsiteX271" fmla="*/ 1867963 w 12188825"/>
              <a:gd name="connsiteY271" fmla="*/ 3021985 h 4382115"/>
              <a:gd name="connsiteX272" fmla="*/ 2399802 w 12188825"/>
              <a:gd name="connsiteY272" fmla="*/ 3172801 h 4382115"/>
              <a:gd name="connsiteX273" fmla="*/ 3215577 w 12188825"/>
              <a:gd name="connsiteY273" fmla="*/ 3621823 h 4382115"/>
              <a:gd name="connsiteX274" fmla="*/ 3233099 w 12188825"/>
              <a:gd name="connsiteY274" fmla="*/ 3633697 h 4382115"/>
              <a:gd name="connsiteX275" fmla="*/ 3236235 w 12188825"/>
              <a:gd name="connsiteY275" fmla="*/ 3635815 h 4382115"/>
              <a:gd name="connsiteX276" fmla="*/ 3236412 w 12188825"/>
              <a:gd name="connsiteY276" fmla="*/ 3635942 h 4382115"/>
              <a:gd name="connsiteX277" fmla="*/ 4073366 w 12188825"/>
              <a:gd name="connsiteY277" fmla="*/ 4004895 h 4382115"/>
              <a:gd name="connsiteX278" fmla="*/ 4896873 w 12188825"/>
              <a:gd name="connsiteY278" fmla="*/ 3756618 h 4382115"/>
              <a:gd name="connsiteX279" fmla="*/ 4917798 w 12188825"/>
              <a:gd name="connsiteY279" fmla="*/ 3733682 h 4382115"/>
              <a:gd name="connsiteX280" fmla="*/ 4141522 w 12188825"/>
              <a:gd name="connsiteY280" fmla="*/ 3854256 h 4382115"/>
              <a:gd name="connsiteX281" fmla="*/ 3347559 w 12188825"/>
              <a:gd name="connsiteY281" fmla="*/ 3549403 h 4382115"/>
              <a:gd name="connsiteX282" fmla="*/ 4958262 w 12188825"/>
              <a:gd name="connsiteY282" fmla="*/ 3717154 h 4382115"/>
              <a:gd name="connsiteX283" fmla="*/ 4955050 w 12188825"/>
              <a:gd name="connsiteY283" fmla="*/ 3720718 h 4382115"/>
              <a:gd name="connsiteX284" fmla="*/ 4957436 w 12188825"/>
              <a:gd name="connsiteY284" fmla="*/ 3719209 h 4382115"/>
              <a:gd name="connsiteX285" fmla="*/ 4961195 w 12188825"/>
              <a:gd name="connsiteY285" fmla="*/ 3715923 h 4382115"/>
              <a:gd name="connsiteX286" fmla="*/ 3160905 w 12188825"/>
              <a:gd name="connsiteY286" fmla="*/ 3610039 h 4382115"/>
              <a:gd name="connsiteX287" fmla="*/ 2933190 w 12188825"/>
              <a:gd name="connsiteY287" fmla="*/ 3457358 h 4382115"/>
              <a:gd name="connsiteX288" fmla="*/ 2082893 w 12188825"/>
              <a:gd name="connsiteY288" fmla="*/ 3093239 h 4382115"/>
              <a:gd name="connsiteX289" fmla="*/ 2077636 w 12188825"/>
              <a:gd name="connsiteY289" fmla="*/ 3091831 h 4382115"/>
              <a:gd name="connsiteX290" fmla="*/ 2069840 w 12188825"/>
              <a:gd name="connsiteY290" fmla="*/ 3089750 h 4382115"/>
              <a:gd name="connsiteX291" fmla="*/ 2750827 w 12188825"/>
              <a:gd name="connsiteY291" fmla="*/ 3429311 h 4382115"/>
              <a:gd name="connsiteX292" fmla="*/ 3103821 w 12188825"/>
              <a:gd name="connsiteY292" fmla="*/ 3702083 h 4382115"/>
              <a:gd name="connsiteX293" fmla="*/ 3103821 w 12188825"/>
              <a:gd name="connsiteY293" fmla="*/ 3702083 h 4382115"/>
              <a:gd name="connsiteX294" fmla="*/ 3103834 w 12188825"/>
              <a:gd name="connsiteY294" fmla="*/ 3702096 h 4382115"/>
              <a:gd name="connsiteX295" fmla="*/ 3103834 w 12188825"/>
              <a:gd name="connsiteY295" fmla="*/ 3702096 h 4382115"/>
              <a:gd name="connsiteX296" fmla="*/ 3534924 w 12188825"/>
              <a:gd name="connsiteY296" fmla="*/ 4025483 h 4382115"/>
              <a:gd name="connsiteX297" fmla="*/ 3968707 w 12188825"/>
              <a:gd name="connsiteY297" fmla="*/ 4181055 h 4382115"/>
              <a:gd name="connsiteX298" fmla="*/ 4418526 w 12188825"/>
              <a:gd name="connsiteY298" fmla="*/ 4081857 h 4382115"/>
              <a:gd name="connsiteX299" fmla="*/ 4840678 w 12188825"/>
              <a:gd name="connsiteY299" fmla="*/ 3816708 h 4382115"/>
              <a:gd name="connsiteX300" fmla="*/ 4856752 w 12188825"/>
              <a:gd name="connsiteY300" fmla="*/ 3799748 h 4382115"/>
              <a:gd name="connsiteX301" fmla="*/ 3724842 w 12188825"/>
              <a:gd name="connsiteY301" fmla="*/ 3944005 h 4382115"/>
              <a:gd name="connsiteX302" fmla="*/ 3160905 w 12188825"/>
              <a:gd name="connsiteY302" fmla="*/ 3610039 h 4382115"/>
              <a:gd name="connsiteX303" fmla="*/ 4004893 w 12188825"/>
              <a:gd name="connsiteY303" fmla="*/ 4201416 h 4382115"/>
              <a:gd name="connsiteX304" fmla="*/ 3284076 w 12188825"/>
              <a:gd name="connsiteY304" fmla="*/ 3871622 h 4382115"/>
              <a:gd name="connsiteX305" fmla="*/ 3109039 w 12188825"/>
              <a:gd name="connsiteY305" fmla="*/ 3732262 h 4382115"/>
              <a:gd name="connsiteX306" fmla="*/ 3109027 w 12188825"/>
              <a:gd name="connsiteY306" fmla="*/ 3732249 h 4382115"/>
              <a:gd name="connsiteX307" fmla="*/ 2507686 w 12188825"/>
              <a:gd name="connsiteY307" fmla="*/ 3310525 h 4382115"/>
              <a:gd name="connsiteX308" fmla="*/ 2131038 w 12188825"/>
              <a:gd name="connsiteY308" fmla="*/ 3141164 h 4382115"/>
              <a:gd name="connsiteX309" fmla="*/ 2448062 w 12188825"/>
              <a:gd name="connsiteY309" fmla="*/ 3314864 h 4382115"/>
              <a:gd name="connsiteX310" fmla="*/ 3052488 w 12188825"/>
              <a:gd name="connsiteY310" fmla="*/ 3805456 h 4382115"/>
              <a:gd name="connsiteX311" fmla="*/ 3098780 w 12188825"/>
              <a:gd name="connsiteY311" fmla="*/ 3851009 h 4382115"/>
              <a:gd name="connsiteX312" fmla="*/ 3099123 w 12188825"/>
              <a:gd name="connsiteY312" fmla="*/ 3851351 h 4382115"/>
              <a:gd name="connsiteX313" fmla="*/ 3099136 w 12188825"/>
              <a:gd name="connsiteY313" fmla="*/ 3851351 h 4382115"/>
              <a:gd name="connsiteX314" fmla="*/ 3689558 w 12188825"/>
              <a:gd name="connsiteY314" fmla="*/ 4309456 h 4382115"/>
              <a:gd name="connsiteX315" fmla="*/ 4434828 w 12188825"/>
              <a:gd name="connsiteY315" fmla="*/ 4171745 h 4382115"/>
              <a:gd name="connsiteX316" fmla="*/ 4754785 w 12188825"/>
              <a:gd name="connsiteY316" fmla="*/ 3903932 h 4382115"/>
              <a:gd name="connsiteX317" fmla="*/ 4748411 w 12188825"/>
              <a:gd name="connsiteY317" fmla="*/ 3908524 h 4382115"/>
              <a:gd name="connsiteX318" fmla="*/ 4004893 w 12188825"/>
              <a:gd name="connsiteY318" fmla="*/ 4201416 h 4382115"/>
              <a:gd name="connsiteX319" fmla="*/ 1653948 w 12188825"/>
              <a:gd name="connsiteY319" fmla="*/ 2968732 h 4382115"/>
              <a:gd name="connsiteX320" fmla="*/ 1667419 w 12188825"/>
              <a:gd name="connsiteY320" fmla="*/ 2971866 h 4382115"/>
              <a:gd name="connsiteX321" fmla="*/ 1671761 w 12188825"/>
              <a:gd name="connsiteY321" fmla="*/ 2971739 h 4382115"/>
              <a:gd name="connsiteX322" fmla="*/ 1660423 w 12188825"/>
              <a:gd name="connsiteY322" fmla="*/ 2967971 h 4382115"/>
              <a:gd name="connsiteX323" fmla="*/ 1653948 w 12188825"/>
              <a:gd name="connsiteY323" fmla="*/ 2968732 h 4382115"/>
              <a:gd name="connsiteX324" fmla="*/ 1574377 w 12188825"/>
              <a:gd name="connsiteY324" fmla="*/ 2951227 h 4382115"/>
              <a:gd name="connsiteX325" fmla="*/ 1592191 w 12188825"/>
              <a:gd name="connsiteY325" fmla="*/ 2955007 h 4382115"/>
              <a:gd name="connsiteX326" fmla="*/ 1612036 w 12188825"/>
              <a:gd name="connsiteY326" fmla="*/ 2952305 h 4382115"/>
              <a:gd name="connsiteX327" fmla="*/ 1594565 w 12188825"/>
              <a:gd name="connsiteY327" fmla="*/ 2946812 h 4382115"/>
              <a:gd name="connsiteX328" fmla="*/ 1574377 w 12188825"/>
              <a:gd name="connsiteY328" fmla="*/ 2951227 h 4382115"/>
              <a:gd name="connsiteX329" fmla="*/ 1499772 w 12188825"/>
              <a:gd name="connsiteY329" fmla="*/ 2936334 h 4382115"/>
              <a:gd name="connsiteX330" fmla="*/ 1527641 w 12188825"/>
              <a:gd name="connsiteY330" fmla="*/ 2941725 h 4382115"/>
              <a:gd name="connsiteX331" fmla="*/ 1556424 w 12188825"/>
              <a:gd name="connsiteY331" fmla="*/ 2935116 h 4382115"/>
              <a:gd name="connsiteX332" fmla="*/ 1529202 w 12188825"/>
              <a:gd name="connsiteY332" fmla="*/ 2927010 h 4382115"/>
              <a:gd name="connsiteX333" fmla="*/ 1499772 w 12188825"/>
              <a:gd name="connsiteY333" fmla="*/ 2936334 h 4382115"/>
              <a:gd name="connsiteX334" fmla="*/ 5165243 w 12188825"/>
              <a:gd name="connsiteY334" fmla="*/ 3476234 h 4382115"/>
              <a:gd name="connsiteX335" fmla="*/ 5128588 w 12188825"/>
              <a:gd name="connsiteY335" fmla="*/ 3520227 h 4382115"/>
              <a:gd name="connsiteX336" fmla="*/ 5172201 w 12188825"/>
              <a:gd name="connsiteY336" fmla="*/ 3520214 h 4382115"/>
              <a:gd name="connsiteX337" fmla="*/ 5187399 w 12188825"/>
              <a:gd name="connsiteY337" fmla="*/ 3505461 h 4382115"/>
              <a:gd name="connsiteX338" fmla="*/ 5210901 w 12188825"/>
              <a:gd name="connsiteY338" fmla="*/ 3482538 h 4382115"/>
              <a:gd name="connsiteX339" fmla="*/ 5172138 w 12188825"/>
              <a:gd name="connsiteY339" fmla="*/ 3477274 h 4382115"/>
              <a:gd name="connsiteX340" fmla="*/ 5165243 w 12188825"/>
              <a:gd name="connsiteY340" fmla="*/ 3476234 h 4382115"/>
              <a:gd name="connsiteX341" fmla="*/ 5192694 w 12188825"/>
              <a:gd name="connsiteY341" fmla="*/ 3555822 h 4382115"/>
              <a:gd name="connsiteX342" fmla="*/ 5219128 w 12188825"/>
              <a:gd name="connsiteY342" fmla="*/ 3535855 h 4382115"/>
              <a:gd name="connsiteX343" fmla="*/ 5182485 w 12188825"/>
              <a:gd name="connsiteY343" fmla="*/ 3537200 h 4382115"/>
              <a:gd name="connsiteX344" fmla="*/ 5156165 w 12188825"/>
              <a:gd name="connsiteY344" fmla="*/ 3562595 h 4382115"/>
              <a:gd name="connsiteX345" fmla="*/ 5192694 w 12188825"/>
              <a:gd name="connsiteY345" fmla="*/ 3555822 h 4382115"/>
              <a:gd name="connsiteX346" fmla="*/ 5109314 w 12188825"/>
              <a:gd name="connsiteY346" fmla="*/ 3609633 h 4382115"/>
              <a:gd name="connsiteX347" fmla="*/ 5116869 w 12188825"/>
              <a:gd name="connsiteY347" fmla="*/ 3607146 h 4382115"/>
              <a:gd name="connsiteX348" fmla="*/ 5127763 w 12188825"/>
              <a:gd name="connsiteY348" fmla="*/ 3603518 h 4382115"/>
              <a:gd name="connsiteX349" fmla="*/ 5149690 w 12188825"/>
              <a:gd name="connsiteY349" fmla="*/ 3587636 h 4382115"/>
              <a:gd name="connsiteX350" fmla="*/ 5125934 w 12188825"/>
              <a:gd name="connsiteY350" fmla="*/ 3591391 h 4382115"/>
              <a:gd name="connsiteX351" fmla="*/ 5105086 w 12188825"/>
              <a:gd name="connsiteY351" fmla="*/ 3611003 h 4382115"/>
              <a:gd name="connsiteX352" fmla="*/ 5109314 w 12188825"/>
              <a:gd name="connsiteY352" fmla="*/ 3609633 h 4382115"/>
              <a:gd name="connsiteX353" fmla="*/ 5073903 w 12188825"/>
              <a:gd name="connsiteY353" fmla="*/ 3640712 h 4382115"/>
              <a:gd name="connsiteX354" fmla="*/ 5072685 w 12188825"/>
              <a:gd name="connsiteY354" fmla="*/ 3641080 h 4382115"/>
              <a:gd name="connsiteX355" fmla="*/ 5072100 w 12188825"/>
              <a:gd name="connsiteY355" fmla="*/ 3641612 h 4382115"/>
              <a:gd name="connsiteX356" fmla="*/ 1529431 w 12188825"/>
              <a:gd name="connsiteY356" fmla="*/ 2964216 h 4382115"/>
              <a:gd name="connsiteX357" fmla="*/ 1523197 w 12188825"/>
              <a:gd name="connsiteY357" fmla="*/ 2962935 h 4382115"/>
              <a:gd name="connsiteX358" fmla="*/ 1511821 w 12188825"/>
              <a:gd name="connsiteY358" fmla="*/ 2965637 h 4382115"/>
              <a:gd name="connsiteX359" fmla="*/ 1516874 w 12188825"/>
              <a:gd name="connsiteY359" fmla="*/ 2966195 h 4382115"/>
              <a:gd name="connsiteX360" fmla="*/ 1523489 w 12188825"/>
              <a:gd name="connsiteY360" fmla="*/ 2965142 h 4382115"/>
              <a:gd name="connsiteX361" fmla="*/ 1529431 w 12188825"/>
              <a:gd name="connsiteY361" fmla="*/ 2964216 h 4382115"/>
              <a:gd name="connsiteX362" fmla="*/ 1477451 w 12188825"/>
              <a:gd name="connsiteY362" fmla="*/ 2953814 h 4382115"/>
              <a:gd name="connsiteX363" fmla="*/ 1457796 w 12188825"/>
              <a:gd name="connsiteY363" fmla="*/ 2950072 h 4382115"/>
              <a:gd name="connsiteX364" fmla="*/ 1434561 w 12188825"/>
              <a:gd name="connsiteY364" fmla="*/ 2957912 h 4382115"/>
              <a:gd name="connsiteX365" fmla="*/ 1454025 w 12188825"/>
              <a:gd name="connsiteY365" fmla="*/ 2959700 h 4382115"/>
              <a:gd name="connsiteX366" fmla="*/ 1477451 w 12188825"/>
              <a:gd name="connsiteY366" fmla="*/ 2953814 h 4382115"/>
              <a:gd name="connsiteX367" fmla="*/ 5243049 w 12188825"/>
              <a:gd name="connsiteY367" fmla="*/ 3517524 h 4382115"/>
              <a:gd name="connsiteX368" fmla="*/ 5279209 w 12188825"/>
              <a:gd name="connsiteY368" fmla="*/ 3489351 h 4382115"/>
              <a:gd name="connsiteX369" fmla="*/ 5235418 w 12188825"/>
              <a:gd name="connsiteY369" fmla="*/ 3485342 h 4382115"/>
              <a:gd name="connsiteX370" fmla="*/ 5200629 w 12188825"/>
              <a:gd name="connsiteY370" fmla="*/ 3519542 h 4382115"/>
              <a:gd name="connsiteX371" fmla="*/ 5243049 w 12188825"/>
              <a:gd name="connsiteY371" fmla="*/ 3517524 h 4382115"/>
              <a:gd name="connsiteX372" fmla="*/ 5248724 w 12188825"/>
              <a:gd name="connsiteY372" fmla="*/ 3534180 h 4382115"/>
              <a:gd name="connsiteX373" fmla="*/ 5230822 w 12188825"/>
              <a:gd name="connsiteY373" fmla="*/ 3547969 h 4382115"/>
              <a:gd name="connsiteX374" fmla="*/ 5254793 w 12188825"/>
              <a:gd name="connsiteY374" fmla="*/ 3542629 h 4382115"/>
              <a:gd name="connsiteX375" fmla="*/ 5257891 w 12188825"/>
              <a:gd name="connsiteY375" fmla="*/ 3540815 h 4382115"/>
              <a:gd name="connsiteX376" fmla="*/ 5261484 w 12188825"/>
              <a:gd name="connsiteY376" fmla="*/ 3538696 h 4382115"/>
              <a:gd name="connsiteX377" fmla="*/ 5266563 w 12188825"/>
              <a:gd name="connsiteY377" fmla="*/ 3535703 h 4382115"/>
              <a:gd name="connsiteX378" fmla="*/ 5271959 w 12188825"/>
              <a:gd name="connsiteY378" fmla="*/ 3532506 h 4382115"/>
              <a:gd name="connsiteX379" fmla="*/ 5248724 w 12188825"/>
              <a:gd name="connsiteY379" fmla="*/ 3534180 h 4382115"/>
              <a:gd name="connsiteX380" fmla="*/ 5187222 w 12188825"/>
              <a:gd name="connsiteY380" fmla="*/ 3580951 h 4382115"/>
              <a:gd name="connsiteX381" fmla="*/ 5186079 w 12188825"/>
              <a:gd name="connsiteY381" fmla="*/ 3581801 h 4382115"/>
              <a:gd name="connsiteX382" fmla="*/ 5187831 w 12188825"/>
              <a:gd name="connsiteY382" fmla="*/ 3580837 h 4382115"/>
              <a:gd name="connsiteX383" fmla="*/ 5287728 w 12188825"/>
              <a:gd name="connsiteY383" fmla="*/ 3503710 h 4382115"/>
              <a:gd name="connsiteX384" fmla="*/ 5272899 w 12188825"/>
              <a:gd name="connsiteY384" fmla="*/ 3515368 h 4382115"/>
              <a:gd name="connsiteX385" fmla="*/ 5293378 w 12188825"/>
              <a:gd name="connsiteY385" fmla="*/ 3513516 h 4382115"/>
              <a:gd name="connsiteX386" fmla="*/ 5305593 w 12188825"/>
              <a:gd name="connsiteY386" fmla="*/ 3512273 h 4382115"/>
              <a:gd name="connsiteX387" fmla="*/ 5337372 w 12188825"/>
              <a:gd name="connsiteY387" fmla="*/ 3492738 h 4382115"/>
              <a:gd name="connsiteX388" fmla="*/ 5303714 w 12188825"/>
              <a:gd name="connsiteY388" fmla="*/ 3491050 h 4382115"/>
              <a:gd name="connsiteX389" fmla="*/ 5287728 w 12188825"/>
              <a:gd name="connsiteY389" fmla="*/ 3503710 h 4382115"/>
              <a:gd name="connsiteX390" fmla="*/ 1389107 w 12188825"/>
              <a:gd name="connsiteY390" fmla="*/ 2973692 h 4382115"/>
              <a:gd name="connsiteX391" fmla="*/ 1376956 w 12188825"/>
              <a:gd name="connsiteY391" fmla="*/ 2978018 h 4382115"/>
              <a:gd name="connsiteX392" fmla="*/ 1381311 w 12188825"/>
              <a:gd name="connsiteY392" fmla="*/ 2977955 h 4382115"/>
              <a:gd name="connsiteX393" fmla="*/ 1385209 w 12188825"/>
              <a:gd name="connsiteY393" fmla="*/ 2977904 h 4382115"/>
              <a:gd name="connsiteX394" fmla="*/ 1398058 w 12188825"/>
              <a:gd name="connsiteY394" fmla="*/ 2974403 h 4382115"/>
              <a:gd name="connsiteX395" fmla="*/ 1394897 w 12188825"/>
              <a:gd name="connsiteY395" fmla="*/ 2974149 h 4382115"/>
              <a:gd name="connsiteX396" fmla="*/ 1389107 w 12188825"/>
              <a:gd name="connsiteY396" fmla="*/ 2973692 h 4382115"/>
              <a:gd name="connsiteX397" fmla="*/ 5363934 w 12188825"/>
              <a:gd name="connsiteY397" fmla="*/ 3505169 h 4382115"/>
              <a:gd name="connsiteX398" fmla="*/ 5381811 w 12188825"/>
              <a:gd name="connsiteY398" fmla="*/ 3502594 h 4382115"/>
              <a:gd name="connsiteX399" fmla="*/ 5400500 w 12188825"/>
              <a:gd name="connsiteY399" fmla="*/ 3493955 h 4382115"/>
              <a:gd name="connsiteX400" fmla="*/ 5382090 w 12188825"/>
              <a:gd name="connsiteY400" fmla="*/ 3493854 h 4382115"/>
              <a:gd name="connsiteX401" fmla="*/ 5363934 w 12188825"/>
              <a:gd name="connsiteY401" fmla="*/ 3505169 h 438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Lst>
            <a:rect l="l" t="t" r="r" b="b"/>
            <a:pathLst>
              <a:path w="12188825" h="4382115">
                <a:moveTo>
                  <a:pt x="0" y="2772567"/>
                </a:moveTo>
                <a:cubicBezTo>
                  <a:pt x="506194" y="2715292"/>
                  <a:pt x="1026048" y="2757890"/>
                  <a:pt x="1528034" y="2906473"/>
                </a:cubicBezTo>
                <a:cubicBezTo>
                  <a:pt x="1731524" y="2843097"/>
                  <a:pt x="1940029" y="2796301"/>
                  <a:pt x="2151201" y="2767277"/>
                </a:cubicBezTo>
                <a:cubicBezTo>
                  <a:pt x="2445523" y="2727001"/>
                  <a:pt x="2758103" y="2722358"/>
                  <a:pt x="3042496" y="2754718"/>
                </a:cubicBezTo>
                <a:cubicBezTo>
                  <a:pt x="3326902" y="2787091"/>
                  <a:pt x="3595158" y="2868328"/>
                  <a:pt x="3863045" y="2978931"/>
                </a:cubicBezTo>
                <a:cubicBezTo>
                  <a:pt x="3964568" y="3020806"/>
                  <a:pt x="4066281" y="3065877"/>
                  <a:pt x="4168426" y="3111150"/>
                </a:cubicBezTo>
                <a:lnTo>
                  <a:pt x="4168438" y="3111163"/>
                </a:lnTo>
                <a:lnTo>
                  <a:pt x="4168451" y="3111163"/>
                </a:lnTo>
                <a:lnTo>
                  <a:pt x="4168502" y="3111189"/>
                </a:lnTo>
                <a:cubicBezTo>
                  <a:pt x="4492382" y="3254736"/>
                  <a:pt x="4820604" y="3400211"/>
                  <a:pt x="5160926" y="3451460"/>
                </a:cubicBezTo>
                <a:cubicBezTo>
                  <a:pt x="5245753" y="3349698"/>
                  <a:pt x="5329513" y="3246960"/>
                  <a:pt x="5413299" y="3144196"/>
                </a:cubicBezTo>
                <a:lnTo>
                  <a:pt x="5413311" y="3144183"/>
                </a:lnTo>
                <a:cubicBezTo>
                  <a:pt x="5495421" y="3043474"/>
                  <a:pt x="5577530" y="2942765"/>
                  <a:pt x="5660656" y="2842945"/>
                </a:cubicBezTo>
                <a:cubicBezTo>
                  <a:pt x="6091747" y="2324965"/>
                  <a:pt x="6537819" y="1817667"/>
                  <a:pt x="7038323" y="1372209"/>
                </a:cubicBezTo>
                <a:cubicBezTo>
                  <a:pt x="7518194" y="945159"/>
                  <a:pt x="8049386" y="580455"/>
                  <a:pt x="8633484" y="325187"/>
                </a:cubicBezTo>
                <a:cubicBezTo>
                  <a:pt x="8957161" y="183945"/>
                  <a:pt x="9295020" y="75392"/>
                  <a:pt x="9640231" y="0"/>
                </a:cubicBezTo>
                <a:lnTo>
                  <a:pt x="9740598" y="0"/>
                </a:lnTo>
                <a:cubicBezTo>
                  <a:pt x="9159991" y="116273"/>
                  <a:pt x="8600689" y="325756"/>
                  <a:pt x="8087463" y="625433"/>
                </a:cubicBezTo>
                <a:cubicBezTo>
                  <a:pt x="7522308" y="955391"/>
                  <a:pt x="7015190" y="1390958"/>
                  <a:pt x="6559442" y="1859591"/>
                </a:cubicBezTo>
                <a:cubicBezTo>
                  <a:pt x="6103707" y="2328225"/>
                  <a:pt x="5687623" y="2836919"/>
                  <a:pt x="5272746" y="3345284"/>
                </a:cubicBezTo>
                <a:cubicBezTo>
                  <a:pt x="5242960" y="3381805"/>
                  <a:pt x="5213110" y="3418300"/>
                  <a:pt x="5183095" y="3454656"/>
                </a:cubicBezTo>
                <a:cubicBezTo>
                  <a:pt x="5199702" y="3456952"/>
                  <a:pt x="5216335" y="3459020"/>
                  <a:pt x="5233006" y="3460847"/>
                </a:cubicBezTo>
                <a:cubicBezTo>
                  <a:pt x="5454500" y="3242761"/>
                  <a:pt x="5666433" y="3014285"/>
                  <a:pt x="5877756" y="2785683"/>
                </a:cubicBezTo>
                <a:cubicBezTo>
                  <a:pt x="5893754" y="2768368"/>
                  <a:pt x="5909752" y="2751052"/>
                  <a:pt x="5925737" y="2733737"/>
                </a:cubicBezTo>
                <a:lnTo>
                  <a:pt x="5927553" y="2731783"/>
                </a:lnTo>
                <a:cubicBezTo>
                  <a:pt x="6363557" y="2259661"/>
                  <a:pt x="6801834" y="1785078"/>
                  <a:pt x="7301728" y="1386239"/>
                </a:cubicBezTo>
                <a:cubicBezTo>
                  <a:pt x="8230314" y="645745"/>
                  <a:pt x="9378946" y="215319"/>
                  <a:pt x="10559953" y="168244"/>
                </a:cubicBezTo>
                <a:cubicBezTo>
                  <a:pt x="11104477" y="146702"/>
                  <a:pt x="11662065" y="209421"/>
                  <a:pt x="12188825" y="377334"/>
                </a:cubicBezTo>
                <a:lnTo>
                  <a:pt x="12188825" y="395697"/>
                </a:lnTo>
                <a:cubicBezTo>
                  <a:pt x="11501210" y="175467"/>
                  <a:pt x="10761527" y="138048"/>
                  <a:pt x="10061685" y="230830"/>
                </a:cubicBezTo>
                <a:cubicBezTo>
                  <a:pt x="9483668" y="307412"/>
                  <a:pt x="8918233" y="474553"/>
                  <a:pt x="8391460" y="725425"/>
                </a:cubicBezTo>
                <a:cubicBezTo>
                  <a:pt x="7806613" y="1003972"/>
                  <a:pt x="7285921" y="1390247"/>
                  <a:pt x="6812868" y="1840893"/>
                </a:cubicBezTo>
                <a:cubicBezTo>
                  <a:pt x="6517365" y="2122444"/>
                  <a:pt x="6239485" y="2422832"/>
                  <a:pt x="5961580" y="2723259"/>
                </a:cubicBezTo>
                <a:lnTo>
                  <a:pt x="5961580" y="2723259"/>
                </a:lnTo>
                <a:cubicBezTo>
                  <a:pt x="5781299" y="2918143"/>
                  <a:pt x="5601007" y="3113053"/>
                  <a:pt x="5415863" y="3302838"/>
                </a:cubicBezTo>
                <a:cubicBezTo>
                  <a:pt x="5363515" y="3356560"/>
                  <a:pt x="5310862" y="3410283"/>
                  <a:pt x="5257561" y="3463371"/>
                </a:cubicBezTo>
                <a:cubicBezTo>
                  <a:pt x="5274016" y="3464931"/>
                  <a:pt x="5290484" y="3466263"/>
                  <a:pt x="5306989" y="3467341"/>
                </a:cubicBezTo>
                <a:cubicBezTo>
                  <a:pt x="5460734" y="3344611"/>
                  <a:pt x="5608079" y="3212493"/>
                  <a:pt x="5751259" y="3078740"/>
                </a:cubicBezTo>
                <a:cubicBezTo>
                  <a:pt x="5937355" y="2904900"/>
                  <a:pt x="6117902" y="2724553"/>
                  <a:pt x="6298461" y="2544206"/>
                </a:cubicBezTo>
                <a:cubicBezTo>
                  <a:pt x="6590790" y="2252215"/>
                  <a:pt x="6883119" y="1960212"/>
                  <a:pt x="7198974" y="1695837"/>
                </a:cubicBezTo>
                <a:cubicBezTo>
                  <a:pt x="8120602" y="924196"/>
                  <a:pt x="9284749" y="500525"/>
                  <a:pt x="10475571" y="450066"/>
                </a:cubicBezTo>
                <a:cubicBezTo>
                  <a:pt x="11048523" y="425883"/>
                  <a:pt x="11638283" y="494349"/>
                  <a:pt x="12188825" y="685416"/>
                </a:cubicBezTo>
                <a:lnTo>
                  <a:pt x="12188825" y="702859"/>
                </a:lnTo>
                <a:cubicBezTo>
                  <a:pt x="11475550" y="453909"/>
                  <a:pt x="10697180" y="415552"/>
                  <a:pt x="9967437" y="514671"/>
                </a:cubicBezTo>
                <a:cubicBezTo>
                  <a:pt x="9376508" y="595147"/>
                  <a:pt x="8794009" y="765258"/>
                  <a:pt x="8257383" y="1026416"/>
                </a:cubicBezTo>
                <a:cubicBezTo>
                  <a:pt x="7670504" y="1311725"/>
                  <a:pt x="7168477" y="1722133"/>
                  <a:pt x="6695931" y="2178158"/>
                </a:cubicBezTo>
                <a:cubicBezTo>
                  <a:pt x="6567110" y="2302487"/>
                  <a:pt x="6440220" y="2429226"/>
                  <a:pt x="6313316" y="2555977"/>
                </a:cubicBezTo>
                <a:lnTo>
                  <a:pt x="6313291" y="2556003"/>
                </a:lnTo>
                <a:lnTo>
                  <a:pt x="6313278" y="2556016"/>
                </a:lnTo>
                <a:lnTo>
                  <a:pt x="6313253" y="2556041"/>
                </a:lnTo>
                <a:lnTo>
                  <a:pt x="6313253" y="2556041"/>
                </a:lnTo>
                <a:lnTo>
                  <a:pt x="6313240" y="2556054"/>
                </a:lnTo>
                <a:lnTo>
                  <a:pt x="6313228" y="2556066"/>
                </a:lnTo>
                <a:cubicBezTo>
                  <a:pt x="5996306" y="2872616"/>
                  <a:pt x="5679282" y="3189267"/>
                  <a:pt x="5331608" y="3468762"/>
                </a:cubicBezTo>
                <a:cubicBezTo>
                  <a:pt x="5345409" y="3469447"/>
                  <a:pt x="5359224" y="3469967"/>
                  <a:pt x="5373063" y="3470297"/>
                </a:cubicBezTo>
                <a:cubicBezTo>
                  <a:pt x="5401973" y="3451929"/>
                  <a:pt x="5430693" y="3433205"/>
                  <a:pt x="5459235" y="3414203"/>
                </a:cubicBezTo>
                <a:cubicBezTo>
                  <a:pt x="5863143" y="3145109"/>
                  <a:pt x="6219335" y="2811054"/>
                  <a:pt x="6575046" y="2477455"/>
                </a:cubicBezTo>
                <a:cubicBezTo>
                  <a:pt x="6717668" y="2343689"/>
                  <a:pt x="6860214" y="2210011"/>
                  <a:pt x="7005731" y="2080608"/>
                </a:cubicBezTo>
                <a:cubicBezTo>
                  <a:pt x="7485691" y="1653874"/>
                  <a:pt x="8002319" y="1297657"/>
                  <a:pt x="8599622" y="1071477"/>
                </a:cubicBezTo>
                <a:cubicBezTo>
                  <a:pt x="9153947" y="861589"/>
                  <a:pt x="9747492" y="744576"/>
                  <a:pt x="10340682" y="717201"/>
                </a:cubicBezTo>
                <a:cubicBezTo>
                  <a:pt x="10958744" y="688777"/>
                  <a:pt x="11600232" y="765418"/>
                  <a:pt x="12188825" y="991706"/>
                </a:cubicBezTo>
                <a:lnTo>
                  <a:pt x="12188825" y="1009340"/>
                </a:lnTo>
                <a:cubicBezTo>
                  <a:pt x="11443948" y="720526"/>
                  <a:pt x="10615781" y="676943"/>
                  <a:pt x="9847035" y="781267"/>
                </a:cubicBezTo>
                <a:cubicBezTo>
                  <a:pt x="9215311" y="867106"/>
                  <a:pt x="8591154" y="1046600"/>
                  <a:pt x="8029211" y="1353980"/>
                </a:cubicBezTo>
                <a:cubicBezTo>
                  <a:pt x="7486630" y="1650664"/>
                  <a:pt x="7029969" y="2077386"/>
                  <a:pt x="6576849" y="2500784"/>
                </a:cubicBezTo>
                <a:cubicBezTo>
                  <a:pt x="6549805" y="2526065"/>
                  <a:pt x="6522761" y="2551335"/>
                  <a:pt x="6495717" y="2576553"/>
                </a:cubicBezTo>
                <a:lnTo>
                  <a:pt x="6476901" y="2594110"/>
                </a:lnTo>
                <a:cubicBezTo>
                  <a:pt x="6145415" y="2903352"/>
                  <a:pt x="5801614" y="3224088"/>
                  <a:pt x="5418492" y="3470728"/>
                </a:cubicBezTo>
                <a:cubicBezTo>
                  <a:pt x="5428992" y="3470665"/>
                  <a:pt x="5439505" y="3470500"/>
                  <a:pt x="5450030" y="3470221"/>
                </a:cubicBezTo>
                <a:cubicBezTo>
                  <a:pt x="5930943" y="3234236"/>
                  <a:pt x="6349654" y="2865131"/>
                  <a:pt x="6751733" y="2510678"/>
                </a:cubicBezTo>
                <a:lnTo>
                  <a:pt x="6770893" y="2493794"/>
                </a:lnTo>
                <a:cubicBezTo>
                  <a:pt x="6778917" y="2486716"/>
                  <a:pt x="6786929" y="2479650"/>
                  <a:pt x="6794940" y="2472597"/>
                </a:cubicBezTo>
                <a:cubicBezTo>
                  <a:pt x="7279624" y="2045267"/>
                  <a:pt x="7769805" y="1622604"/>
                  <a:pt x="8360975" y="1362302"/>
                </a:cubicBezTo>
                <a:cubicBezTo>
                  <a:pt x="8928619" y="1112244"/>
                  <a:pt x="9548497" y="990406"/>
                  <a:pt x="10167410" y="960781"/>
                </a:cubicBezTo>
                <a:cubicBezTo>
                  <a:pt x="10843534" y="928550"/>
                  <a:pt x="11553102" y="1018725"/>
                  <a:pt x="12188825" y="1295222"/>
                </a:cubicBezTo>
                <a:lnTo>
                  <a:pt x="12188825" y="1313971"/>
                </a:lnTo>
                <a:cubicBezTo>
                  <a:pt x="11378382" y="957919"/>
                  <a:pt x="10452184" y="912201"/>
                  <a:pt x="9605518" y="1035685"/>
                </a:cubicBezTo>
                <a:cubicBezTo>
                  <a:pt x="8963624" y="1129486"/>
                  <a:pt x="8336522" y="1334927"/>
                  <a:pt x="7791478" y="1696547"/>
                </a:cubicBezTo>
                <a:cubicBezTo>
                  <a:pt x="7443246" y="1927623"/>
                  <a:pt x="7128559" y="2205025"/>
                  <a:pt x="6813858" y="2482441"/>
                </a:cubicBezTo>
                <a:lnTo>
                  <a:pt x="6813846" y="2482454"/>
                </a:lnTo>
                <a:cubicBezTo>
                  <a:pt x="6641703" y="2634195"/>
                  <a:pt x="6469549" y="2785950"/>
                  <a:pt x="6291910" y="2930118"/>
                </a:cubicBezTo>
                <a:cubicBezTo>
                  <a:pt x="6047714" y="3128200"/>
                  <a:pt x="5782912" y="3322196"/>
                  <a:pt x="5498405" y="3468179"/>
                </a:cubicBezTo>
                <a:cubicBezTo>
                  <a:pt x="5500017" y="3468077"/>
                  <a:pt x="5501630" y="3467976"/>
                  <a:pt x="5503242" y="3467874"/>
                </a:cubicBezTo>
                <a:cubicBezTo>
                  <a:pt x="5504969" y="3467773"/>
                  <a:pt x="5506708" y="3467658"/>
                  <a:pt x="5508435" y="3467545"/>
                </a:cubicBezTo>
                <a:cubicBezTo>
                  <a:pt x="5888790" y="3330061"/>
                  <a:pt x="6239930" y="3093670"/>
                  <a:pt x="6558922" y="2846383"/>
                </a:cubicBezTo>
                <a:cubicBezTo>
                  <a:pt x="6715636" y="2724933"/>
                  <a:pt x="6868543" y="2597281"/>
                  <a:pt x="7021525" y="2469578"/>
                </a:cubicBezTo>
                <a:cubicBezTo>
                  <a:pt x="7380118" y="2170230"/>
                  <a:pt x="7739142" y="1870526"/>
                  <a:pt x="8148560" y="1649345"/>
                </a:cubicBezTo>
                <a:cubicBezTo>
                  <a:pt x="8714845" y="1343540"/>
                  <a:pt x="9353882" y="1199207"/>
                  <a:pt x="9994392" y="1171222"/>
                </a:cubicBezTo>
                <a:cubicBezTo>
                  <a:pt x="10730902" y="1138869"/>
                  <a:pt x="11510847" y="1255131"/>
                  <a:pt x="12188825" y="1596701"/>
                </a:cubicBezTo>
                <a:lnTo>
                  <a:pt x="12188825" y="1616427"/>
                </a:lnTo>
                <a:cubicBezTo>
                  <a:pt x="11328650" y="1177281"/>
                  <a:pt x="10301068" y="1099935"/>
                  <a:pt x="9389420" y="1253838"/>
                </a:cubicBezTo>
                <a:cubicBezTo>
                  <a:pt x="9065337" y="1308833"/>
                  <a:pt x="8748809" y="1397212"/>
                  <a:pt x="8445230" y="1527845"/>
                </a:cubicBezTo>
                <a:cubicBezTo>
                  <a:pt x="8141641" y="1658479"/>
                  <a:pt x="7861868" y="1834234"/>
                  <a:pt x="7595924" y="2033038"/>
                </a:cubicBezTo>
                <a:cubicBezTo>
                  <a:pt x="7402350" y="2177828"/>
                  <a:pt x="7216013" y="2333274"/>
                  <a:pt x="7029664" y="2488733"/>
                </a:cubicBezTo>
                <a:lnTo>
                  <a:pt x="7029638" y="2488758"/>
                </a:lnTo>
                <a:lnTo>
                  <a:pt x="7029638" y="2488758"/>
                </a:lnTo>
                <a:lnTo>
                  <a:pt x="7029626" y="2488771"/>
                </a:lnTo>
                <a:cubicBezTo>
                  <a:pt x="6710761" y="2754782"/>
                  <a:pt x="6391883" y="3020793"/>
                  <a:pt x="6036795" y="3233386"/>
                </a:cubicBezTo>
                <a:cubicBezTo>
                  <a:pt x="5894986" y="3318340"/>
                  <a:pt x="5745038" y="3396710"/>
                  <a:pt x="5589630" y="3459730"/>
                </a:cubicBezTo>
                <a:cubicBezTo>
                  <a:pt x="5838422" y="3394502"/>
                  <a:pt x="6076942" y="3283493"/>
                  <a:pt x="6297687" y="3155473"/>
                </a:cubicBezTo>
                <a:cubicBezTo>
                  <a:pt x="6627293" y="2964216"/>
                  <a:pt x="6933727" y="2722422"/>
                  <a:pt x="7235705" y="2484141"/>
                </a:cubicBezTo>
                <a:cubicBezTo>
                  <a:pt x="7470963" y="2298504"/>
                  <a:pt x="7703502" y="2115011"/>
                  <a:pt x="7942175" y="1959209"/>
                </a:cubicBezTo>
                <a:cubicBezTo>
                  <a:pt x="8487218" y="1603450"/>
                  <a:pt x="9104557" y="1400345"/>
                  <a:pt x="9751314" y="1351354"/>
                </a:cubicBezTo>
                <a:cubicBezTo>
                  <a:pt x="10573031" y="1288930"/>
                  <a:pt x="11455388" y="1455120"/>
                  <a:pt x="12188825" y="1895859"/>
                </a:cubicBezTo>
                <a:lnTo>
                  <a:pt x="12188825" y="1917716"/>
                </a:lnTo>
                <a:cubicBezTo>
                  <a:pt x="11277761" y="1364509"/>
                  <a:pt x="10131783" y="1233454"/>
                  <a:pt x="9139536" y="1464774"/>
                </a:cubicBezTo>
                <a:cubicBezTo>
                  <a:pt x="8819821" y="1539224"/>
                  <a:pt x="8509197" y="1654914"/>
                  <a:pt x="8220652" y="1814140"/>
                </a:cubicBezTo>
                <a:cubicBezTo>
                  <a:pt x="7929034" y="1975231"/>
                  <a:pt x="7659636" y="2175672"/>
                  <a:pt x="7396319" y="2381669"/>
                </a:cubicBezTo>
                <a:cubicBezTo>
                  <a:pt x="7339933" y="2425725"/>
                  <a:pt x="7283585" y="2470225"/>
                  <a:pt x="7227135" y="2514814"/>
                </a:cubicBezTo>
                <a:lnTo>
                  <a:pt x="7227110" y="2514839"/>
                </a:lnTo>
                <a:cubicBezTo>
                  <a:pt x="6769483" y="2876231"/>
                  <a:pt x="6304289" y="3243611"/>
                  <a:pt x="5751018" y="3429729"/>
                </a:cubicBezTo>
                <a:cubicBezTo>
                  <a:pt x="5747704" y="3430846"/>
                  <a:pt x="5744390" y="3431950"/>
                  <a:pt x="5741089" y="3433053"/>
                </a:cubicBezTo>
                <a:cubicBezTo>
                  <a:pt x="5736315" y="3434639"/>
                  <a:pt x="5731541" y="3436199"/>
                  <a:pt x="5726780" y="3437759"/>
                </a:cubicBezTo>
                <a:cubicBezTo>
                  <a:pt x="6367557" y="3312390"/>
                  <a:pt x="6907953" y="2907221"/>
                  <a:pt x="7426918" y="2518112"/>
                </a:cubicBezTo>
                <a:lnTo>
                  <a:pt x="7427705" y="2517516"/>
                </a:lnTo>
                <a:cubicBezTo>
                  <a:pt x="7462075" y="2491752"/>
                  <a:pt x="7496357" y="2466051"/>
                  <a:pt x="7530561" y="2440503"/>
                </a:cubicBezTo>
                <a:cubicBezTo>
                  <a:pt x="7819474" y="2224713"/>
                  <a:pt x="8114291" y="2013832"/>
                  <a:pt x="8436495" y="1853985"/>
                </a:cubicBezTo>
                <a:cubicBezTo>
                  <a:pt x="8732391" y="1707216"/>
                  <a:pt x="9048095" y="1602866"/>
                  <a:pt x="9372369" y="1542649"/>
                </a:cubicBezTo>
                <a:cubicBezTo>
                  <a:pt x="10343704" y="1362086"/>
                  <a:pt x="11374167" y="1594468"/>
                  <a:pt x="12188825" y="2194015"/>
                </a:cubicBezTo>
                <a:lnTo>
                  <a:pt x="12188825" y="2215707"/>
                </a:lnTo>
                <a:cubicBezTo>
                  <a:pt x="11195778" y="1478246"/>
                  <a:pt x="9895853" y="1308947"/>
                  <a:pt x="8774024" y="1728476"/>
                </a:cubicBezTo>
                <a:cubicBezTo>
                  <a:pt x="8271959" y="1916295"/>
                  <a:pt x="7845160" y="2233669"/>
                  <a:pt x="7417434" y="2551715"/>
                </a:cubicBezTo>
                <a:cubicBezTo>
                  <a:pt x="7271396" y="2660302"/>
                  <a:pt x="7125257" y="2768977"/>
                  <a:pt x="6975970" y="2872603"/>
                </a:cubicBezTo>
                <a:cubicBezTo>
                  <a:pt x="6561346" y="3160636"/>
                  <a:pt x="6069730" y="3438140"/>
                  <a:pt x="5555603" y="3486522"/>
                </a:cubicBezTo>
                <a:cubicBezTo>
                  <a:pt x="5525893" y="3493714"/>
                  <a:pt x="5496183" y="3500184"/>
                  <a:pt x="5466396" y="3505930"/>
                </a:cubicBezTo>
                <a:cubicBezTo>
                  <a:pt x="5420688" y="3521647"/>
                  <a:pt x="5374586" y="3535893"/>
                  <a:pt x="5328142" y="3548439"/>
                </a:cubicBezTo>
                <a:cubicBezTo>
                  <a:pt x="5287931" y="3565691"/>
                  <a:pt x="5247353" y="3581877"/>
                  <a:pt x="5206406" y="3596871"/>
                </a:cubicBezTo>
                <a:cubicBezTo>
                  <a:pt x="5159212" y="3622584"/>
                  <a:pt x="5111397" y="3647042"/>
                  <a:pt x="5062921" y="3670091"/>
                </a:cubicBezTo>
                <a:cubicBezTo>
                  <a:pt x="5034061" y="3689893"/>
                  <a:pt x="5004795" y="3709314"/>
                  <a:pt x="4975161" y="3728241"/>
                </a:cubicBezTo>
                <a:cubicBezTo>
                  <a:pt x="4936423" y="3761806"/>
                  <a:pt x="4897076" y="3794572"/>
                  <a:pt x="4857006" y="3826349"/>
                </a:cubicBezTo>
                <a:cubicBezTo>
                  <a:pt x="4808517" y="3876976"/>
                  <a:pt x="4758835" y="3926385"/>
                  <a:pt x="4707616" y="3974158"/>
                </a:cubicBezTo>
                <a:cubicBezTo>
                  <a:pt x="4524187" y="4145460"/>
                  <a:pt x="4310121" y="4314163"/>
                  <a:pt x="4062891" y="4368342"/>
                </a:cubicBezTo>
                <a:cubicBezTo>
                  <a:pt x="3665764" y="4455033"/>
                  <a:pt x="3329556" y="4115422"/>
                  <a:pt x="3045530" y="3828518"/>
                </a:cubicBezTo>
                <a:cubicBezTo>
                  <a:pt x="2994502" y="3776965"/>
                  <a:pt x="2945150" y="3727111"/>
                  <a:pt x="2897424" y="3681736"/>
                </a:cubicBezTo>
                <a:cubicBezTo>
                  <a:pt x="2623619" y="3421408"/>
                  <a:pt x="2296057" y="3222337"/>
                  <a:pt x="1950390" y="3076672"/>
                </a:cubicBezTo>
                <a:cubicBezTo>
                  <a:pt x="1893331" y="3057897"/>
                  <a:pt x="1835891" y="3040493"/>
                  <a:pt x="1778134" y="3024459"/>
                </a:cubicBezTo>
                <a:cubicBezTo>
                  <a:pt x="1736260" y="3016784"/>
                  <a:pt x="1694272" y="3009820"/>
                  <a:pt x="1652208" y="3003554"/>
                </a:cubicBezTo>
                <a:cubicBezTo>
                  <a:pt x="1629506" y="3002272"/>
                  <a:pt x="1606805" y="3001194"/>
                  <a:pt x="1584103" y="3000319"/>
                </a:cubicBezTo>
                <a:cubicBezTo>
                  <a:pt x="1559154" y="2999342"/>
                  <a:pt x="1534205" y="2998619"/>
                  <a:pt x="1509256" y="2998137"/>
                </a:cubicBezTo>
                <a:cubicBezTo>
                  <a:pt x="1471128" y="3000991"/>
                  <a:pt x="1433101" y="3004416"/>
                  <a:pt x="1395202" y="3008374"/>
                </a:cubicBezTo>
                <a:cubicBezTo>
                  <a:pt x="1343996" y="3018027"/>
                  <a:pt x="1293006" y="3028721"/>
                  <a:pt x="1242267" y="3040455"/>
                </a:cubicBezTo>
                <a:cubicBezTo>
                  <a:pt x="1195929" y="3055145"/>
                  <a:pt x="1149863" y="3070697"/>
                  <a:pt x="1104101" y="3087124"/>
                </a:cubicBezTo>
                <a:cubicBezTo>
                  <a:pt x="745736" y="3245995"/>
                  <a:pt x="409819" y="3458233"/>
                  <a:pt x="112301" y="3718270"/>
                </a:cubicBezTo>
                <a:cubicBezTo>
                  <a:pt x="74013" y="3751734"/>
                  <a:pt x="36611" y="3786086"/>
                  <a:pt x="0" y="3821224"/>
                </a:cubicBezTo>
                <a:lnTo>
                  <a:pt x="0" y="3793976"/>
                </a:lnTo>
                <a:cubicBezTo>
                  <a:pt x="147774" y="3655414"/>
                  <a:pt x="306258" y="3529182"/>
                  <a:pt x="472702" y="3416017"/>
                </a:cubicBezTo>
                <a:cubicBezTo>
                  <a:pt x="595485" y="3332585"/>
                  <a:pt x="722764" y="3256106"/>
                  <a:pt x="853754" y="3186932"/>
                </a:cubicBezTo>
                <a:cubicBezTo>
                  <a:pt x="649701" y="3276668"/>
                  <a:pt x="453278" y="3384176"/>
                  <a:pt x="267606" y="3508556"/>
                </a:cubicBezTo>
                <a:cubicBezTo>
                  <a:pt x="174395" y="3571019"/>
                  <a:pt x="85472" y="3638124"/>
                  <a:pt x="0" y="3709035"/>
                </a:cubicBezTo>
                <a:lnTo>
                  <a:pt x="0" y="3687533"/>
                </a:lnTo>
                <a:cubicBezTo>
                  <a:pt x="209960" y="3516446"/>
                  <a:pt x="436238" y="3367724"/>
                  <a:pt x="682150" y="3245830"/>
                </a:cubicBezTo>
                <a:cubicBezTo>
                  <a:pt x="787685" y="3193491"/>
                  <a:pt x="895564" y="3145921"/>
                  <a:pt x="1005351" y="3103324"/>
                </a:cubicBezTo>
                <a:cubicBezTo>
                  <a:pt x="885808" y="3139198"/>
                  <a:pt x="768045" y="3180958"/>
                  <a:pt x="652614" y="3228452"/>
                </a:cubicBezTo>
                <a:cubicBezTo>
                  <a:pt x="420254" y="3324073"/>
                  <a:pt x="203578" y="3444254"/>
                  <a:pt x="0" y="3584845"/>
                </a:cubicBezTo>
                <a:lnTo>
                  <a:pt x="0" y="3556405"/>
                </a:lnTo>
                <a:cubicBezTo>
                  <a:pt x="328338" y="3334844"/>
                  <a:pt x="690756" y="3169503"/>
                  <a:pt x="1071597" y="3063352"/>
                </a:cubicBezTo>
                <a:cubicBezTo>
                  <a:pt x="1099681" y="3055525"/>
                  <a:pt x="1127897" y="3047990"/>
                  <a:pt x="1156235" y="3040760"/>
                </a:cubicBezTo>
                <a:cubicBezTo>
                  <a:pt x="1140552" y="3043373"/>
                  <a:pt x="1124900" y="3046075"/>
                  <a:pt x="1109283" y="3048865"/>
                </a:cubicBezTo>
                <a:cubicBezTo>
                  <a:pt x="720625" y="3118330"/>
                  <a:pt x="344940" y="3249383"/>
                  <a:pt x="0" y="3440905"/>
                </a:cubicBezTo>
                <a:lnTo>
                  <a:pt x="0" y="3416664"/>
                </a:lnTo>
                <a:cubicBezTo>
                  <a:pt x="383471" y="3203398"/>
                  <a:pt x="808438" y="3068439"/>
                  <a:pt x="1242299" y="3007664"/>
                </a:cubicBezTo>
                <a:cubicBezTo>
                  <a:pt x="1247343" y="3005659"/>
                  <a:pt x="1252392" y="3003668"/>
                  <a:pt x="1257444" y="3001676"/>
                </a:cubicBezTo>
                <a:cubicBezTo>
                  <a:pt x="824244" y="3022239"/>
                  <a:pt x="397207" y="3117759"/>
                  <a:pt x="0" y="3290394"/>
                </a:cubicBezTo>
                <a:lnTo>
                  <a:pt x="0" y="3269501"/>
                </a:lnTo>
                <a:cubicBezTo>
                  <a:pt x="75278" y="3236152"/>
                  <a:pt x="152089" y="3205593"/>
                  <a:pt x="230610" y="3178142"/>
                </a:cubicBezTo>
                <a:cubicBezTo>
                  <a:pt x="578621" y="3056604"/>
                  <a:pt x="945563" y="2990881"/>
                  <a:pt x="1315390" y="2979413"/>
                </a:cubicBezTo>
                <a:cubicBezTo>
                  <a:pt x="1323681" y="2976306"/>
                  <a:pt x="1331972" y="2973236"/>
                  <a:pt x="1340276" y="2970179"/>
                </a:cubicBezTo>
                <a:cubicBezTo>
                  <a:pt x="994934" y="2947599"/>
                  <a:pt x="648040" y="2972449"/>
                  <a:pt x="312301" y="3046164"/>
                </a:cubicBezTo>
                <a:cubicBezTo>
                  <a:pt x="205952" y="3069581"/>
                  <a:pt x="101924" y="3098453"/>
                  <a:pt x="0" y="3132208"/>
                </a:cubicBezTo>
                <a:lnTo>
                  <a:pt x="0" y="3113180"/>
                </a:lnTo>
                <a:cubicBezTo>
                  <a:pt x="216030" y="3042840"/>
                  <a:pt x="439273" y="2993393"/>
                  <a:pt x="669699" y="2966855"/>
                </a:cubicBezTo>
                <a:cubicBezTo>
                  <a:pt x="906522" y="2939746"/>
                  <a:pt x="1146525" y="2935484"/>
                  <a:pt x="1385603" y="2953827"/>
                </a:cubicBezTo>
                <a:cubicBezTo>
                  <a:pt x="1396192" y="2950085"/>
                  <a:pt x="1406806" y="2946381"/>
                  <a:pt x="1417421" y="2942728"/>
                </a:cubicBezTo>
                <a:cubicBezTo>
                  <a:pt x="1205673" y="2905344"/>
                  <a:pt x="991560" y="2885821"/>
                  <a:pt x="778083" y="2884388"/>
                </a:cubicBezTo>
                <a:cubicBezTo>
                  <a:pt x="513438" y="2882498"/>
                  <a:pt x="253451" y="2910507"/>
                  <a:pt x="0" y="2965954"/>
                </a:cubicBezTo>
                <a:lnTo>
                  <a:pt x="0" y="2945277"/>
                </a:lnTo>
                <a:cubicBezTo>
                  <a:pt x="371152" y="2867275"/>
                  <a:pt x="754179" y="2847283"/>
                  <a:pt x="1113252" y="2881445"/>
                </a:cubicBezTo>
                <a:cubicBezTo>
                  <a:pt x="1227194" y="2892278"/>
                  <a:pt x="1342815" y="2907932"/>
                  <a:pt x="1458761" y="2928761"/>
                </a:cubicBezTo>
                <a:cubicBezTo>
                  <a:pt x="1470721" y="2924790"/>
                  <a:pt x="1482694" y="2920871"/>
                  <a:pt x="1494693" y="2917027"/>
                </a:cubicBezTo>
                <a:cubicBezTo>
                  <a:pt x="1429140" y="2898367"/>
                  <a:pt x="1363511" y="2881419"/>
                  <a:pt x="1298008" y="2866133"/>
                </a:cubicBezTo>
                <a:cubicBezTo>
                  <a:pt x="867762" y="2765716"/>
                  <a:pt x="428621" y="2742883"/>
                  <a:pt x="0" y="2792229"/>
                </a:cubicBezTo>
                <a:close/>
                <a:moveTo>
                  <a:pt x="12188825" y="67395"/>
                </a:moveTo>
                <a:lnTo>
                  <a:pt x="12188825" y="85854"/>
                </a:lnTo>
                <a:cubicBezTo>
                  <a:pt x="12078135" y="52852"/>
                  <a:pt x="11966265" y="24290"/>
                  <a:pt x="11853556" y="0"/>
                </a:cubicBezTo>
                <a:lnTo>
                  <a:pt x="11934625" y="0"/>
                </a:lnTo>
                <a:cubicBezTo>
                  <a:pt x="12019934" y="19990"/>
                  <a:pt x="12104722" y="42433"/>
                  <a:pt x="12188825" y="67395"/>
                </a:cubicBezTo>
                <a:close/>
                <a:moveTo>
                  <a:pt x="4165607" y="3131992"/>
                </a:moveTo>
                <a:lnTo>
                  <a:pt x="4165594" y="3131992"/>
                </a:lnTo>
                <a:cubicBezTo>
                  <a:pt x="3955972" y="3038286"/>
                  <a:pt x="3746413" y="2944618"/>
                  <a:pt x="3530823" y="2875673"/>
                </a:cubicBezTo>
                <a:cubicBezTo>
                  <a:pt x="2949950" y="2690277"/>
                  <a:pt x="2305478" y="2722802"/>
                  <a:pt x="1730001" y="2869977"/>
                </a:cubicBezTo>
                <a:cubicBezTo>
                  <a:pt x="1673792" y="2884337"/>
                  <a:pt x="1617902" y="2899953"/>
                  <a:pt x="1562341" y="2916799"/>
                </a:cubicBezTo>
                <a:cubicBezTo>
                  <a:pt x="1573019" y="2920071"/>
                  <a:pt x="1583684" y="2923382"/>
                  <a:pt x="1594336" y="2926744"/>
                </a:cubicBezTo>
                <a:cubicBezTo>
                  <a:pt x="1869855" y="2867427"/>
                  <a:pt x="2151988" y="2838239"/>
                  <a:pt x="2434794" y="2841537"/>
                </a:cubicBezTo>
                <a:cubicBezTo>
                  <a:pt x="2750066" y="2845444"/>
                  <a:pt x="3070759" y="2895043"/>
                  <a:pt x="3374832" y="2992949"/>
                </a:cubicBezTo>
                <a:cubicBezTo>
                  <a:pt x="3546732" y="3048371"/>
                  <a:pt x="3714748" y="3116719"/>
                  <a:pt x="3882814" y="3185080"/>
                </a:cubicBezTo>
                <a:lnTo>
                  <a:pt x="3882814" y="3185080"/>
                </a:lnTo>
                <a:lnTo>
                  <a:pt x="3882826" y="3185080"/>
                </a:lnTo>
                <a:lnTo>
                  <a:pt x="3882839" y="3185093"/>
                </a:lnTo>
                <a:lnTo>
                  <a:pt x="3882852" y="3185093"/>
                </a:lnTo>
                <a:cubicBezTo>
                  <a:pt x="4032660" y="3246034"/>
                  <a:pt x="4182519" y="3306986"/>
                  <a:pt x="4335210" y="3358831"/>
                </a:cubicBezTo>
                <a:cubicBezTo>
                  <a:pt x="4583633" y="3442897"/>
                  <a:pt x="4843560" y="3512222"/>
                  <a:pt x="5103728" y="3519707"/>
                </a:cubicBezTo>
                <a:cubicBezTo>
                  <a:pt x="5116907" y="3504078"/>
                  <a:pt x="5130048" y="3488425"/>
                  <a:pt x="5143164" y="3472733"/>
                </a:cubicBezTo>
                <a:cubicBezTo>
                  <a:pt x="4802905" y="3416854"/>
                  <a:pt x="4484180" y="3274385"/>
                  <a:pt x="4165620" y="3131992"/>
                </a:cubicBezTo>
                <a:close/>
                <a:moveTo>
                  <a:pt x="3918174" y="3222756"/>
                </a:moveTo>
                <a:cubicBezTo>
                  <a:pt x="3606737" y="3096918"/>
                  <a:pt x="3301064" y="2974301"/>
                  <a:pt x="2972486" y="2913792"/>
                </a:cubicBezTo>
                <a:cubicBezTo>
                  <a:pt x="2657596" y="2855706"/>
                  <a:pt x="2338286" y="2847740"/>
                  <a:pt x="2023028" y="2879301"/>
                </a:cubicBezTo>
                <a:cubicBezTo>
                  <a:pt x="1891833" y="2892418"/>
                  <a:pt x="1761311" y="2912333"/>
                  <a:pt x="1632122" y="2938897"/>
                </a:cubicBezTo>
                <a:cubicBezTo>
                  <a:pt x="1640032" y="2941484"/>
                  <a:pt x="1647929" y="2944085"/>
                  <a:pt x="1655814" y="2946723"/>
                </a:cubicBezTo>
                <a:cubicBezTo>
                  <a:pt x="2057677" y="2897885"/>
                  <a:pt x="2470180" y="2912575"/>
                  <a:pt x="2864818" y="3009503"/>
                </a:cubicBezTo>
                <a:cubicBezTo>
                  <a:pt x="3133696" y="3075479"/>
                  <a:pt x="3387630" y="3181465"/>
                  <a:pt x="3643392" y="3288212"/>
                </a:cubicBezTo>
                <a:cubicBezTo>
                  <a:pt x="3689227" y="3307354"/>
                  <a:pt x="3735126" y="3326509"/>
                  <a:pt x="3781177" y="3345461"/>
                </a:cubicBezTo>
                <a:cubicBezTo>
                  <a:pt x="4092627" y="3473710"/>
                  <a:pt x="4418754" y="3569002"/>
                  <a:pt x="4751344" y="3587433"/>
                </a:cubicBezTo>
                <a:cubicBezTo>
                  <a:pt x="4854149" y="3593129"/>
                  <a:pt x="4955278" y="3589387"/>
                  <a:pt x="5054693" y="3577552"/>
                </a:cubicBezTo>
                <a:cubicBezTo>
                  <a:pt x="5062654" y="3568228"/>
                  <a:pt x="5070602" y="3558879"/>
                  <a:pt x="5078538" y="3549504"/>
                </a:cubicBezTo>
                <a:cubicBezTo>
                  <a:pt x="5079884" y="3547931"/>
                  <a:pt x="5081217" y="3546358"/>
                  <a:pt x="5082550" y="3544773"/>
                </a:cubicBezTo>
                <a:cubicBezTo>
                  <a:pt x="5084734" y="3542185"/>
                  <a:pt x="5086930" y="3539597"/>
                  <a:pt x="5089114" y="3537009"/>
                </a:cubicBezTo>
                <a:cubicBezTo>
                  <a:pt x="5014115" y="3534777"/>
                  <a:pt x="4937312" y="3527521"/>
                  <a:pt x="4857894" y="3514759"/>
                </a:cubicBezTo>
                <a:cubicBezTo>
                  <a:pt x="4535284" y="3462927"/>
                  <a:pt x="4229612" y="3348594"/>
                  <a:pt x="3918174" y="3222756"/>
                </a:cubicBezTo>
                <a:close/>
                <a:moveTo>
                  <a:pt x="5114038" y="3537567"/>
                </a:moveTo>
                <a:cubicBezTo>
                  <a:pt x="5103829" y="3549707"/>
                  <a:pt x="5093596" y="3561822"/>
                  <a:pt x="5083324" y="3573911"/>
                </a:cubicBezTo>
                <a:cubicBezTo>
                  <a:pt x="5096313" y="3572160"/>
                  <a:pt x="5109276" y="3570257"/>
                  <a:pt x="5122214" y="3568228"/>
                </a:cubicBezTo>
                <a:cubicBezTo>
                  <a:pt x="5132854" y="3558105"/>
                  <a:pt x="5143481" y="3547919"/>
                  <a:pt x="5154096" y="3537694"/>
                </a:cubicBezTo>
                <a:cubicBezTo>
                  <a:pt x="5140790" y="3537809"/>
                  <a:pt x="5127445" y="3537770"/>
                  <a:pt x="5114038" y="3537567"/>
                </a:cubicBezTo>
                <a:close/>
                <a:moveTo>
                  <a:pt x="3580582" y="3280905"/>
                </a:moveTo>
                <a:lnTo>
                  <a:pt x="3580518" y="3280880"/>
                </a:lnTo>
                <a:cubicBezTo>
                  <a:pt x="3521441" y="3256093"/>
                  <a:pt x="3462299" y="3231268"/>
                  <a:pt x="3402853" y="3207013"/>
                </a:cubicBezTo>
                <a:cubicBezTo>
                  <a:pt x="3101282" y="3083966"/>
                  <a:pt x="2786213" y="2992188"/>
                  <a:pt x="2465876" y="2960398"/>
                </a:cubicBezTo>
                <a:cubicBezTo>
                  <a:pt x="2211929" y="2935408"/>
                  <a:pt x="1956408" y="2936677"/>
                  <a:pt x="1703922" y="2963163"/>
                </a:cubicBezTo>
                <a:cubicBezTo>
                  <a:pt x="1711032" y="2965637"/>
                  <a:pt x="1718142" y="2968136"/>
                  <a:pt x="1725239" y="2970661"/>
                </a:cubicBezTo>
                <a:cubicBezTo>
                  <a:pt x="1943787" y="2967794"/>
                  <a:pt x="2163148" y="2983777"/>
                  <a:pt x="2380186" y="3018751"/>
                </a:cubicBezTo>
                <a:cubicBezTo>
                  <a:pt x="2687204" y="3068325"/>
                  <a:pt x="2965770" y="3168069"/>
                  <a:pt x="3263037" y="3305045"/>
                </a:cubicBezTo>
                <a:cubicBezTo>
                  <a:pt x="3319347" y="3330987"/>
                  <a:pt x="3375340" y="3357728"/>
                  <a:pt x="3431294" y="3384443"/>
                </a:cubicBezTo>
                <a:lnTo>
                  <a:pt x="3431307" y="3384456"/>
                </a:lnTo>
                <a:lnTo>
                  <a:pt x="3431307" y="3384456"/>
                </a:lnTo>
                <a:cubicBezTo>
                  <a:pt x="3670728" y="3498788"/>
                  <a:pt x="3909464" y="3612791"/>
                  <a:pt x="4169518" y="3663000"/>
                </a:cubicBezTo>
                <a:cubicBezTo>
                  <a:pt x="4445227" y="3716380"/>
                  <a:pt x="4730306" y="3710329"/>
                  <a:pt x="4999640" y="3641460"/>
                </a:cubicBezTo>
                <a:cubicBezTo>
                  <a:pt x="5010839" y="3628597"/>
                  <a:pt x="5022012" y="3615671"/>
                  <a:pt x="5033147" y="3602707"/>
                </a:cubicBezTo>
                <a:cubicBezTo>
                  <a:pt x="4789904" y="3625642"/>
                  <a:pt x="4541709" y="3597150"/>
                  <a:pt x="4301589" y="3539217"/>
                </a:cubicBezTo>
                <a:cubicBezTo>
                  <a:pt x="4052607" y="3478974"/>
                  <a:pt x="3817159" y="3380181"/>
                  <a:pt x="3580582" y="3280905"/>
                </a:cubicBezTo>
                <a:close/>
                <a:moveTo>
                  <a:pt x="5061194" y="3599840"/>
                </a:moveTo>
                <a:cubicBezTo>
                  <a:pt x="5051798" y="3610787"/>
                  <a:pt x="5042377" y="3621709"/>
                  <a:pt x="5032931" y="3632606"/>
                </a:cubicBezTo>
                <a:cubicBezTo>
                  <a:pt x="5042962" y="3629828"/>
                  <a:pt x="5052967" y="3626974"/>
                  <a:pt x="5062934" y="3624031"/>
                </a:cubicBezTo>
                <a:cubicBezTo>
                  <a:pt x="5072938" y="3614745"/>
                  <a:pt x="5082918" y="3605408"/>
                  <a:pt x="5092885" y="3596021"/>
                </a:cubicBezTo>
                <a:cubicBezTo>
                  <a:pt x="5082334" y="3597391"/>
                  <a:pt x="5071757" y="3598660"/>
                  <a:pt x="5061194" y="3599840"/>
                </a:cubicBezTo>
                <a:close/>
                <a:moveTo>
                  <a:pt x="3786484" y="3568900"/>
                </a:moveTo>
                <a:cubicBezTo>
                  <a:pt x="3652509" y="3514873"/>
                  <a:pt x="3521809" y="3452411"/>
                  <a:pt x="3391096" y="3389936"/>
                </a:cubicBezTo>
                <a:lnTo>
                  <a:pt x="3391084" y="3389936"/>
                </a:lnTo>
                <a:lnTo>
                  <a:pt x="3391071" y="3389923"/>
                </a:lnTo>
                <a:lnTo>
                  <a:pt x="3391058" y="3389923"/>
                </a:lnTo>
                <a:lnTo>
                  <a:pt x="3391058" y="3389923"/>
                </a:lnTo>
                <a:cubicBezTo>
                  <a:pt x="3238355" y="3316932"/>
                  <a:pt x="3085639" y="3243953"/>
                  <a:pt x="2927654" y="3184408"/>
                </a:cubicBezTo>
                <a:cubicBezTo>
                  <a:pt x="2558752" y="3045529"/>
                  <a:pt x="2163707" y="2985439"/>
                  <a:pt x="1771836" y="2987545"/>
                </a:cubicBezTo>
                <a:cubicBezTo>
                  <a:pt x="1774731" y="2988623"/>
                  <a:pt x="1777639" y="2989701"/>
                  <a:pt x="1780533" y="2990779"/>
                </a:cubicBezTo>
                <a:cubicBezTo>
                  <a:pt x="1783746" y="2991972"/>
                  <a:pt x="1786945" y="2993164"/>
                  <a:pt x="1790145" y="2994369"/>
                </a:cubicBezTo>
                <a:cubicBezTo>
                  <a:pt x="1842912" y="2999317"/>
                  <a:pt x="1895604" y="3005368"/>
                  <a:pt x="1948155" y="3012509"/>
                </a:cubicBezTo>
                <a:cubicBezTo>
                  <a:pt x="2230949" y="3050832"/>
                  <a:pt x="2517665" y="3115273"/>
                  <a:pt x="2783166" y="3231356"/>
                </a:cubicBezTo>
                <a:cubicBezTo>
                  <a:pt x="2947829" y="3303371"/>
                  <a:pt x="3104849" y="3392003"/>
                  <a:pt x="3261882" y="3480648"/>
                </a:cubicBezTo>
                <a:lnTo>
                  <a:pt x="3261882" y="3480648"/>
                </a:lnTo>
                <a:cubicBezTo>
                  <a:pt x="3380609" y="3547665"/>
                  <a:pt x="3499335" y="3614694"/>
                  <a:pt x="3621402" y="3674556"/>
                </a:cubicBezTo>
                <a:cubicBezTo>
                  <a:pt x="3928738" y="3825626"/>
                  <a:pt x="4256909" y="3875238"/>
                  <a:pt x="4578453" y="3813359"/>
                </a:cubicBezTo>
                <a:cubicBezTo>
                  <a:pt x="4707375" y="3788559"/>
                  <a:pt x="4830850" y="3748524"/>
                  <a:pt x="4950022" y="3697821"/>
                </a:cubicBezTo>
                <a:cubicBezTo>
                  <a:pt x="4959252" y="3687457"/>
                  <a:pt x="4968457" y="3677055"/>
                  <a:pt x="4977637" y="3666615"/>
                </a:cubicBezTo>
                <a:cubicBezTo>
                  <a:pt x="4876000" y="3691263"/>
                  <a:pt x="4772255" y="3707855"/>
                  <a:pt x="4666441" y="3714781"/>
                </a:cubicBezTo>
                <a:cubicBezTo>
                  <a:pt x="4368297" y="3734063"/>
                  <a:pt x="4076984" y="3686037"/>
                  <a:pt x="3786484" y="3568900"/>
                </a:cubicBezTo>
                <a:close/>
                <a:moveTo>
                  <a:pt x="5010483" y="3658344"/>
                </a:moveTo>
                <a:cubicBezTo>
                  <a:pt x="5004287" y="3665423"/>
                  <a:pt x="4998066" y="3672476"/>
                  <a:pt x="4991845" y="3679516"/>
                </a:cubicBezTo>
                <a:cubicBezTo>
                  <a:pt x="4998853" y="3676370"/>
                  <a:pt x="5005862" y="3673174"/>
                  <a:pt x="5012845" y="3669951"/>
                </a:cubicBezTo>
                <a:cubicBezTo>
                  <a:pt x="5019206" y="3664205"/>
                  <a:pt x="5025542" y="3658433"/>
                  <a:pt x="5031877" y="3652649"/>
                </a:cubicBezTo>
                <a:cubicBezTo>
                  <a:pt x="5024754" y="3654590"/>
                  <a:pt x="5017631" y="3656492"/>
                  <a:pt x="5010483" y="3658344"/>
                </a:cubicBezTo>
                <a:close/>
                <a:moveTo>
                  <a:pt x="3347559" y="3549403"/>
                </a:moveTo>
                <a:cubicBezTo>
                  <a:pt x="3061363" y="3387690"/>
                  <a:pt x="2776919" y="3227564"/>
                  <a:pt x="2462727" y="3138982"/>
                </a:cubicBezTo>
                <a:cubicBezTo>
                  <a:pt x="2267414" y="3083852"/>
                  <a:pt x="2068279" y="3044882"/>
                  <a:pt x="1867963" y="3021985"/>
                </a:cubicBezTo>
                <a:cubicBezTo>
                  <a:pt x="2048002" y="3059229"/>
                  <a:pt x="2225895" y="3109539"/>
                  <a:pt x="2399802" y="3172801"/>
                </a:cubicBezTo>
                <a:cubicBezTo>
                  <a:pt x="2695064" y="3280017"/>
                  <a:pt x="2952933" y="3444013"/>
                  <a:pt x="3215577" y="3621823"/>
                </a:cubicBezTo>
                <a:cubicBezTo>
                  <a:pt x="3221418" y="3625781"/>
                  <a:pt x="3227258" y="3629739"/>
                  <a:pt x="3233099" y="3633697"/>
                </a:cubicBezTo>
                <a:lnTo>
                  <a:pt x="3236235" y="3635815"/>
                </a:lnTo>
                <a:lnTo>
                  <a:pt x="3236412" y="3635942"/>
                </a:lnTo>
                <a:cubicBezTo>
                  <a:pt x="3492479" y="3809477"/>
                  <a:pt x="3762474" y="3992450"/>
                  <a:pt x="4073366" y="4004895"/>
                </a:cubicBezTo>
                <a:cubicBezTo>
                  <a:pt x="4366317" y="4016616"/>
                  <a:pt x="4648196" y="3905594"/>
                  <a:pt x="4896873" y="3756618"/>
                </a:cubicBezTo>
                <a:cubicBezTo>
                  <a:pt x="4903869" y="3748994"/>
                  <a:pt x="4910840" y="3741357"/>
                  <a:pt x="4917798" y="3733682"/>
                </a:cubicBezTo>
                <a:cubicBezTo>
                  <a:pt x="4672269" y="3830877"/>
                  <a:pt x="4404927" y="3880515"/>
                  <a:pt x="4141522" y="3854256"/>
                </a:cubicBezTo>
                <a:cubicBezTo>
                  <a:pt x="3855592" y="3825765"/>
                  <a:pt x="3599436" y="3691605"/>
                  <a:pt x="3347559" y="3549403"/>
                </a:cubicBezTo>
                <a:close/>
                <a:moveTo>
                  <a:pt x="4958262" y="3717154"/>
                </a:moveTo>
                <a:lnTo>
                  <a:pt x="4955050" y="3720718"/>
                </a:lnTo>
                <a:lnTo>
                  <a:pt x="4957436" y="3719209"/>
                </a:lnTo>
                <a:lnTo>
                  <a:pt x="4961195" y="3715923"/>
                </a:lnTo>
                <a:close/>
                <a:moveTo>
                  <a:pt x="3160905" y="3610039"/>
                </a:moveTo>
                <a:cubicBezTo>
                  <a:pt x="3085271" y="3558029"/>
                  <a:pt x="3009789" y="3506120"/>
                  <a:pt x="2933190" y="3457358"/>
                </a:cubicBezTo>
                <a:cubicBezTo>
                  <a:pt x="2667334" y="3287984"/>
                  <a:pt x="2381811" y="3173626"/>
                  <a:pt x="2082893" y="3093239"/>
                </a:cubicBezTo>
                <a:cubicBezTo>
                  <a:pt x="2081140" y="3092770"/>
                  <a:pt x="2079388" y="3092300"/>
                  <a:pt x="2077636" y="3091831"/>
                </a:cubicBezTo>
                <a:cubicBezTo>
                  <a:pt x="2075033" y="3091133"/>
                  <a:pt x="2072443" y="3090448"/>
                  <a:pt x="2069840" y="3089750"/>
                </a:cubicBezTo>
                <a:cubicBezTo>
                  <a:pt x="2310532" y="3175478"/>
                  <a:pt x="2541878" y="3287527"/>
                  <a:pt x="2750827" y="3429311"/>
                </a:cubicBezTo>
                <a:cubicBezTo>
                  <a:pt x="2873554" y="3512615"/>
                  <a:pt x="2988700" y="3607362"/>
                  <a:pt x="3103821" y="3702083"/>
                </a:cubicBezTo>
                <a:lnTo>
                  <a:pt x="3103821" y="3702083"/>
                </a:lnTo>
                <a:lnTo>
                  <a:pt x="3103834" y="3702096"/>
                </a:lnTo>
                <a:lnTo>
                  <a:pt x="3103834" y="3702096"/>
                </a:lnTo>
                <a:cubicBezTo>
                  <a:pt x="3243129" y="3816708"/>
                  <a:pt x="3382374" y="3931294"/>
                  <a:pt x="3534924" y="4025483"/>
                </a:cubicBezTo>
                <a:cubicBezTo>
                  <a:pt x="3668227" y="4108001"/>
                  <a:pt x="3812525" y="4173711"/>
                  <a:pt x="3968707" y="4181055"/>
                </a:cubicBezTo>
                <a:cubicBezTo>
                  <a:pt x="4124902" y="4188400"/>
                  <a:pt x="4278113" y="4145942"/>
                  <a:pt x="4418526" y="4081857"/>
                </a:cubicBezTo>
                <a:cubicBezTo>
                  <a:pt x="4571153" y="4012328"/>
                  <a:pt x="4709419" y="3921083"/>
                  <a:pt x="4840678" y="3816708"/>
                </a:cubicBezTo>
                <a:cubicBezTo>
                  <a:pt x="4846049" y="3811076"/>
                  <a:pt x="4851407" y="3805431"/>
                  <a:pt x="4856752" y="3799748"/>
                </a:cubicBezTo>
                <a:cubicBezTo>
                  <a:pt x="4508761" y="3997613"/>
                  <a:pt x="4117385" y="4108407"/>
                  <a:pt x="3724842" y="3944005"/>
                </a:cubicBezTo>
                <a:cubicBezTo>
                  <a:pt x="3524526" y="3860041"/>
                  <a:pt x="3342303" y="3734748"/>
                  <a:pt x="3160905" y="3610039"/>
                </a:cubicBezTo>
                <a:close/>
                <a:moveTo>
                  <a:pt x="4004893" y="4201416"/>
                </a:moveTo>
                <a:cubicBezTo>
                  <a:pt x="3735545" y="4202456"/>
                  <a:pt x="3495222" y="4036050"/>
                  <a:pt x="3284076" y="3871622"/>
                </a:cubicBezTo>
                <a:cubicBezTo>
                  <a:pt x="3225062" y="3825791"/>
                  <a:pt x="3166987" y="3778982"/>
                  <a:pt x="3109039" y="3732262"/>
                </a:cubicBezTo>
                <a:lnTo>
                  <a:pt x="3109027" y="3732249"/>
                </a:lnTo>
                <a:cubicBezTo>
                  <a:pt x="2917091" y="3577526"/>
                  <a:pt x="2726513" y="3423894"/>
                  <a:pt x="2507686" y="3310525"/>
                </a:cubicBezTo>
                <a:cubicBezTo>
                  <a:pt x="2384960" y="3247036"/>
                  <a:pt x="2259161" y="3190573"/>
                  <a:pt x="2131038" y="3141164"/>
                </a:cubicBezTo>
                <a:cubicBezTo>
                  <a:pt x="2239075" y="3193922"/>
                  <a:pt x="2344940" y="3251856"/>
                  <a:pt x="2448062" y="3314864"/>
                </a:cubicBezTo>
                <a:cubicBezTo>
                  <a:pt x="2673352" y="3452677"/>
                  <a:pt x="2860464" y="3617168"/>
                  <a:pt x="3052488" y="3805456"/>
                </a:cubicBezTo>
                <a:cubicBezTo>
                  <a:pt x="3067864" y="3820526"/>
                  <a:pt x="3083290" y="3835736"/>
                  <a:pt x="3098780" y="3851009"/>
                </a:cubicBezTo>
                <a:lnTo>
                  <a:pt x="3099123" y="3851351"/>
                </a:lnTo>
                <a:lnTo>
                  <a:pt x="3099136" y="3851351"/>
                </a:lnTo>
                <a:cubicBezTo>
                  <a:pt x="3277017" y="4026726"/>
                  <a:pt x="3463899" y="4210968"/>
                  <a:pt x="3689558" y="4309456"/>
                </a:cubicBezTo>
                <a:cubicBezTo>
                  <a:pt x="3953496" y="4424588"/>
                  <a:pt x="4213156" y="4324628"/>
                  <a:pt x="4434828" y="4171745"/>
                </a:cubicBezTo>
                <a:cubicBezTo>
                  <a:pt x="4549466" y="4092563"/>
                  <a:pt x="4654849" y="4001901"/>
                  <a:pt x="4754785" y="3903932"/>
                </a:cubicBezTo>
                <a:cubicBezTo>
                  <a:pt x="4752664" y="3905467"/>
                  <a:pt x="4750531" y="3907002"/>
                  <a:pt x="4748411" y="3908524"/>
                </a:cubicBezTo>
                <a:cubicBezTo>
                  <a:pt x="4531425" y="4064262"/>
                  <a:pt x="4274240" y="4200388"/>
                  <a:pt x="4004893" y="4201416"/>
                </a:cubicBezTo>
                <a:close/>
                <a:moveTo>
                  <a:pt x="1653948" y="2968732"/>
                </a:moveTo>
                <a:cubicBezTo>
                  <a:pt x="1658442" y="2969772"/>
                  <a:pt x="1662937" y="2970813"/>
                  <a:pt x="1667419" y="2971866"/>
                </a:cubicBezTo>
                <a:lnTo>
                  <a:pt x="1671761" y="2971739"/>
                </a:lnTo>
                <a:cubicBezTo>
                  <a:pt x="1667977" y="2970483"/>
                  <a:pt x="1664194" y="2969227"/>
                  <a:pt x="1660423" y="2967971"/>
                </a:cubicBezTo>
                <a:cubicBezTo>
                  <a:pt x="1658264" y="2968225"/>
                  <a:pt x="1656106" y="2968479"/>
                  <a:pt x="1653948" y="2968732"/>
                </a:cubicBezTo>
                <a:close/>
                <a:moveTo>
                  <a:pt x="1574377" y="2951227"/>
                </a:moveTo>
                <a:cubicBezTo>
                  <a:pt x="1580307" y="2952470"/>
                  <a:pt x="1586249" y="2953726"/>
                  <a:pt x="1592191" y="2955007"/>
                </a:cubicBezTo>
                <a:cubicBezTo>
                  <a:pt x="1598806" y="2954081"/>
                  <a:pt x="1605421" y="2953180"/>
                  <a:pt x="1612036" y="2952305"/>
                </a:cubicBezTo>
                <a:cubicBezTo>
                  <a:pt x="1606221" y="2950466"/>
                  <a:pt x="1600393" y="2948626"/>
                  <a:pt x="1594565" y="2946812"/>
                </a:cubicBezTo>
                <a:cubicBezTo>
                  <a:pt x="1587836" y="2948271"/>
                  <a:pt x="1581107" y="2949742"/>
                  <a:pt x="1574377" y="2951227"/>
                </a:cubicBezTo>
                <a:close/>
                <a:moveTo>
                  <a:pt x="1499772" y="2936334"/>
                </a:moveTo>
                <a:cubicBezTo>
                  <a:pt x="1509066" y="2938097"/>
                  <a:pt x="1518347" y="2939899"/>
                  <a:pt x="1527641" y="2941725"/>
                </a:cubicBezTo>
                <a:cubicBezTo>
                  <a:pt x="1537227" y="2939480"/>
                  <a:pt x="1546825" y="2937286"/>
                  <a:pt x="1556424" y="2935116"/>
                </a:cubicBezTo>
                <a:cubicBezTo>
                  <a:pt x="1547359" y="2932376"/>
                  <a:pt x="1538281" y="2929674"/>
                  <a:pt x="1529202" y="2927010"/>
                </a:cubicBezTo>
                <a:cubicBezTo>
                  <a:pt x="1519375" y="2930080"/>
                  <a:pt x="1509573" y="2933188"/>
                  <a:pt x="1499772" y="2936334"/>
                </a:cubicBezTo>
                <a:close/>
                <a:moveTo>
                  <a:pt x="5165243" y="3476234"/>
                </a:moveTo>
                <a:cubicBezTo>
                  <a:pt x="5153055" y="3490924"/>
                  <a:pt x="5140840" y="3505601"/>
                  <a:pt x="5128588" y="3520227"/>
                </a:cubicBezTo>
                <a:cubicBezTo>
                  <a:pt x="5143126" y="3520429"/>
                  <a:pt x="5157664" y="3520429"/>
                  <a:pt x="5172201" y="3520214"/>
                </a:cubicBezTo>
                <a:cubicBezTo>
                  <a:pt x="5177267" y="3515305"/>
                  <a:pt x="5182333" y="3510383"/>
                  <a:pt x="5187399" y="3505461"/>
                </a:cubicBezTo>
                <a:cubicBezTo>
                  <a:pt x="5195246" y="3497837"/>
                  <a:pt x="5203080" y="3490200"/>
                  <a:pt x="5210901" y="3482538"/>
                </a:cubicBezTo>
                <a:cubicBezTo>
                  <a:pt x="5197988" y="3480953"/>
                  <a:pt x="5185063" y="3479202"/>
                  <a:pt x="5172138" y="3477274"/>
                </a:cubicBezTo>
                <a:cubicBezTo>
                  <a:pt x="5169839" y="3476932"/>
                  <a:pt x="5167541" y="3476589"/>
                  <a:pt x="5165243" y="3476234"/>
                </a:cubicBezTo>
                <a:close/>
                <a:moveTo>
                  <a:pt x="5192694" y="3555822"/>
                </a:moveTo>
                <a:cubicBezTo>
                  <a:pt x="5201530" y="3549200"/>
                  <a:pt x="5210342" y="3542553"/>
                  <a:pt x="5219128" y="3535855"/>
                </a:cubicBezTo>
                <a:cubicBezTo>
                  <a:pt x="5206952" y="3536439"/>
                  <a:pt x="5194738" y="3536895"/>
                  <a:pt x="5182485" y="3537200"/>
                </a:cubicBezTo>
                <a:cubicBezTo>
                  <a:pt x="5173737" y="3545699"/>
                  <a:pt x="5164964" y="3554160"/>
                  <a:pt x="5156165" y="3562595"/>
                </a:cubicBezTo>
                <a:cubicBezTo>
                  <a:pt x="5168367" y="3560452"/>
                  <a:pt x="5180543" y="3558194"/>
                  <a:pt x="5192694" y="3555822"/>
                </a:cubicBezTo>
                <a:close/>
                <a:moveTo>
                  <a:pt x="5109314" y="3609633"/>
                </a:moveTo>
                <a:cubicBezTo>
                  <a:pt x="5111841" y="3608808"/>
                  <a:pt x="5114355" y="3607984"/>
                  <a:pt x="5116869" y="3607146"/>
                </a:cubicBezTo>
                <a:cubicBezTo>
                  <a:pt x="5120500" y="3605954"/>
                  <a:pt x="5124131" y="3604736"/>
                  <a:pt x="5127763" y="3603518"/>
                </a:cubicBezTo>
                <a:cubicBezTo>
                  <a:pt x="5135089" y="3598254"/>
                  <a:pt x="5142389" y="3592952"/>
                  <a:pt x="5149690" y="3587636"/>
                </a:cubicBezTo>
                <a:cubicBezTo>
                  <a:pt x="5141780" y="3588943"/>
                  <a:pt x="5133857" y="3590199"/>
                  <a:pt x="5125934" y="3591391"/>
                </a:cubicBezTo>
                <a:cubicBezTo>
                  <a:pt x="5119002" y="3597950"/>
                  <a:pt x="5112044" y="3604482"/>
                  <a:pt x="5105086" y="3611003"/>
                </a:cubicBezTo>
                <a:cubicBezTo>
                  <a:pt x="5106496" y="3610546"/>
                  <a:pt x="5107905" y="3610090"/>
                  <a:pt x="5109314" y="3609633"/>
                </a:cubicBezTo>
                <a:close/>
                <a:moveTo>
                  <a:pt x="5073903" y="3640712"/>
                </a:moveTo>
                <a:lnTo>
                  <a:pt x="5072685" y="3641080"/>
                </a:lnTo>
                <a:lnTo>
                  <a:pt x="5072100" y="3641612"/>
                </a:lnTo>
                <a:close/>
                <a:moveTo>
                  <a:pt x="1529431" y="2964216"/>
                </a:moveTo>
                <a:cubicBezTo>
                  <a:pt x="1527349" y="2963785"/>
                  <a:pt x="1525279" y="2963367"/>
                  <a:pt x="1523197" y="2962935"/>
                </a:cubicBezTo>
                <a:cubicBezTo>
                  <a:pt x="1519401" y="2963823"/>
                  <a:pt x="1515604" y="2964724"/>
                  <a:pt x="1511821" y="2965637"/>
                </a:cubicBezTo>
                <a:lnTo>
                  <a:pt x="1516874" y="2966195"/>
                </a:lnTo>
                <a:cubicBezTo>
                  <a:pt x="1519070" y="2965840"/>
                  <a:pt x="1521280" y="2965498"/>
                  <a:pt x="1523489" y="2965142"/>
                </a:cubicBezTo>
                <a:cubicBezTo>
                  <a:pt x="1525470" y="2964838"/>
                  <a:pt x="1527450" y="2964534"/>
                  <a:pt x="1529431" y="2964216"/>
                </a:cubicBezTo>
                <a:close/>
                <a:moveTo>
                  <a:pt x="1477451" y="2953814"/>
                </a:moveTo>
                <a:cubicBezTo>
                  <a:pt x="1470899" y="2952559"/>
                  <a:pt x="1464348" y="2951303"/>
                  <a:pt x="1457796" y="2950072"/>
                </a:cubicBezTo>
                <a:cubicBezTo>
                  <a:pt x="1450039" y="2952660"/>
                  <a:pt x="1442294" y="2955273"/>
                  <a:pt x="1434561" y="2957912"/>
                </a:cubicBezTo>
                <a:cubicBezTo>
                  <a:pt x="1441049" y="2958495"/>
                  <a:pt x="1447537" y="2959092"/>
                  <a:pt x="1454025" y="2959700"/>
                </a:cubicBezTo>
                <a:cubicBezTo>
                  <a:pt x="1461834" y="2957721"/>
                  <a:pt x="1469642" y="2955755"/>
                  <a:pt x="1477451" y="2953814"/>
                </a:cubicBezTo>
                <a:close/>
                <a:moveTo>
                  <a:pt x="5243049" y="3517524"/>
                </a:moveTo>
                <a:cubicBezTo>
                  <a:pt x="5255136" y="3508201"/>
                  <a:pt x="5267198" y="3498814"/>
                  <a:pt x="5279209" y="3489351"/>
                </a:cubicBezTo>
                <a:cubicBezTo>
                  <a:pt x="5264620" y="3488234"/>
                  <a:pt x="5250019" y="3486902"/>
                  <a:pt x="5235418" y="3485342"/>
                </a:cubicBezTo>
                <a:cubicBezTo>
                  <a:pt x="5223864" y="3496784"/>
                  <a:pt x="5212259" y="3508175"/>
                  <a:pt x="5200629" y="3519542"/>
                </a:cubicBezTo>
                <a:cubicBezTo>
                  <a:pt x="5214773" y="3519072"/>
                  <a:pt x="5228917" y="3518400"/>
                  <a:pt x="5243049" y="3517524"/>
                </a:cubicBezTo>
                <a:close/>
                <a:moveTo>
                  <a:pt x="5248724" y="3534180"/>
                </a:moveTo>
                <a:cubicBezTo>
                  <a:pt x="5242782" y="3538785"/>
                  <a:pt x="5236814" y="3543377"/>
                  <a:pt x="5230822" y="3547969"/>
                </a:cubicBezTo>
                <a:cubicBezTo>
                  <a:pt x="5238821" y="3546244"/>
                  <a:pt x="5246820" y="3544456"/>
                  <a:pt x="5254793" y="3542629"/>
                </a:cubicBezTo>
                <a:lnTo>
                  <a:pt x="5257891" y="3540815"/>
                </a:lnTo>
                <a:lnTo>
                  <a:pt x="5261484" y="3538696"/>
                </a:lnTo>
                <a:cubicBezTo>
                  <a:pt x="5263186" y="3537707"/>
                  <a:pt x="5264874" y="3536705"/>
                  <a:pt x="5266563" y="3535703"/>
                </a:cubicBezTo>
                <a:cubicBezTo>
                  <a:pt x="5268366" y="3534637"/>
                  <a:pt x="5270156" y="3533572"/>
                  <a:pt x="5271959" y="3532506"/>
                </a:cubicBezTo>
                <a:cubicBezTo>
                  <a:pt x="5264227" y="3533115"/>
                  <a:pt x="5256482" y="3533673"/>
                  <a:pt x="5248724" y="3534180"/>
                </a:cubicBezTo>
                <a:close/>
                <a:moveTo>
                  <a:pt x="5187222" y="3580951"/>
                </a:moveTo>
                <a:lnTo>
                  <a:pt x="5186079" y="3581801"/>
                </a:lnTo>
                <a:lnTo>
                  <a:pt x="5187831" y="3580837"/>
                </a:lnTo>
                <a:close/>
                <a:moveTo>
                  <a:pt x="5287728" y="3503710"/>
                </a:moveTo>
                <a:cubicBezTo>
                  <a:pt x="5282802" y="3507592"/>
                  <a:pt x="5277851" y="3511486"/>
                  <a:pt x="5272899" y="3515368"/>
                </a:cubicBezTo>
                <a:cubicBezTo>
                  <a:pt x="5279729" y="3514797"/>
                  <a:pt x="5286548" y="3514189"/>
                  <a:pt x="5293378" y="3513516"/>
                </a:cubicBezTo>
                <a:cubicBezTo>
                  <a:pt x="5297454" y="3513123"/>
                  <a:pt x="5301530" y="3512704"/>
                  <a:pt x="5305593" y="3512273"/>
                </a:cubicBezTo>
                <a:cubicBezTo>
                  <a:pt x="5316220" y="3505816"/>
                  <a:pt x="5326809" y="3499296"/>
                  <a:pt x="5337372" y="3492738"/>
                </a:cubicBezTo>
                <a:cubicBezTo>
                  <a:pt x="5326161" y="3492294"/>
                  <a:pt x="5314937" y="3491735"/>
                  <a:pt x="5303714" y="3491050"/>
                </a:cubicBezTo>
                <a:cubicBezTo>
                  <a:pt x="5298394" y="3495274"/>
                  <a:pt x="5293061" y="3499499"/>
                  <a:pt x="5287728" y="3503710"/>
                </a:cubicBezTo>
                <a:close/>
                <a:moveTo>
                  <a:pt x="1389107" y="2973692"/>
                </a:moveTo>
                <a:cubicBezTo>
                  <a:pt x="1385057" y="2975126"/>
                  <a:pt x="1381007" y="2976559"/>
                  <a:pt x="1376956" y="2978018"/>
                </a:cubicBezTo>
                <a:cubicBezTo>
                  <a:pt x="1378404" y="2977993"/>
                  <a:pt x="1379864" y="2977967"/>
                  <a:pt x="1381311" y="2977955"/>
                </a:cubicBezTo>
                <a:cubicBezTo>
                  <a:pt x="1382606" y="2977929"/>
                  <a:pt x="1383901" y="2977917"/>
                  <a:pt x="1385209" y="2977904"/>
                </a:cubicBezTo>
                <a:cubicBezTo>
                  <a:pt x="1389488" y="2976724"/>
                  <a:pt x="1393767" y="2975557"/>
                  <a:pt x="1398058" y="2974403"/>
                </a:cubicBezTo>
                <a:lnTo>
                  <a:pt x="1394897" y="2974149"/>
                </a:lnTo>
                <a:cubicBezTo>
                  <a:pt x="1392967" y="2973997"/>
                  <a:pt x="1391037" y="2973845"/>
                  <a:pt x="1389107" y="2973692"/>
                </a:cubicBezTo>
                <a:close/>
                <a:moveTo>
                  <a:pt x="5363934" y="3505169"/>
                </a:moveTo>
                <a:cubicBezTo>
                  <a:pt x="5369902" y="3504345"/>
                  <a:pt x="5375856" y="3503482"/>
                  <a:pt x="5381811" y="3502594"/>
                </a:cubicBezTo>
                <a:cubicBezTo>
                  <a:pt x="5388058" y="3499740"/>
                  <a:pt x="5394279" y="3496860"/>
                  <a:pt x="5400500" y="3493955"/>
                </a:cubicBezTo>
                <a:cubicBezTo>
                  <a:pt x="5394368" y="3493955"/>
                  <a:pt x="5388223" y="3493930"/>
                  <a:pt x="5382090" y="3493854"/>
                </a:cubicBezTo>
                <a:cubicBezTo>
                  <a:pt x="5376046" y="3497647"/>
                  <a:pt x="5369990" y="3501414"/>
                  <a:pt x="5363934" y="3505169"/>
                </a:cubicBezTo>
                <a:close/>
              </a:path>
            </a:pathLst>
          </a:custGeom>
          <a:solidFill>
            <a:schemeClr val="accent1">
              <a:alpha val="50000"/>
            </a:schemeClr>
          </a:solidFill>
          <a:ln w="12690" cap="flat">
            <a:noFill/>
            <a:prstDash val="solid"/>
            <a:miter/>
          </a:ln>
        </p:spPr>
        <p:txBody>
          <a:bodyPr rtlCol="0" anchor="ctr"/>
          <a:lstStyle/>
          <a:p>
            <a:endParaRPr lang="zh-CN" altLang="en-US"/>
          </a:p>
        </p:txBody>
      </p:sp>
      <p:sp>
        <p:nvSpPr>
          <p:cNvPr id="2" name="标题 1"/>
          <p:cNvSpPr>
            <a:spLocks noGrp="1"/>
          </p:cNvSpPr>
          <p:nvPr>
            <p:ph type="title" hasCustomPrompt="1"/>
            <p:custDataLst>
              <p:tags r:id="rId3"/>
            </p:custDataLst>
          </p:nvPr>
        </p:nvSpPr>
        <p:spPr>
          <a:xfrm>
            <a:off x="1127654" y="4219472"/>
            <a:ext cx="5298545" cy="1081088"/>
          </a:xfrm>
        </p:spPr>
        <p:txBody>
          <a:bodyPr wrap="square" anchor="b">
            <a:normAutofit/>
          </a:bodyPr>
          <a:lstStyle>
            <a:lvl1pPr>
              <a:defRPr sz="4500">
                <a:solidFill>
                  <a:schemeClr val="accent1"/>
                </a:solidFill>
                <a:latin typeface="+mj-ea"/>
                <a:ea typeface="+mj-ea"/>
                <a:cs typeface="+mj-ea"/>
                <a:sym typeface="+mj-ea"/>
              </a:defRPr>
            </a:lvl1pPr>
          </a:lstStyle>
          <a:p>
            <a:r>
              <a:rPr lang="zh-CN" altLang="en-US"/>
              <a:t>标题</a:t>
            </a:r>
            <a:endParaRPr lang="zh-CN" altLang="en-US" dirty="0"/>
          </a:p>
        </p:txBody>
      </p:sp>
      <p:sp>
        <p:nvSpPr>
          <p:cNvPr id="7" name="日期占位符 3"/>
          <p:cNvSpPr>
            <a:spLocks noGrp="1"/>
          </p:cNvSpPr>
          <p:nvPr>
            <p:ph type="dt" sz="half" idx="10"/>
            <p:custDataLst>
              <p:tags r:id="rId4"/>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8" name="页脚占位符 4"/>
          <p:cNvSpPr>
            <a:spLocks noGrp="1"/>
          </p:cNvSpPr>
          <p:nvPr>
            <p:ph type="ftr" sz="quarter" idx="11"/>
            <p:custDataLst>
              <p:tags r:id="rId5"/>
            </p:custDataLst>
          </p:nvPr>
        </p:nvSpPr>
        <p:spPr/>
        <p:txBody>
          <a:bodyPr/>
          <a:lstStyle/>
          <a:p>
            <a:endParaRPr lang="zh-CN" altLang="en-US"/>
          </a:p>
        </p:txBody>
      </p:sp>
      <p:sp>
        <p:nvSpPr>
          <p:cNvPr id="9" name="灯片编号占位符 5"/>
          <p:cNvSpPr>
            <a:spLocks noGrp="1"/>
          </p:cNvSpPr>
          <p:nvPr>
            <p:ph type="sldNum" sz="quarter" idx="12"/>
            <p:custDataLst>
              <p:tags r:id="rId6"/>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
        <p:nvSpPr>
          <p:cNvPr id="11" name="文本框 10"/>
          <p:cNvSpPr txBox="1"/>
          <p:nvPr userDrawn="1">
            <p:custDataLst>
              <p:tags r:id="rId7"/>
            </p:custDataLst>
          </p:nvPr>
        </p:nvSpPr>
        <p:spPr>
          <a:xfrm>
            <a:off x="1130334" y="5498053"/>
            <a:ext cx="1368028" cy="238423"/>
          </a:xfrm>
          <a:custGeom>
            <a:avLst/>
            <a:gdLst/>
            <a:ahLst/>
            <a:cxnLst/>
            <a:rect l="l" t="t" r="r" b="b"/>
            <a:pathLst>
              <a:path w="1368028" h="238423">
                <a:moveTo>
                  <a:pt x="297954" y="102691"/>
                </a:moveTo>
                <a:cubicBezTo>
                  <a:pt x="285353" y="102691"/>
                  <a:pt x="275555" y="107007"/>
                  <a:pt x="268560" y="115639"/>
                </a:cubicBezTo>
                <a:cubicBezTo>
                  <a:pt x="261565" y="124271"/>
                  <a:pt x="258068" y="136475"/>
                  <a:pt x="258068" y="152251"/>
                </a:cubicBezTo>
                <a:cubicBezTo>
                  <a:pt x="258068" y="185093"/>
                  <a:pt x="271463" y="201513"/>
                  <a:pt x="298252" y="201513"/>
                </a:cubicBezTo>
                <a:cubicBezTo>
                  <a:pt x="323949" y="201513"/>
                  <a:pt x="336798" y="184646"/>
                  <a:pt x="336798" y="150912"/>
                </a:cubicBezTo>
                <a:cubicBezTo>
                  <a:pt x="336798" y="118765"/>
                  <a:pt x="323850" y="102691"/>
                  <a:pt x="297954" y="102691"/>
                </a:cubicBezTo>
                <a:close/>
                <a:moveTo>
                  <a:pt x="814536" y="98673"/>
                </a:moveTo>
                <a:cubicBezTo>
                  <a:pt x="806301" y="98673"/>
                  <a:pt x="799009" y="102046"/>
                  <a:pt x="792659" y="108793"/>
                </a:cubicBezTo>
                <a:cubicBezTo>
                  <a:pt x="786309" y="115540"/>
                  <a:pt x="782340" y="124470"/>
                  <a:pt x="780752" y="135582"/>
                </a:cubicBezTo>
                <a:lnTo>
                  <a:pt x="844451" y="135582"/>
                </a:lnTo>
                <a:cubicBezTo>
                  <a:pt x="844451" y="110976"/>
                  <a:pt x="834479" y="98673"/>
                  <a:pt x="814536" y="98673"/>
                </a:cubicBezTo>
                <a:close/>
                <a:moveTo>
                  <a:pt x="1314748" y="65782"/>
                </a:moveTo>
                <a:cubicBezTo>
                  <a:pt x="1329829" y="65782"/>
                  <a:pt x="1344365" y="68014"/>
                  <a:pt x="1358354" y="72479"/>
                </a:cubicBezTo>
                <a:lnTo>
                  <a:pt x="1358354" y="110282"/>
                </a:lnTo>
                <a:cubicBezTo>
                  <a:pt x="1345555" y="102741"/>
                  <a:pt x="1331466" y="98971"/>
                  <a:pt x="1316087" y="98971"/>
                </a:cubicBezTo>
                <a:cubicBezTo>
                  <a:pt x="1308447" y="98971"/>
                  <a:pt x="1302296" y="100335"/>
                  <a:pt x="1297633" y="103063"/>
                </a:cubicBezTo>
                <a:cubicBezTo>
                  <a:pt x="1292969" y="105792"/>
                  <a:pt x="1290638" y="109389"/>
                  <a:pt x="1290638" y="113853"/>
                </a:cubicBezTo>
                <a:cubicBezTo>
                  <a:pt x="1290638" y="121394"/>
                  <a:pt x="1297583" y="127496"/>
                  <a:pt x="1311474" y="132159"/>
                </a:cubicBezTo>
                <a:cubicBezTo>
                  <a:pt x="1326356" y="137120"/>
                  <a:pt x="1337543" y="141635"/>
                  <a:pt x="1345034" y="145703"/>
                </a:cubicBezTo>
                <a:cubicBezTo>
                  <a:pt x="1352525" y="149771"/>
                  <a:pt x="1358230" y="155128"/>
                  <a:pt x="1362150" y="161776"/>
                </a:cubicBezTo>
                <a:cubicBezTo>
                  <a:pt x="1366069" y="168424"/>
                  <a:pt x="1368028" y="176113"/>
                  <a:pt x="1368028" y="184844"/>
                </a:cubicBezTo>
                <a:cubicBezTo>
                  <a:pt x="1368028" y="201811"/>
                  <a:pt x="1361232" y="214982"/>
                  <a:pt x="1347639" y="224358"/>
                </a:cubicBezTo>
                <a:cubicBezTo>
                  <a:pt x="1334046" y="233735"/>
                  <a:pt x="1315889" y="238423"/>
                  <a:pt x="1293168" y="238423"/>
                </a:cubicBezTo>
                <a:cubicBezTo>
                  <a:pt x="1275308" y="238423"/>
                  <a:pt x="1258788" y="235595"/>
                  <a:pt x="1243608" y="229939"/>
                </a:cubicBezTo>
                <a:lnTo>
                  <a:pt x="1243608" y="190202"/>
                </a:lnTo>
                <a:cubicBezTo>
                  <a:pt x="1260078" y="200223"/>
                  <a:pt x="1276201" y="205234"/>
                  <a:pt x="1291977" y="205234"/>
                </a:cubicBezTo>
                <a:cubicBezTo>
                  <a:pt x="1311821" y="205234"/>
                  <a:pt x="1321743" y="199926"/>
                  <a:pt x="1321743" y="189309"/>
                </a:cubicBezTo>
                <a:cubicBezTo>
                  <a:pt x="1321743" y="181769"/>
                  <a:pt x="1313557" y="175468"/>
                  <a:pt x="1297186" y="170408"/>
                </a:cubicBezTo>
                <a:cubicBezTo>
                  <a:pt x="1276747" y="164058"/>
                  <a:pt x="1262707" y="156989"/>
                  <a:pt x="1255068" y="149200"/>
                </a:cubicBezTo>
                <a:cubicBezTo>
                  <a:pt x="1247428" y="141411"/>
                  <a:pt x="1243608" y="130869"/>
                  <a:pt x="1243608" y="117574"/>
                </a:cubicBezTo>
                <a:cubicBezTo>
                  <a:pt x="1243608" y="101401"/>
                  <a:pt x="1250156" y="88726"/>
                  <a:pt x="1263253" y="79549"/>
                </a:cubicBezTo>
                <a:cubicBezTo>
                  <a:pt x="1276350" y="70371"/>
                  <a:pt x="1293515" y="65782"/>
                  <a:pt x="1314748" y="65782"/>
                </a:cubicBezTo>
                <a:close/>
                <a:moveTo>
                  <a:pt x="1025724" y="65782"/>
                </a:moveTo>
                <a:cubicBezTo>
                  <a:pt x="1062236" y="65782"/>
                  <a:pt x="1080492" y="88404"/>
                  <a:pt x="1080492" y="133648"/>
                </a:cubicBezTo>
                <a:lnTo>
                  <a:pt x="1080492" y="234404"/>
                </a:lnTo>
                <a:lnTo>
                  <a:pt x="1032718" y="234404"/>
                </a:lnTo>
                <a:lnTo>
                  <a:pt x="1032718" y="142577"/>
                </a:lnTo>
                <a:cubicBezTo>
                  <a:pt x="1032718" y="115987"/>
                  <a:pt x="1023144" y="102691"/>
                  <a:pt x="1003995" y="102691"/>
                </a:cubicBezTo>
                <a:cubicBezTo>
                  <a:pt x="994866" y="102691"/>
                  <a:pt x="987276" y="106238"/>
                  <a:pt x="981224" y="113333"/>
                </a:cubicBezTo>
                <a:cubicBezTo>
                  <a:pt x="975172" y="120427"/>
                  <a:pt x="972145" y="129480"/>
                  <a:pt x="972145" y="140494"/>
                </a:cubicBezTo>
                <a:lnTo>
                  <a:pt x="972145" y="234404"/>
                </a:lnTo>
                <a:lnTo>
                  <a:pt x="924074" y="234404"/>
                </a:lnTo>
                <a:lnTo>
                  <a:pt x="924074" y="69800"/>
                </a:lnTo>
                <a:lnTo>
                  <a:pt x="972145" y="69800"/>
                </a:lnTo>
                <a:lnTo>
                  <a:pt x="972145" y="95994"/>
                </a:lnTo>
                <a:lnTo>
                  <a:pt x="972741" y="95994"/>
                </a:lnTo>
                <a:cubicBezTo>
                  <a:pt x="984746" y="75853"/>
                  <a:pt x="1002407" y="65782"/>
                  <a:pt x="1025724" y="65782"/>
                </a:cubicBezTo>
                <a:close/>
                <a:moveTo>
                  <a:pt x="814834" y="65782"/>
                </a:moveTo>
                <a:cubicBezTo>
                  <a:pt x="838150" y="65782"/>
                  <a:pt x="856382" y="72851"/>
                  <a:pt x="869528" y="86990"/>
                </a:cubicBezTo>
                <a:cubicBezTo>
                  <a:pt x="882675" y="101129"/>
                  <a:pt x="889248" y="120551"/>
                  <a:pt x="889248" y="145256"/>
                </a:cubicBezTo>
                <a:lnTo>
                  <a:pt x="889248" y="165646"/>
                </a:lnTo>
                <a:lnTo>
                  <a:pt x="780901" y="165646"/>
                </a:lnTo>
                <a:cubicBezTo>
                  <a:pt x="782588" y="191145"/>
                  <a:pt x="797967" y="203894"/>
                  <a:pt x="827038" y="203894"/>
                </a:cubicBezTo>
                <a:cubicBezTo>
                  <a:pt x="845195" y="203894"/>
                  <a:pt x="861219" y="199430"/>
                  <a:pt x="875109" y="190500"/>
                </a:cubicBezTo>
                <a:lnTo>
                  <a:pt x="875109" y="225772"/>
                </a:lnTo>
                <a:cubicBezTo>
                  <a:pt x="860127" y="234206"/>
                  <a:pt x="840482" y="238423"/>
                  <a:pt x="816173" y="238423"/>
                </a:cubicBezTo>
                <a:cubicBezTo>
                  <a:pt x="789980" y="238423"/>
                  <a:pt x="769615" y="231031"/>
                  <a:pt x="755079" y="216247"/>
                </a:cubicBezTo>
                <a:cubicBezTo>
                  <a:pt x="740544" y="201464"/>
                  <a:pt x="733276" y="180876"/>
                  <a:pt x="733276" y="154484"/>
                </a:cubicBezTo>
                <a:cubicBezTo>
                  <a:pt x="733276" y="128191"/>
                  <a:pt x="741015" y="106834"/>
                  <a:pt x="756493" y="90413"/>
                </a:cubicBezTo>
                <a:cubicBezTo>
                  <a:pt x="771971" y="73992"/>
                  <a:pt x="791418" y="65782"/>
                  <a:pt x="814834" y="65782"/>
                </a:cubicBezTo>
                <a:close/>
                <a:moveTo>
                  <a:pt x="520898" y="65782"/>
                </a:moveTo>
                <a:cubicBezTo>
                  <a:pt x="557411" y="65782"/>
                  <a:pt x="575667" y="88404"/>
                  <a:pt x="575667" y="133648"/>
                </a:cubicBezTo>
                <a:lnTo>
                  <a:pt x="575667" y="234404"/>
                </a:lnTo>
                <a:lnTo>
                  <a:pt x="527893" y="234404"/>
                </a:lnTo>
                <a:lnTo>
                  <a:pt x="527893" y="142577"/>
                </a:lnTo>
                <a:cubicBezTo>
                  <a:pt x="527893" y="115987"/>
                  <a:pt x="518319" y="102691"/>
                  <a:pt x="499170" y="102691"/>
                </a:cubicBezTo>
                <a:cubicBezTo>
                  <a:pt x="490041" y="102691"/>
                  <a:pt x="482451" y="106238"/>
                  <a:pt x="476399" y="113333"/>
                </a:cubicBezTo>
                <a:cubicBezTo>
                  <a:pt x="470346" y="120427"/>
                  <a:pt x="467320" y="129480"/>
                  <a:pt x="467320" y="140494"/>
                </a:cubicBezTo>
                <a:lnTo>
                  <a:pt x="467320" y="234404"/>
                </a:lnTo>
                <a:lnTo>
                  <a:pt x="419249" y="234404"/>
                </a:lnTo>
                <a:lnTo>
                  <a:pt x="419249" y="69800"/>
                </a:lnTo>
                <a:lnTo>
                  <a:pt x="467320" y="69800"/>
                </a:lnTo>
                <a:lnTo>
                  <a:pt x="467320" y="95994"/>
                </a:lnTo>
                <a:lnTo>
                  <a:pt x="467916" y="95994"/>
                </a:lnTo>
                <a:cubicBezTo>
                  <a:pt x="479921" y="75853"/>
                  <a:pt x="497582" y="65782"/>
                  <a:pt x="520898" y="65782"/>
                </a:cubicBezTo>
                <a:close/>
                <a:moveTo>
                  <a:pt x="299145" y="65782"/>
                </a:moveTo>
                <a:cubicBezTo>
                  <a:pt x="325636" y="65782"/>
                  <a:pt x="346670" y="73397"/>
                  <a:pt x="362248" y="88627"/>
                </a:cubicBezTo>
                <a:cubicBezTo>
                  <a:pt x="377825" y="103857"/>
                  <a:pt x="385614" y="124321"/>
                  <a:pt x="385614" y="150019"/>
                </a:cubicBezTo>
                <a:cubicBezTo>
                  <a:pt x="385614" y="177006"/>
                  <a:pt x="377627" y="198487"/>
                  <a:pt x="361652" y="214461"/>
                </a:cubicBezTo>
                <a:cubicBezTo>
                  <a:pt x="345678" y="230435"/>
                  <a:pt x="324048" y="238423"/>
                  <a:pt x="296763" y="238423"/>
                </a:cubicBezTo>
                <a:cubicBezTo>
                  <a:pt x="269974" y="238423"/>
                  <a:pt x="248717" y="230758"/>
                  <a:pt x="232990" y="215429"/>
                </a:cubicBezTo>
                <a:cubicBezTo>
                  <a:pt x="217264" y="200099"/>
                  <a:pt x="209401" y="179239"/>
                  <a:pt x="209401" y="152846"/>
                </a:cubicBezTo>
                <a:cubicBezTo>
                  <a:pt x="209401" y="125760"/>
                  <a:pt x="217512" y="104477"/>
                  <a:pt x="233735" y="88999"/>
                </a:cubicBezTo>
                <a:cubicBezTo>
                  <a:pt x="249957" y="73521"/>
                  <a:pt x="271760" y="65782"/>
                  <a:pt x="299145" y="65782"/>
                </a:cubicBezTo>
                <a:close/>
                <a:moveTo>
                  <a:pt x="1183481" y="19943"/>
                </a:moveTo>
                <a:lnTo>
                  <a:pt x="1183481" y="69800"/>
                </a:lnTo>
                <a:lnTo>
                  <a:pt x="1220986" y="69800"/>
                </a:lnTo>
                <a:lnTo>
                  <a:pt x="1220986" y="105668"/>
                </a:lnTo>
                <a:lnTo>
                  <a:pt x="1183481" y="105668"/>
                </a:lnTo>
                <a:lnTo>
                  <a:pt x="1183481" y="175022"/>
                </a:lnTo>
                <a:cubicBezTo>
                  <a:pt x="1183481" y="192584"/>
                  <a:pt x="1190427" y="201364"/>
                  <a:pt x="1204317" y="201364"/>
                </a:cubicBezTo>
                <a:cubicBezTo>
                  <a:pt x="1209675" y="201364"/>
                  <a:pt x="1215231" y="199777"/>
                  <a:pt x="1220986" y="196602"/>
                </a:cubicBezTo>
                <a:lnTo>
                  <a:pt x="1220986" y="232469"/>
                </a:lnTo>
                <a:cubicBezTo>
                  <a:pt x="1213743" y="236438"/>
                  <a:pt x="1202779" y="238423"/>
                  <a:pt x="1188095" y="238423"/>
                </a:cubicBezTo>
                <a:cubicBezTo>
                  <a:pt x="1153170" y="238423"/>
                  <a:pt x="1135708" y="220067"/>
                  <a:pt x="1135708" y="183356"/>
                </a:cubicBezTo>
                <a:lnTo>
                  <a:pt x="1135708" y="105668"/>
                </a:lnTo>
                <a:lnTo>
                  <a:pt x="1108621" y="105668"/>
                </a:lnTo>
                <a:lnTo>
                  <a:pt x="1108621" y="69800"/>
                </a:lnTo>
                <a:lnTo>
                  <a:pt x="1135708" y="69800"/>
                </a:lnTo>
                <a:lnTo>
                  <a:pt x="1135708" y="33635"/>
                </a:lnTo>
                <a:close/>
                <a:moveTo>
                  <a:pt x="678656" y="19943"/>
                </a:moveTo>
                <a:lnTo>
                  <a:pt x="678656" y="69800"/>
                </a:lnTo>
                <a:lnTo>
                  <a:pt x="716161" y="69800"/>
                </a:lnTo>
                <a:lnTo>
                  <a:pt x="716161" y="105668"/>
                </a:lnTo>
                <a:lnTo>
                  <a:pt x="678656" y="105668"/>
                </a:lnTo>
                <a:lnTo>
                  <a:pt x="678656" y="175022"/>
                </a:lnTo>
                <a:cubicBezTo>
                  <a:pt x="678656" y="192584"/>
                  <a:pt x="685602" y="201364"/>
                  <a:pt x="699492" y="201364"/>
                </a:cubicBezTo>
                <a:cubicBezTo>
                  <a:pt x="704850" y="201364"/>
                  <a:pt x="710406" y="199777"/>
                  <a:pt x="716161" y="196602"/>
                </a:cubicBezTo>
                <a:lnTo>
                  <a:pt x="716161" y="232469"/>
                </a:lnTo>
                <a:cubicBezTo>
                  <a:pt x="708918" y="236438"/>
                  <a:pt x="697954" y="238423"/>
                  <a:pt x="683270" y="238423"/>
                </a:cubicBezTo>
                <a:cubicBezTo>
                  <a:pt x="648345" y="238423"/>
                  <a:pt x="630882" y="220067"/>
                  <a:pt x="630882" y="183356"/>
                </a:cubicBezTo>
                <a:lnTo>
                  <a:pt x="630882" y="105668"/>
                </a:lnTo>
                <a:lnTo>
                  <a:pt x="603796" y="105668"/>
                </a:lnTo>
                <a:lnTo>
                  <a:pt x="603796" y="69800"/>
                </a:lnTo>
                <a:lnTo>
                  <a:pt x="630882" y="69800"/>
                </a:lnTo>
                <a:lnTo>
                  <a:pt x="630882" y="33635"/>
                </a:lnTo>
                <a:close/>
                <a:moveTo>
                  <a:pt x="122337" y="0"/>
                </a:moveTo>
                <a:cubicBezTo>
                  <a:pt x="144859" y="0"/>
                  <a:pt x="163711" y="2927"/>
                  <a:pt x="178891" y="8781"/>
                </a:cubicBezTo>
                <a:lnTo>
                  <a:pt x="178891" y="56257"/>
                </a:lnTo>
                <a:cubicBezTo>
                  <a:pt x="163314" y="47129"/>
                  <a:pt x="145653" y="42565"/>
                  <a:pt x="125909" y="42565"/>
                </a:cubicBezTo>
                <a:cubicBezTo>
                  <a:pt x="103386" y="42565"/>
                  <a:pt x="85378" y="49758"/>
                  <a:pt x="71884" y="64145"/>
                </a:cubicBezTo>
                <a:cubicBezTo>
                  <a:pt x="58390" y="78532"/>
                  <a:pt x="51643" y="97334"/>
                  <a:pt x="51643" y="120551"/>
                </a:cubicBezTo>
                <a:cubicBezTo>
                  <a:pt x="51643" y="143173"/>
                  <a:pt x="58043" y="161379"/>
                  <a:pt x="70842" y="175171"/>
                </a:cubicBezTo>
                <a:cubicBezTo>
                  <a:pt x="83641" y="188962"/>
                  <a:pt x="100955" y="195858"/>
                  <a:pt x="122783" y="195858"/>
                </a:cubicBezTo>
                <a:cubicBezTo>
                  <a:pt x="143321" y="195858"/>
                  <a:pt x="162024" y="190897"/>
                  <a:pt x="178891" y="180975"/>
                </a:cubicBezTo>
                <a:lnTo>
                  <a:pt x="178891" y="226070"/>
                </a:lnTo>
                <a:cubicBezTo>
                  <a:pt x="162123" y="234305"/>
                  <a:pt x="140246" y="238423"/>
                  <a:pt x="113258" y="238423"/>
                </a:cubicBezTo>
                <a:cubicBezTo>
                  <a:pt x="78532" y="238423"/>
                  <a:pt x="50974" y="228029"/>
                  <a:pt x="30584" y="207243"/>
                </a:cubicBezTo>
                <a:cubicBezTo>
                  <a:pt x="10195" y="186457"/>
                  <a:pt x="0" y="158750"/>
                  <a:pt x="0" y="124123"/>
                </a:cubicBezTo>
                <a:cubicBezTo>
                  <a:pt x="0" y="87709"/>
                  <a:pt x="11385" y="57919"/>
                  <a:pt x="34156" y="34751"/>
                </a:cubicBezTo>
                <a:cubicBezTo>
                  <a:pt x="56927" y="11584"/>
                  <a:pt x="86320" y="0"/>
                  <a:pt x="122337" y="0"/>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lvl1pPr indent="0">
              <a:lnSpc>
                <a:spcPct val="130000"/>
              </a:lnSpc>
              <a:spcBef>
                <a:spcPts val="1000"/>
              </a:spcBef>
              <a:buFont typeface="Arial" panose="020B0604020202020204" pitchFamily="34" charset="0"/>
              <a:buNone/>
              <a:defRPr sz="2400" b="1">
                <a:solidFill>
                  <a:schemeClr val="accent1"/>
                </a:solidFill>
                <a:latin typeface="+mn-ea"/>
                <a:cs typeface="+mn-ea"/>
                <a:sym typeface="+mn-ea"/>
              </a:defRPr>
            </a:lvl1pPr>
            <a:lvl2pPr indent="0">
              <a:lnSpc>
                <a:spcPct val="130000"/>
              </a:lnSpc>
              <a:spcBef>
                <a:spcPts val="0"/>
              </a:spcBef>
              <a:buFont typeface="Arial" panose="020B0604020202020204" pitchFamily="34" charset="0"/>
              <a:buNone/>
              <a:defRPr sz="2000" b="1">
                <a:solidFill>
                  <a:schemeClr val="tx1">
                    <a:lumMod val="65000"/>
                    <a:lumOff val="35000"/>
                  </a:schemeClr>
                </a:solidFill>
                <a:latin typeface="+mn-ea"/>
                <a:cs typeface="+mn-ea"/>
                <a:sym typeface="+mn-ea"/>
              </a:defRPr>
            </a:lvl2pPr>
            <a:lvl3pPr indent="0">
              <a:lnSpc>
                <a:spcPct val="130000"/>
              </a:lnSpc>
              <a:spcBef>
                <a:spcPts val="0"/>
              </a:spcBef>
              <a:buFont typeface="Arial" panose="020B0604020202020204" pitchFamily="34" charset="0"/>
              <a:buNone/>
              <a:defRPr b="1">
                <a:solidFill>
                  <a:schemeClr val="tx1">
                    <a:lumMod val="65000"/>
                    <a:lumOff val="35000"/>
                  </a:schemeClr>
                </a:solidFill>
                <a:latin typeface="+mn-ea"/>
                <a:cs typeface="+mn-ea"/>
                <a:sym typeface="+mn-ea"/>
              </a:defRPr>
            </a:lvl3pPr>
            <a:lvl4pPr indent="0">
              <a:lnSpc>
                <a:spcPct val="130000"/>
              </a:lnSpc>
              <a:spcBef>
                <a:spcPts val="0"/>
              </a:spcBef>
              <a:buFont typeface="Arial" panose="020B0604020202020204" pitchFamily="34" charset="0"/>
              <a:buNone/>
              <a:defRPr sz="1600" b="1">
                <a:solidFill>
                  <a:schemeClr val="tx1">
                    <a:lumMod val="65000"/>
                    <a:lumOff val="35000"/>
                  </a:schemeClr>
                </a:solidFill>
                <a:latin typeface="+mn-ea"/>
                <a:cs typeface="+mn-ea"/>
                <a:sym typeface="+mn-ea"/>
              </a:defRPr>
            </a:lvl4pPr>
            <a:lvl5pPr indent="0">
              <a:lnSpc>
                <a:spcPct val="130000"/>
              </a:lnSpc>
              <a:spcBef>
                <a:spcPts val="0"/>
              </a:spcBef>
              <a:buFont typeface="Arial" panose="020B0604020202020204" pitchFamily="34" charset="0"/>
              <a:buNone/>
              <a:defRPr sz="1600" b="1">
                <a:solidFill>
                  <a:schemeClr val="tx1">
                    <a:lumMod val="65000"/>
                    <a:lumOff val="35000"/>
                  </a:schemeClr>
                </a:solidFill>
                <a:latin typeface="+mn-ea"/>
                <a:cs typeface="+mn-ea"/>
                <a:sym typeface="+mn-ea"/>
              </a:defRPr>
            </a:lvl5pPr>
            <a:lvl6pPr indent="0">
              <a:lnSpc>
                <a:spcPct val="90000"/>
              </a:lnSpc>
              <a:spcBef>
                <a:spcPts val="500"/>
              </a:spcBef>
              <a:buFont typeface="Arial" panose="020B0604020202020204" pitchFamily="34" charset="0"/>
              <a:buNone/>
              <a:defRPr sz="1600" b="1"/>
            </a:lvl6pPr>
            <a:lvl7pPr indent="0">
              <a:lnSpc>
                <a:spcPct val="90000"/>
              </a:lnSpc>
              <a:spcBef>
                <a:spcPts val="500"/>
              </a:spcBef>
              <a:buFont typeface="Arial" panose="020B0604020202020204" pitchFamily="34" charset="0"/>
              <a:buNone/>
              <a:defRPr sz="1600" b="1"/>
            </a:lvl7pPr>
            <a:lvl8pPr indent="0">
              <a:lnSpc>
                <a:spcPct val="90000"/>
              </a:lnSpc>
              <a:spcBef>
                <a:spcPts val="500"/>
              </a:spcBef>
              <a:buFont typeface="Arial" panose="020B0604020202020204" pitchFamily="34" charset="0"/>
              <a:buNone/>
              <a:defRPr sz="1600" b="1"/>
            </a:lvl8pPr>
            <a:lvl9pPr indent="0">
              <a:lnSpc>
                <a:spcPct val="90000"/>
              </a:lnSpc>
              <a:spcBef>
                <a:spcPts val="500"/>
              </a:spcBef>
              <a:buFont typeface="Arial" panose="020B0604020202020204" pitchFamily="34" charset="0"/>
              <a:buNone/>
              <a:defRPr sz="1600" b="1"/>
            </a:lvl9pPr>
          </a:lstStyle>
          <a:p>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8" name="图片 7" descr="C:/Users/kingsoft/AppData/Local/Temp/fig2wpp/@svg_Union_#color-2113&amp;609.svg"/>
          <p:cNvSpPr/>
          <p:nvPr userDrawn="1">
            <p:custDataLst>
              <p:tags r:id="rId2"/>
            </p:custDataLst>
          </p:nvPr>
        </p:nvSpPr>
        <p:spPr>
          <a:xfrm>
            <a:off x="0" y="669144"/>
            <a:ext cx="12188825" cy="3388079"/>
          </a:xfrm>
          <a:custGeom>
            <a:avLst/>
            <a:gdLst>
              <a:gd name="connsiteX0" fmla="*/ 0 w 12188825"/>
              <a:gd name="connsiteY0" fmla="*/ 1005224 h 3388079"/>
              <a:gd name="connsiteX1" fmla="*/ 0 w 12188825"/>
              <a:gd name="connsiteY1" fmla="*/ 982319 h 3388079"/>
              <a:gd name="connsiteX2" fmla="*/ 1314870 w 12188825"/>
              <a:gd name="connsiteY2" fmla="*/ 770839 h 3388079"/>
              <a:gd name="connsiteX3" fmla="*/ 1852041 w 12188825"/>
              <a:gd name="connsiteY3" fmla="*/ 500528 h 3388079"/>
              <a:gd name="connsiteX4" fmla="*/ 1852041 w 12188825"/>
              <a:gd name="connsiteY4" fmla="*/ 500527 h 3388079"/>
              <a:gd name="connsiteX5" fmla="*/ 2932174 w 12188825"/>
              <a:gd name="connsiteY5" fmla="*/ 41239 h 3388079"/>
              <a:gd name="connsiteX6" fmla="*/ 4420455 w 12188825"/>
              <a:gd name="connsiteY6" fmla="*/ 362048 h 3388079"/>
              <a:gd name="connsiteX7" fmla="*/ 5217363 w 12188825"/>
              <a:gd name="connsiteY7" fmla="*/ 956991 h 3388079"/>
              <a:gd name="connsiteX8" fmla="*/ 5217376 w 12188825"/>
              <a:gd name="connsiteY8" fmla="*/ 957001 h 3388079"/>
              <a:gd name="connsiteX9" fmla="*/ 5767346 w 12188825"/>
              <a:gd name="connsiteY9" fmla="*/ 1385173 h 3388079"/>
              <a:gd name="connsiteX10" fmla="*/ 6865381 w 12188825"/>
              <a:gd name="connsiteY10" fmla="*/ 1870804 h 3388079"/>
              <a:gd name="connsiteX11" fmla="*/ 8183247 w 12188825"/>
              <a:gd name="connsiteY11" fmla="*/ 2036508 h 3388079"/>
              <a:gd name="connsiteX12" fmla="*/ 9538860 w 12188825"/>
              <a:gd name="connsiteY12" fmla="*/ 1972065 h 3388079"/>
              <a:gd name="connsiteX13" fmla="*/ 10677499 w 12188825"/>
              <a:gd name="connsiteY13" fmla="*/ 1694960 h 3388079"/>
              <a:gd name="connsiteX14" fmla="*/ 11684183 w 12188825"/>
              <a:gd name="connsiteY14" fmla="*/ 986766 h 3388079"/>
              <a:gd name="connsiteX15" fmla="*/ 12188825 w 12188825"/>
              <a:gd name="connsiteY15" fmla="*/ 155924 h 3388079"/>
              <a:gd name="connsiteX16" fmla="*/ 12188825 w 12188825"/>
              <a:gd name="connsiteY16" fmla="*/ 195017 h 3388079"/>
              <a:gd name="connsiteX17" fmla="*/ 11868259 w 12188825"/>
              <a:gd name="connsiteY17" fmla="*/ 761239 h 3388079"/>
              <a:gd name="connsiteX18" fmla="*/ 11036093 w 12188825"/>
              <a:gd name="connsiteY18" fmla="*/ 1549752 h 3388079"/>
              <a:gd name="connsiteX19" fmla="*/ 9890533 w 12188825"/>
              <a:gd name="connsiteY19" fmla="*/ 1936549 h 3388079"/>
              <a:gd name="connsiteX20" fmla="*/ 8585263 w 12188825"/>
              <a:gd name="connsiteY20" fmla="*/ 2060909 h 3388079"/>
              <a:gd name="connsiteX21" fmla="*/ 7214883 w 12188825"/>
              <a:gd name="connsiteY21" fmla="*/ 1963025 h 3388079"/>
              <a:gd name="connsiteX22" fmla="*/ 6081995 w 12188825"/>
              <a:gd name="connsiteY22" fmla="*/ 1610086 h 3388079"/>
              <a:gd name="connsiteX23" fmla="*/ 5203791 w 12188825"/>
              <a:gd name="connsiteY23" fmla="*/ 975607 h 3388079"/>
              <a:gd name="connsiteX24" fmla="*/ 5203791 w 12188825"/>
              <a:gd name="connsiteY24" fmla="*/ 975602 h 3388079"/>
              <a:gd name="connsiteX25" fmla="*/ 5203791 w 12188825"/>
              <a:gd name="connsiteY25" fmla="*/ 975597 h 3388079"/>
              <a:gd name="connsiteX26" fmla="*/ 5203778 w 12188825"/>
              <a:gd name="connsiteY26" fmla="*/ 975593 h 3388079"/>
              <a:gd name="connsiteX27" fmla="*/ 4824007 w 12188825"/>
              <a:gd name="connsiteY27" fmla="*/ 669470 h 3388079"/>
              <a:gd name="connsiteX28" fmla="*/ 3322509 w 12188825"/>
              <a:gd name="connsiteY28" fmla="*/ 16490 h 3388079"/>
              <a:gd name="connsiteX29" fmla="*/ 1826800 w 12188825"/>
              <a:gd name="connsiteY29" fmla="*/ 533579 h 3388079"/>
              <a:gd name="connsiteX30" fmla="*/ 17343 w 12188825"/>
              <a:gd name="connsiteY30" fmla="*/ 1009413 h 3388079"/>
              <a:gd name="connsiteX31" fmla="*/ 0 w 12188825"/>
              <a:gd name="connsiteY31" fmla="*/ 1005224 h 3388079"/>
              <a:gd name="connsiteX32" fmla="*/ 0 w 12188825"/>
              <a:gd name="connsiteY32" fmla="*/ 1163985 h 3388079"/>
              <a:gd name="connsiteX33" fmla="*/ 0 w 12188825"/>
              <a:gd name="connsiteY33" fmla="*/ 1142920 h 3388079"/>
              <a:gd name="connsiteX34" fmla="*/ 1298859 w 12188825"/>
              <a:gd name="connsiteY34" fmla="*/ 962935 h 3388079"/>
              <a:gd name="connsiteX35" fmla="*/ 1760295 w 12188825"/>
              <a:gd name="connsiteY35" fmla="*/ 787195 h 3388079"/>
              <a:gd name="connsiteX36" fmla="*/ 2957809 w 12188825"/>
              <a:gd name="connsiteY36" fmla="*/ 431306 h 3388079"/>
              <a:gd name="connsiteX37" fmla="*/ 4572752 w 12188825"/>
              <a:gd name="connsiteY37" fmla="*/ 709094 h 3388079"/>
              <a:gd name="connsiteX38" fmla="*/ 5301149 w 12188825"/>
              <a:gd name="connsiteY38" fmla="*/ 1101053 h 3388079"/>
              <a:gd name="connsiteX39" fmla="*/ 5729637 w 12188825"/>
              <a:gd name="connsiteY39" fmla="*/ 1410131 h 3388079"/>
              <a:gd name="connsiteX40" fmla="*/ 5729649 w 12188825"/>
              <a:gd name="connsiteY40" fmla="*/ 1410144 h 3388079"/>
              <a:gd name="connsiteX41" fmla="*/ 5729662 w 12188825"/>
              <a:gd name="connsiteY41" fmla="*/ 1410144 h 3388079"/>
              <a:gd name="connsiteX42" fmla="*/ 6052755 w 12188825"/>
              <a:gd name="connsiteY42" fmla="*/ 1647611 h 3388079"/>
              <a:gd name="connsiteX43" fmla="*/ 7110669 w 12188825"/>
              <a:gd name="connsiteY43" fmla="*/ 2084818 h 3388079"/>
              <a:gd name="connsiteX44" fmla="*/ 8377519 w 12188825"/>
              <a:gd name="connsiteY44" fmla="*/ 2229129 h 3388079"/>
              <a:gd name="connsiteX45" fmla="*/ 9657790 w 12188825"/>
              <a:gd name="connsiteY45" fmla="*/ 2137718 h 3388079"/>
              <a:gd name="connsiteX46" fmla="*/ 10776267 w 12188825"/>
              <a:gd name="connsiteY46" fmla="*/ 1797991 h 3388079"/>
              <a:gd name="connsiteX47" fmla="*/ 11730030 w 12188825"/>
              <a:gd name="connsiteY47" fmla="*/ 1040117 h 3388079"/>
              <a:gd name="connsiteX48" fmla="*/ 12188825 w 12188825"/>
              <a:gd name="connsiteY48" fmla="*/ 293936 h 3388079"/>
              <a:gd name="connsiteX49" fmla="*/ 12188825 w 12188825"/>
              <a:gd name="connsiteY49" fmla="*/ 331738 h 3388079"/>
              <a:gd name="connsiteX50" fmla="*/ 11910196 w 12188825"/>
              <a:gd name="connsiteY50" fmla="*/ 817784 h 3388079"/>
              <a:gd name="connsiteX51" fmla="*/ 11092554 w 12188825"/>
              <a:gd name="connsiteY51" fmla="*/ 1645234 h 3388079"/>
              <a:gd name="connsiteX52" fmla="*/ 8764235 w 12188825"/>
              <a:gd name="connsiteY52" fmla="*/ 2246868 h 3388079"/>
              <a:gd name="connsiteX53" fmla="*/ 7462774 w 12188825"/>
              <a:gd name="connsiteY53" fmla="*/ 2173751 h 3388079"/>
              <a:gd name="connsiteX54" fmla="*/ 6337364 w 12188825"/>
              <a:gd name="connsiteY54" fmla="*/ 1840814 h 3388079"/>
              <a:gd name="connsiteX55" fmla="*/ 5768540 w 12188825"/>
              <a:gd name="connsiteY55" fmla="*/ 1463461 h 3388079"/>
              <a:gd name="connsiteX56" fmla="*/ 4999742 w 12188825"/>
              <a:gd name="connsiteY56" fmla="*/ 940002 h 3388079"/>
              <a:gd name="connsiteX57" fmla="*/ 3370363 w 12188825"/>
              <a:gd name="connsiteY57" fmla="*/ 440825 h 3388079"/>
              <a:gd name="connsiteX58" fmla="*/ 2481848 w 12188825"/>
              <a:gd name="connsiteY58" fmla="*/ 545819 h 3388079"/>
              <a:gd name="connsiteX59" fmla="*/ 1747459 w 12188825"/>
              <a:gd name="connsiteY59" fmla="*/ 811509 h 3388079"/>
              <a:gd name="connsiteX60" fmla="*/ 1747459 w 12188825"/>
              <a:gd name="connsiteY60" fmla="*/ 811509 h 3388079"/>
              <a:gd name="connsiteX61" fmla="*/ 1611375 w 12188825"/>
              <a:gd name="connsiteY61" fmla="*/ 865857 h 3388079"/>
              <a:gd name="connsiteX62" fmla="*/ 35443 w 12188825"/>
              <a:gd name="connsiteY62" fmla="*/ 1169900 h 3388079"/>
              <a:gd name="connsiteX63" fmla="*/ 0 w 12188825"/>
              <a:gd name="connsiteY63" fmla="*/ 1163985 h 3388079"/>
              <a:gd name="connsiteX64" fmla="*/ 0 w 12188825"/>
              <a:gd name="connsiteY64" fmla="*/ 1329328 h 3388079"/>
              <a:gd name="connsiteX65" fmla="*/ 0 w 12188825"/>
              <a:gd name="connsiteY65" fmla="*/ 1309376 h 3388079"/>
              <a:gd name="connsiteX66" fmla="*/ 1304839 w 12188825"/>
              <a:gd name="connsiteY66" fmla="*/ 1134366 h 3388079"/>
              <a:gd name="connsiteX67" fmla="*/ 1608112 w 12188825"/>
              <a:gd name="connsiteY67" fmla="*/ 1047457 h 3388079"/>
              <a:gd name="connsiteX68" fmla="*/ 1608125 w 12188825"/>
              <a:gd name="connsiteY68" fmla="*/ 1047450 h 3388079"/>
              <a:gd name="connsiteX69" fmla="*/ 1608138 w 12188825"/>
              <a:gd name="connsiteY69" fmla="*/ 1047449 h 3388079"/>
              <a:gd name="connsiteX70" fmla="*/ 2915935 w 12188825"/>
              <a:gd name="connsiteY70" fmla="*/ 798445 h 3388079"/>
              <a:gd name="connsiteX71" fmla="*/ 3759694 w 12188825"/>
              <a:gd name="connsiteY71" fmla="*/ 890075 h 3388079"/>
              <a:gd name="connsiteX72" fmla="*/ 4122908 w 12188825"/>
              <a:gd name="connsiteY72" fmla="*/ 945622 h 3388079"/>
              <a:gd name="connsiteX73" fmla="*/ 4122921 w 12188825"/>
              <a:gd name="connsiteY73" fmla="*/ 945625 h 3388079"/>
              <a:gd name="connsiteX74" fmla="*/ 4122934 w 12188825"/>
              <a:gd name="connsiteY74" fmla="*/ 945626 h 3388079"/>
              <a:gd name="connsiteX75" fmla="*/ 4122947 w 12188825"/>
              <a:gd name="connsiteY75" fmla="*/ 945627 h 3388079"/>
              <a:gd name="connsiteX76" fmla="*/ 4122947 w 12188825"/>
              <a:gd name="connsiteY76" fmla="*/ 945628 h 3388079"/>
              <a:gd name="connsiteX77" fmla="*/ 4122959 w 12188825"/>
              <a:gd name="connsiteY77" fmla="*/ 945630 h 3388079"/>
              <a:gd name="connsiteX78" fmla="*/ 4122972 w 12188825"/>
              <a:gd name="connsiteY78" fmla="*/ 945631 h 3388079"/>
              <a:gd name="connsiteX79" fmla="*/ 4122985 w 12188825"/>
              <a:gd name="connsiteY79" fmla="*/ 945634 h 3388079"/>
              <a:gd name="connsiteX80" fmla="*/ 4548172 w 12188825"/>
              <a:gd name="connsiteY80" fmla="*/ 1011789 h 3388079"/>
              <a:gd name="connsiteX81" fmla="*/ 5272137 w 12188825"/>
              <a:gd name="connsiteY81" fmla="*/ 1214708 h 3388079"/>
              <a:gd name="connsiteX82" fmla="*/ 5980600 w 12188825"/>
              <a:gd name="connsiteY82" fmla="*/ 1649368 h 3388079"/>
              <a:gd name="connsiteX83" fmla="*/ 5994071 w 12188825"/>
              <a:gd name="connsiteY83" fmla="*/ 1659433 h 3388079"/>
              <a:gd name="connsiteX84" fmla="*/ 6002527 w 12188825"/>
              <a:gd name="connsiteY84" fmla="*/ 1665742 h 3388079"/>
              <a:gd name="connsiteX85" fmla="*/ 6002540 w 12188825"/>
              <a:gd name="connsiteY85" fmla="*/ 1665754 h 3388079"/>
              <a:gd name="connsiteX86" fmla="*/ 6551735 w 12188825"/>
              <a:gd name="connsiteY86" fmla="*/ 2027594 h 3388079"/>
              <a:gd name="connsiteX87" fmla="*/ 7083295 w 12188825"/>
              <a:gd name="connsiteY87" fmla="*/ 2230217 h 3388079"/>
              <a:gd name="connsiteX88" fmla="*/ 8340293 w 12188825"/>
              <a:gd name="connsiteY88" fmla="*/ 2416225 h 3388079"/>
              <a:gd name="connsiteX89" fmla="*/ 10752816 w 12188825"/>
              <a:gd name="connsiteY89" fmla="*/ 1950976 h 3388079"/>
              <a:gd name="connsiteX90" fmla="*/ 11733534 w 12188825"/>
              <a:gd name="connsiteY90" fmla="*/ 1147769 h 3388079"/>
              <a:gd name="connsiteX91" fmla="*/ 12188825 w 12188825"/>
              <a:gd name="connsiteY91" fmla="*/ 432683 h 3388079"/>
              <a:gd name="connsiteX92" fmla="*/ 12188825 w 12188825"/>
              <a:gd name="connsiteY92" fmla="*/ 469805 h 3388079"/>
              <a:gd name="connsiteX93" fmla="*/ 11946064 w 12188825"/>
              <a:gd name="connsiteY93" fmla="*/ 885015 h 3388079"/>
              <a:gd name="connsiteX94" fmla="*/ 11083628 w 12188825"/>
              <a:gd name="connsiteY94" fmla="*/ 1775625 h 3388079"/>
              <a:gd name="connsiteX95" fmla="*/ 8760959 w 12188825"/>
              <a:gd name="connsiteY95" fmla="*/ 2437100 h 3388079"/>
              <a:gd name="connsiteX96" fmla="*/ 7457492 w 12188825"/>
              <a:gd name="connsiteY96" fmla="*/ 2340896 h 3388079"/>
              <a:gd name="connsiteX97" fmla="*/ 6370655 w 12188825"/>
              <a:gd name="connsiteY97" fmla="*/ 1950963 h 3388079"/>
              <a:gd name="connsiteX98" fmla="*/ 5988573 w 12188825"/>
              <a:gd name="connsiteY98" fmla="*/ 1681584 h 3388079"/>
              <a:gd name="connsiteX99" fmla="*/ 5988573 w 12188825"/>
              <a:gd name="connsiteY99" fmla="*/ 1681584 h 3388079"/>
              <a:gd name="connsiteX100" fmla="*/ 5988573 w 12188825"/>
              <a:gd name="connsiteY100" fmla="*/ 1681584 h 3388079"/>
              <a:gd name="connsiteX101" fmla="*/ 5735172 w 12188825"/>
              <a:gd name="connsiteY101" fmla="*/ 1495828 h 3388079"/>
              <a:gd name="connsiteX102" fmla="*/ 4966172 w 12188825"/>
              <a:gd name="connsiteY102" fmla="*/ 1127358 h 3388079"/>
              <a:gd name="connsiteX103" fmla="*/ 4222031 w 12188825"/>
              <a:gd name="connsiteY103" fmla="*/ 981730 h 3388079"/>
              <a:gd name="connsiteX104" fmla="*/ 4198606 w 12188825"/>
              <a:gd name="connsiteY104" fmla="*/ 978327 h 3388079"/>
              <a:gd name="connsiteX105" fmla="*/ 4179358 w 12188825"/>
              <a:gd name="connsiteY105" fmla="*/ 975526 h 3388079"/>
              <a:gd name="connsiteX106" fmla="*/ 3848990 w 12188825"/>
              <a:gd name="connsiteY106" fmla="*/ 923432 h 3388079"/>
              <a:gd name="connsiteX107" fmla="*/ 3347623 w 12188825"/>
              <a:gd name="connsiteY107" fmla="*/ 848614 h 3388079"/>
              <a:gd name="connsiteX108" fmla="*/ 2491929 w 12188825"/>
              <a:gd name="connsiteY108" fmla="*/ 848922 h 3388079"/>
              <a:gd name="connsiteX109" fmla="*/ 1633518 w 12188825"/>
              <a:gd name="connsiteY109" fmla="*/ 1060696 h 3388079"/>
              <a:gd name="connsiteX110" fmla="*/ 60847 w 12188825"/>
              <a:gd name="connsiteY110" fmla="*/ 1334385 h 3388079"/>
              <a:gd name="connsiteX111" fmla="*/ 0 w 12188825"/>
              <a:gd name="connsiteY111" fmla="*/ 1329328 h 3388079"/>
              <a:gd name="connsiteX112" fmla="*/ 0 w 12188825"/>
              <a:gd name="connsiteY112" fmla="*/ 1503123 h 3388079"/>
              <a:gd name="connsiteX113" fmla="*/ 0 w 12188825"/>
              <a:gd name="connsiteY113" fmla="*/ 1482388 h 3388079"/>
              <a:gd name="connsiteX114" fmla="*/ 1274024 w 12188825"/>
              <a:gd name="connsiteY114" fmla="*/ 1306481 h 3388079"/>
              <a:gd name="connsiteX115" fmla="*/ 1274024 w 12188825"/>
              <a:gd name="connsiteY115" fmla="*/ 1306481 h 3388079"/>
              <a:gd name="connsiteX116" fmla="*/ 1290479 w 12188825"/>
              <a:gd name="connsiteY116" fmla="*/ 1302928 h 3388079"/>
              <a:gd name="connsiteX117" fmla="*/ 1437456 w 12188825"/>
              <a:gd name="connsiteY117" fmla="*/ 1270839 h 3388079"/>
              <a:gd name="connsiteX118" fmla="*/ 2862939 w 12188825"/>
              <a:gd name="connsiteY118" fmla="*/ 1122716 h 3388079"/>
              <a:gd name="connsiteX119" fmla="*/ 3431015 w 12188825"/>
              <a:gd name="connsiteY119" fmla="*/ 1235750 h 3388079"/>
              <a:gd name="connsiteX120" fmla="*/ 3646630 w 12188825"/>
              <a:gd name="connsiteY120" fmla="*/ 1285101 h 3388079"/>
              <a:gd name="connsiteX121" fmla="*/ 4451639 w 12188825"/>
              <a:gd name="connsiteY121" fmla="*/ 1374641 h 3388079"/>
              <a:gd name="connsiteX122" fmla="*/ 4617813 w 12188825"/>
              <a:gd name="connsiteY122" fmla="*/ 1373731 h 3388079"/>
              <a:gd name="connsiteX123" fmla="*/ 4617838 w 12188825"/>
              <a:gd name="connsiteY123" fmla="*/ 1373731 h 3388079"/>
              <a:gd name="connsiteX124" fmla="*/ 4617851 w 12188825"/>
              <a:gd name="connsiteY124" fmla="*/ 1373731 h 3388079"/>
              <a:gd name="connsiteX125" fmla="*/ 5201581 w 12188825"/>
              <a:gd name="connsiteY125" fmla="*/ 1396957 h 3388079"/>
              <a:gd name="connsiteX126" fmla="*/ 5909054 w 12188825"/>
              <a:gd name="connsiteY126" fmla="*/ 1660558 h 3388079"/>
              <a:gd name="connsiteX127" fmla="*/ 6223614 w 12188825"/>
              <a:gd name="connsiteY127" fmla="*/ 1885420 h 3388079"/>
              <a:gd name="connsiteX128" fmla="*/ 6223627 w 12188825"/>
              <a:gd name="connsiteY128" fmla="*/ 1885420 h 3388079"/>
              <a:gd name="connsiteX129" fmla="*/ 6223627 w 12188825"/>
              <a:gd name="connsiteY129" fmla="*/ 1885420 h 3388079"/>
              <a:gd name="connsiteX130" fmla="*/ 6543876 w 12188825"/>
              <a:gd name="connsiteY130" fmla="*/ 2113898 h 3388079"/>
              <a:gd name="connsiteX131" fmla="*/ 7047426 w 12188825"/>
              <a:gd name="connsiteY131" fmla="*/ 2358319 h 3388079"/>
              <a:gd name="connsiteX132" fmla="*/ 8290344 w 12188825"/>
              <a:gd name="connsiteY132" fmla="*/ 2600654 h 3388079"/>
              <a:gd name="connsiteX133" fmla="*/ 10714384 w 12188825"/>
              <a:gd name="connsiteY133" fmla="*/ 2110851 h 3388079"/>
              <a:gd name="connsiteX134" fmla="*/ 11743336 w 12188825"/>
              <a:gd name="connsiteY134" fmla="*/ 1247868 h 3388079"/>
              <a:gd name="connsiteX135" fmla="*/ 12188825 w 12188825"/>
              <a:gd name="connsiteY135" fmla="*/ 571097 h 3388079"/>
              <a:gd name="connsiteX136" fmla="*/ 12188825 w 12188825"/>
              <a:gd name="connsiteY136" fmla="*/ 606438 h 3388079"/>
              <a:gd name="connsiteX137" fmla="*/ 11968588 w 12188825"/>
              <a:gd name="connsiteY137" fmla="*/ 972822 h 3388079"/>
              <a:gd name="connsiteX138" fmla="*/ 11063733 w 12188825"/>
              <a:gd name="connsiteY138" fmla="*/ 1911806 h 3388079"/>
              <a:gd name="connsiteX139" fmla="*/ 8718616 w 12188825"/>
              <a:gd name="connsiteY139" fmla="*/ 2629026 h 3388079"/>
              <a:gd name="connsiteX140" fmla="*/ 6370261 w 12188825"/>
              <a:gd name="connsiteY140" fmla="*/ 2017657 h 3388079"/>
              <a:gd name="connsiteX141" fmla="*/ 6246811 w 12188825"/>
              <a:gd name="connsiteY141" fmla="*/ 1925525 h 3388079"/>
              <a:gd name="connsiteX142" fmla="*/ 6246786 w 12188825"/>
              <a:gd name="connsiteY142" fmla="*/ 1925512 h 3388079"/>
              <a:gd name="connsiteX143" fmla="*/ 6246786 w 12188825"/>
              <a:gd name="connsiteY143" fmla="*/ 1925499 h 3388079"/>
              <a:gd name="connsiteX144" fmla="*/ 5663703 w 12188825"/>
              <a:gd name="connsiteY144" fmla="*/ 1549410 h 3388079"/>
              <a:gd name="connsiteX145" fmla="*/ 4893877 w 12188825"/>
              <a:gd name="connsiteY145" fmla="*/ 1395326 h 3388079"/>
              <a:gd name="connsiteX146" fmla="*/ 4605370 w 12188825"/>
              <a:gd name="connsiteY146" fmla="*/ 1394555 h 3388079"/>
              <a:gd name="connsiteX147" fmla="*/ 4605357 w 12188825"/>
              <a:gd name="connsiteY147" fmla="*/ 1394555 h 3388079"/>
              <a:gd name="connsiteX148" fmla="*/ 4605345 w 12188825"/>
              <a:gd name="connsiteY148" fmla="*/ 1394555 h 3388079"/>
              <a:gd name="connsiteX149" fmla="*/ 4605332 w 12188825"/>
              <a:gd name="connsiteY149" fmla="*/ 1394555 h 3388079"/>
              <a:gd name="connsiteX150" fmla="*/ 4605332 w 12188825"/>
              <a:gd name="connsiteY150" fmla="*/ 1394555 h 3388079"/>
              <a:gd name="connsiteX151" fmla="*/ 4605319 w 12188825"/>
              <a:gd name="connsiteY151" fmla="*/ 1394555 h 3388079"/>
              <a:gd name="connsiteX152" fmla="*/ 4605307 w 12188825"/>
              <a:gd name="connsiteY152" fmla="*/ 1394555 h 3388079"/>
              <a:gd name="connsiteX153" fmla="*/ 4114516 w 12188825"/>
              <a:gd name="connsiteY153" fmla="*/ 1383403 h 3388079"/>
              <a:gd name="connsiteX154" fmla="*/ 3439496 w 12188825"/>
              <a:gd name="connsiteY154" fmla="*/ 1259903 h 3388079"/>
              <a:gd name="connsiteX155" fmla="*/ 3439496 w 12188825"/>
              <a:gd name="connsiteY155" fmla="*/ 1259903 h 3388079"/>
              <a:gd name="connsiteX156" fmla="*/ 3287440 w 12188825"/>
              <a:gd name="connsiteY156" fmla="*/ 1224851 h 3388079"/>
              <a:gd name="connsiteX157" fmla="*/ 2500055 w 12188825"/>
              <a:gd name="connsiteY157" fmla="*/ 1127891 h 3388079"/>
              <a:gd name="connsiteX158" fmla="*/ 1644615 w 12188825"/>
              <a:gd name="connsiteY158" fmla="*/ 1248123 h 3388079"/>
              <a:gd name="connsiteX159" fmla="*/ 1373731 w 12188825"/>
              <a:gd name="connsiteY159" fmla="*/ 1306607 h 3388079"/>
              <a:gd name="connsiteX160" fmla="*/ 1373719 w 12188825"/>
              <a:gd name="connsiteY160" fmla="*/ 1306607 h 3388079"/>
              <a:gd name="connsiteX161" fmla="*/ 1373706 w 12188825"/>
              <a:gd name="connsiteY161" fmla="*/ 1306607 h 3388079"/>
              <a:gd name="connsiteX162" fmla="*/ 1373706 w 12188825"/>
              <a:gd name="connsiteY162" fmla="*/ 1306607 h 3388079"/>
              <a:gd name="connsiteX163" fmla="*/ 1373693 w 12188825"/>
              <a:gd name="connsiteY163" fmla="*/ 1306620 h 3388079"/>
              <a:gd name="connsiteX164" fmla="*/ 101997 w 12188825"/>
              <a:gd name="connsiteY164" fmla="*/ 1502428 h 3388079"/>
              <a:gd name="connsiteX165" fmla="*/ 0 w 12188825"/>
              <a:gd name="connsiteY165" fmla="*/ 1503123 h 3388079"/>
              <a:gd name="connsiteX166" fmla="*/ 0 w 12188825"/>
              <a:gd name="connsiteY166" fmla="*/ 1682659 h 3388079"/>
              <a:gd name="connsiteX167" fmla="*/ 0 w 12188825"/>
              <a:gd name="connsiteY167" fmla="*/ 1662189 h 3388079"/>
              <a:gd name="connsiteX168" fmla="*/ 972352 w 12188825"/>
              <a:gd name="connsiteY168" fmla="*/ 1517638 h 3388079"/>
              <a:gd name="connsiteX169" fmla="*/ 972360 w 12188825"/>
              <a:gd name="connsiteY169" fmla="*/ 1517638 h 3388079"/>
              <a:gd name="connsiteX170" fmla="*/ 972380 w 12188825"/>
              <a:gd name="connsiteY170" fmla="*/ 1517638 h 3388079"/>
              <a:gd name="connsiteX171" fmla="*/ 1298884 w 12188825"/>
              <a:gd name="connsiteY171" fmla="*/ 1459238 h 3388079"/>
              <a:gd name="connsiteX172" fmla="*/ 2842815 w 12188825"/>
              <a:gd name="connsiteY172" fmla="*/ 1411471 h 3388079"/>
              <a:gd name="connsiteX173" fmla="*/ 3324312 w 12188825"/>
              <a:gd name="connsiteY173" fmla="*/ 1569513 h 3388079"/>
              <a:gd name="connsiteX174" fmla="*/ 3324324 w 12188825"/>
              <a:gd name="connsiteY174" fmla="*/ 1569513 h 3388079"/>
              <a:gd name="connsiteX175" fmla="*/ 3324350 w 12188825"/>
              <a:gd name="connsiteY175" fmla="*/ 1569526 h 3388079"/>
              <a:gd name="connsiteX176" fmla="*/ 3561384 w 12188825"/>
              <a:gd name="connsiteY176" fmla="*/ 1656057 h 3388079"/>
              <a:gd name="connsiteX177" fmla="*/ 4352185 w 12188825"/>
              <a:gd name="connsiteY177" fmla="*/ 1792883 h 3388079"/>
              <a:gd name="connsiteX178" fmla="*/ 4843992 w 12188825"/>
              <a:gd name="connsiteY178" fmla="*/ 1726670 h 3388079"/>
              <a:gd name="connsiteX179" fmla="*/ 5752021 w 12188825"/>
              <a:gd name="connsiteY179" fmla="*/ 1702079 h 3388079"/>
              <a:gd name="connsiteX180" fmla="*/ 6481179 w 12188825"/>
              <a:gd name="connsiteY180" fmla="*/ 2120245 h 3388079"/>
              <a:gd name="connsiteX181" fmla="*/ 6981455 w 12188825"/>
              <a:gd name="connsiteY181" fmla="*/ 2449136 h 3388079"/>
              <a:gd name="connsiteX182" fmla="*/ 8197963 w 12188825"/>
              <a:gd name="connsiteY182" fmla="*/ 2776460 h 3388079"/>
              <a:gd name="connsiteX183" fmla="*/ 10674148 w 12188825"/>
              <a:gd name="connsiteY183" fmla="*/ 2270953 h 3388079"/>
              <a:gd name="connsiteX184" fmla="*/ 12188825 w 12188825"/>
              <a:gd name="connsiteY184" fmla="*/ 707899 h 3388079"/>
              <a:gd name="connsiteX185" fmla="*/ 12188825 w 12188825"/>
              <a:gd name="connsiteY185" fmla="*/ 734219 h 3388079"/>
              <a:gd name="connsiteX186" fmla="*/ 11025656 w 12188825"/>
              <a:gd name="connsiteY186" fmla="*/ 2060252 h 3388079"/>
              <a:gd name="connsiteX187" fmla="*/ 9889149 w 12188825"/>
              <a:gd name="connsiteY187" fmla="*/ 2644754 h 3388079"/>
              <a:gd name="connsiteX188" fmla="*/ 8632532 w 12188825"/>
              <a:gd name="connsiteY188" fmla="*/ 2819548 h 3388079"/>
              <a:gd name="connsiteX189" fmla="*/ 7377592 w 12188825"/>
              <a:gd name="connsiteY189" fmla="*/ 2630556 h 3388079"/>
              <a:gd name="connsiteX190" fmla="*/ 6820892 w 12188825"/>
              <a:gd name="connsiteY190" fmla="*/ 2386842 h 3388079"/>
              <a:gd name="connsiteX191" fmla="*/ 6441210 w 12188825"/>
              <a:gd name="connsiteY191" fmla="*/ 2123001 h 3388079"/>
              <a:gd name="connsiteX192" fmla="*/ 6441197 w 12188825"/>
              <a:gd name="connsiteY192" fmla="*/ 2122988 h 3388079"/>
              <a:gd name="connsiteX193" fmla="*/ 6441197 w 12188825"/>
              <a:gd name="connsiteY193" fmla="*/ 2122988 h 3388079"/>
              <a:gd name="connsiteX194" fmla="*/ 6235892 w 12188825"/>
              <a:gd name="connsiteY194" fmla="*/ 1971483 h 3388079"/>
              <a:gd name="connsiteX195" fmla="*/ 5481036 w 12188825"/>
              <a:gd name="connsiteY195" fmla="*/ 1679801 h 3388079"/>
              <a:gd name="connsiteX196" fmla="*/ 4852651 w 12188825"/>
              <a:gd name="connsiteY196" fmla="*/ 1745534 h 3388079"/>
              <a:gd name="connsiteX197" fmla="*/ 4852651 w 12188825"/>
              <a:gd name="connsiteY197" fmla="*/ 1745534 h 3388079"/>
              <a:gd name="connsiteX198" fmla="*/ 4751496 w 12188825"/>
              <a:gd name="connsiteY198" fmla="*/ 1763917 h 3388079"/>
              <a:gd name="connsiteX199" fmla="*/ 4020332 w 12188825"/>
              <a:gd name="connsiteY199" fmla="*/ 1797852 h 3388079"/>
              <a:gd name="connsiteX200" fmla="*/ 3308301 w 12188825"/>
              <a:gd name="connsiteY200" fmla="*/ 1586936 h 3388079"/>
              <a:gd name="connsiteX201" fmla="*/ 3308276 w 12188825"/>
              <a:gd name="connsiteY201" fmla="*/ 1586936 h 3388079"/>
              <a:gd name="connsiteX202" fmla="*/ 3290424 w 12188825"/>
              <a:gd name="connsiteY202" fmla="*/ 1580311 h 3388079"/>
              <a:gd name="connsiteX203" fmla="*/ 3271646 w 12188825"/>
              <a:gd name="connsiteY203" fmla="*/ 1573344 h 3388079"/>
              <a:gd name="connsiteX204" fmla="*/ 2486482 w 12188825"/>
              <a:gd name="connsiteY204" fmla="*/ 1380622 h 3388079"/>
              <a:gd name="connsiteX205" fmla="*/ 1655788 w 12188825"/>
              <a:gd name="connsiteY205" fmla="*/ 1424089 h 3388079"/>
              <a:gd name="connsiteX206" fmla="*/ 998293 w 12188825"/>
              <a:gd name="connsiteY206" fmla="*/ 1533922 h 3388079"/>
              <a:gd name="connsiteX207" fmla="*/ 998280 w 12188825"/>
              <a:gd name="connsiteY207" fmla="*/ 1533935 h 3388079"/>
              <a:gd name="connsiteX208" fmla="*/ 998277 w 12188825"/>
              <a:gd name="connsiteY208" fmla="*/ 1533935 h 3388079"/>
              <a:gd name="connsiteX209" fmla="*/ 113653 w 12188825"/>
              <a:gd name="connsiteY209" fmla="*/ 1671823 h 3388079"/>
              <a:gd name="connsiteX210" fmla="*/ 0 w 12188825"/>
              <a:gd name="connsiteY210" fmla="*/ 1682659 h 3388079"/>
              <a:gd name="connsiteX211" fmla="*/ 0 w 12188825"/>
              <a:gd name="connsiteY211" fmla="*/ 1870551 h 3388079"/>
              <a:gd name="connsiteX212" fmla="*/ 0 w 12188825"/>
              <a:gd name="connsiteY212" fmla="*/ 1849829 h 3388079"/>
              <a:gd name="connsiteX213" fmla="*/ 404746 w 12188825"/>
              <a:gd name="connsiteY213" fmla="*/ 1771971 h 3388079"/>
              <a:gd name="connsiteX214" fmla="*/ 404754 w 12188825"/>
              <a:gd name="connsiteY214" fmla="*/ 1771971 h 3388079"/>
              <a:gd name="connsiteX215" fmla="*/ 1323389 w 12188825"/>
              <a:gd name="connsiteY215" fmla="*/ 1610098 h 3388079"/>
              <a:gd name="connsiteX216" fmla="*/ 2813994 w 12188825"/>
              <a:gd name="connsiteY216" fmla="*/ 1666943 h 3388079"/>
              <a:gd name="connsiteX217" fmla="*/ 3367087 w 12188825"/>
              <a:gd name="connsiteY217" fmla="*/ 1917382 h 3388079"/>
              <a:gd name="connsiteX218" fmla="*/ 4285070 w 12188825"/>
              <a:gd name="connsiteY218" fmla="*/ 2228409 h 3388079"/>
              <a:gd name="connsiteX219" fmla="*/ 5015295 w 12188825"/>
              <a:gd name="connsiteY219" fmla="*/ 2060227 h 3388079"/>
              <a:gd name="connsiteX220" fmla="*/ 5015295 w 12188825"/>
              <a:gd name="connsiteY220" fmla="*/ 2060227 h 3388079"/>
              <a:gd name="connsiteX221" fmla="*/ 5605971 w 12188825"/>
              <a:gd name="connsiteY221" fmla="*/ 1899416 h 3388079"/>
              <a:gd name="connsiteX222" fmla="*/ 6237974 w 12188825"/>
              <a:gd name="connsiteY222" fmla="*/ 2025508 h 3388079"/>
              <a:gd name="connsiteX223" fmla="*/ 6646668 w 12188825"/>
              <a:gd name="connsiteY223" fmla="*/ 2306013 h 3388079"/>
              <a:gd name="connsiteX224" fmla="*/ 6646681 w 12188825"/>
              <a:gd name="connsiteY224" fmla="*/ 2306026 h 3388079"/>
              <a:gd name="connsiteX225" fmla="*/ 6860417 w 12188825"/>
              <a:gd name="connsiteY225" fmla="*/ 2464763 h 3388079"/>
              <a:gd name="connsiteX226" fmla="*/ 8061283 w 12188825"/>
              <a:gd name="connsiteY226" fmla="*/ 2935197 h 3388079"/>
              <a:gd name="connsiteX227" fmla="*/ 10597727 w 12188825"/>
              <a:gd name="connsiteY227" fmla="*/ 2454181 h 3388079"/>
              <a:gd name="connsiteX228" fmla="*/ 12188825 w 12188825"/>
              <a:gd name="connsiteY228" fmla="*/ 847281 h 3388079"/>
              <a:gd name="connsiteX229" fmla="*/ 12188825 w 12188825"/>
              <a:gd name="connsiteY229" fmla="*/ 876995 h 3388079"/>
              <a:gd name="connsiteX230" fmla="*/ 10979084 w 12188825"/>
              <a:gd name="connsiteY230" fmla="*/ 2216094 h 3388079"/>
              <a:gd name="connsiteX231" fmla="*/ 9802647 w 12188825"/>
              <a:gd name="connsiteY231" fmla="*/ 2847414 h 3388079"/>
              <a:gd name="connsiteX232" fmla="*/ 8511520 w 12188825"/>
              <a:gd name="connsiteY232" fmla="*/ 3005127 h 3388079"/>
              <a:gd name="connsiteX233" fmla="*/ 7265581 w 12188825"/>
              <a:gd name="connsiteY233" fmla="*/ 2717390 h 3388079"/>
              <a:gd name="connsiteX234" fmla="*/ 6717782 w 12188825"/>
              <a:gd name="connsiteY234" fmla="*/ 2383606 h 3388079"/>
              <a:gd name="connsiteX235" fmla="*/ 6657003 w 12188825"/>
              <a:gd name="connsiteY235" fmla="*/ 2337103 h 3388079"/>
              <a:gd name="connsiteX236" fmla="*/ 6035094 w 12188825"/>
              <a:gd name="connsiteY236" fmla="*/ 1959484 h 3388079"/>
              <a:gd name="connsiteX237" fmla="*/ 5028360 w 12188825"/>
              <a:gd name="connsiteY237" fmla="*/ 2081505 h 3388079"/>
              <a:gd name="connsiteX238" fmla="*/ 4688406 w 12188825"/>
              <a:gd name="connsiteY238" fmla="*/ 2191047 h 3388079"/>
              <a:gd name="connsiteX239" fmla="*/ 3983435 w 12188825"/>
              <a:gd name="connsiteY239" fmla="*/ 2208103 h 3388079"/>
              <a:gd name="connsiteX240" fmla="*/ 3300531 w 12188825"/>
              <a:gd name="connsiteY240" fmla="*/ 1910074 h 3388079"/>
              <a:gd name="connsiteX241" fmla="*/ 3280013 w 12188825"/>
              <a:gd name="connsiteY241" fmla="*/ 1899163 h 3388079"/>
              <a:gd name="connsiteX242" fmla="*/ 3270427 w 12188825"/>
              <a:gd name="connsiteY242" fmla="*/ 1894055 h 3388079"/>
              <a:gd name="connsiteX243" fmla="*/ 2533803 w 12188825"/>
              <a:gd name="connsiteY243" fmla="*/ 1619328 h 3388079"/>
              <a:gd name="connsiteX244" fmla="*/ 1741224 w 12188825"/>
              <a:gd name="connsiteY244" fmla="*/ 1586645 h 3388079"/>
              <a:gd name="connsiteX245" fmla="*/ 394018 w 12188825"/>
              <a:gd name="connsiteY245" fmla="*/ 1794413 h 3388079"/>
              <a:gd name="connsiteX246" fmla="*/ 170421 w 12188825"/>
              <a:gd name="connsiteY246" fmla="*/ 1838222 h 3388079"/>
              <a:gd name="connsiteX247" fmla="*/ 0 w 12188825"/>
              <a:gd name="connsiteY247" fmla="*/ 1870551 h 3388079"/>
              <a:gd name="connsiteX248" fmla="*/ 0 w 12188825"/>
              <a:gd name="connsiteY248" fmla="*/ 2065714 h 3388079"/>
              <a:gd name="connsiteX249" fmla="*/ 0 w 12188825"/>
              <a:gd name="connsiteY249" fmla="*/ 2044890 h 3388079"/>
              <a:gd name="connsiteX250" fmla="*/ 1377337 w 12188825"/>
              <a:gd name="connsiteY250" fmla="*/ 1754056 h 3388079"/>
              <a:gd name="connsiteX251" fmla="*/ 2855969 w 12188825"/>
              <a:gd name="connsiteY251" fmla="*/ 1921592 h 3388079"/>
              <a:gd name="connsiteX252" fmla="*/ 3398498 w 12188825"/>
              <a:gd name="connsiteY252" fmla="*/ 2247020 h 3388079"/>
              <a:gd name="connsiteX253" fmla="*/ 4282595 w 12188825"/>
              <a:gd name="connsiteY253" fmla="*/ 2660937 h 3388079"/>
              <a:gd name="connsiteX254" fmla="*/ 5189443 w 12188825"/>
              <a:gd name="connsiteY254" fmla="*/ 2382493 h 3388079"/>
              <a:gd name="connsiteX255" fmla="*/ 5189443 w 12188825"/>
              <a:gd name="connsiteY255" fmla="*/ 2382480 h 3388079"/>
              <a:gd name="connsiteX256" fmla="*/ 5508943 w 12188825"/>
              <a:gd name="connsiteY256" fmla="*/ 2225741 h 3388079"/>
              <a:gd name="connsiteX257" fmla="*/ 6105840 w 12188825"/>
              <a:gd name="connsiteY257" fmla="*/ 2114720 h 3388079"/>
              <a:gd name="connsiteX258" fmla="*/ 6743213 w 12188825"/>
              <a:gd name="connsiteY258" fmla="*/ 2427845 h 3388079"/>
              <a:gd name="connsiteX259" fmla="*/ 6828015 w 12188825"/>
              <a:gd name="connsiteY259" fmla="*/ 2491959 h 3388079"/>
              <a:gd name="connsiteX260" fmla="*/ 6828015 w 12188825"/>
              <a:gd name="connsiteY260" fmla="*/ 2491972 h 3388079"/>
              <a:gd name="connsiteX261" fmla="*/ 7348160 w 12188825"/>
              <a:gd name="connsiteY261" fmla="*/ 2843583 h 3388079"/>
              <a:gd name="connsiteX262" fmla="*/ 7989102 w 12188825"/>
              <a:gd name="connsiteY262" fmla="*/ 3085716 h 3388079"/>
              <a:gd name="connsiteX263" fmla="*/ 9368065 w 12188825"/>
              <a:gd name="connsiteY263" fmla="*/ 3119575 h 3388079"/>
              <a:gd name="connsiteX264" fmla="*/ 10612848 w 12188825"/>
              <a:gd name="connsiteY264" fmla="*/ 2579008 h 3388079"/>
              <a:gd name="connsiteX265" fmla="*/ 11762915 w 12188825"/>
              <a:gd name="connsiteY265" fmla="*/ 1561042 h 3388079"/>
              <a:gd name="connsiteX266" fmla="*/ 12188825 w 12188825"/>
              <a:gd name="connsiteY266" fmla="*/ 974856 h 3388079"/>
              <a:gd name="connsiteX267" fmla="*/ 12188825 w 12188825"/>
              <a:gd name="connsiteY267" fmla="*/ 1016353 h 3388079"/>
              <a:gd name="connsiteX268" fmla="*/ 11019574 w 12188825"/>
              <a:gd name="connsiteY268" fmla="*/ 2302764 h 3388079"/>
              <a:gd name="connsiteX269" fmla="*/ 9826262 w 12188825"/>
              <a:gd name="connsiteY269" fmla="*/ 3014559 h 3388079"/>
              <a:gd name="connsiteX270" fmla="*/ 8483829 w 12188825"/>
              <a:gd name="connsiteY270" fmla="*/ 3187343 h 3388079"/>
              <a:gd name="connsiteX271" fmla="*/ 7203913 w 12188825"/>
              <a:gd name="connsiteY271" fmla="*/ 2784551 h 3388079"/>
              <a:gd name="connsiteX272" fmla="*/ 6856620 w 12188825"/>
              <a:gd name="connsiteY272" fmla="*/ 2540472 h 3388079"/>
              <a:gd name="connsiteX273" fmla="*/ 6856620 w 12188825"/>
              <a:gd name="connsiteY273" fmla="*/ 2540472 h 3388079"/>
              <a:gd name="connsiteX274" fmla="*/ 5884892 w 12188825"/>
              <a:gd name="connsiteY274" fmla="*/ 2134620 h 3388079"/>
              <a:gd name="connsiteX275" fmla="*/ 5186599 w 12188825"/>
              <a:gd name="connsiteY275" fmla="*/ 2404846 h 3388079"/>
              <a:gd name="connsiteX276" fmla="*/ 5186599 w 12188825"/>
              <a:gd name="connsiteY276" fmla="*/ 2404846 h 3388079"/>
              <a:gd name="connsiteX277" fmla="*/ 4675659 w 12188825"/>
              <a:gd name="connsiteY277" fmla="*/ 2634652 h 3388079"/>
              <a:gd name="connsiteX278" fmla="*/ 4008486 w 12188825"/>
              <a:gd name="connsiteY278" fmla="*/ 2620024 h 3388079"/>
              <a:gd name="connsiteX279" fmla="*/ 3354098 w 12188825"/>
              <a:gd name="connsiteY279" fmla="*/ 2240597 h 3388079"/>
              <a:gd name="connsiteX280" fmla="*/ 3354098 w 12188825"/>
              <a:gd name="connsiteY280" fmla="*/ 2240597 h 3388079"/>
              <a:gd name="connsiteX281" fmla="*/ 3328349 w 12188825"/>
              <a:gd name="connsiteY281" fmla="*/ 2222491 h 3388079"/>
              <a:gd name="connsiteX282" fmla="*/ 2614909 w 12188825"/>
              <a:gd name="connsiteY282" fmla="*/ 1856290 h 3388079"/>
              <a:gd name="connsiteX283" fmla="*/ 1807679 w 12188825"/>
              <a:gd name="connsiteY283" fmla="*/ 1750263 h 3388079"/>
              <a:gd name="connsiteX284" fmla="*/ 201180 w 12188825"/>
              <a:gd name="connsiteY284" fmla="*/ 2008313 h 3388079"/>
              <a:gd name="connsiteX285" fmla="*/ 0 w 12188825"/>
              <a:gd name="connsiteY285" fmla="*/ 2065714 h 3388079"/>
              <a:gd name="connsiteX286" fmla="*/ 0 w 12188825"/>
              <a:gd name="connsiteY286" fmla="*/ 2268260 h 3388079"/>
              <a:gd name="connsiteX287" fmla="*/ 0 w 12188825"/>
              <a:gd name="connsiteY287" fmla="*/ 2247032 h 3388079"/>
              <a:gd name="connsiteX288" fmla="*/ 2663538 w 12188825"/>
              <a:gd name="connsiteY288" fmla="*/ 2055814 h 3388079"/>
              <a:gd name="connsiteX289" fmla="*/ 3264256 w 12188825"/>
              <a:gd name="connsiteY289" fmla="*/ 2406616 h 3388079"/>
              <a:gd name="connsiteX290" fmla="*/ 3447724 w 12188825"/>
              <a:gd name="connsiteY290" fmla="*/ 2564709 h 3388079"/>
              <a:gd name="connsiteX291" fmla="*/ 3447762 w 12188825"/>
              <a:gd name="connsiteY291" fmla="*/ 2564734 h 3388079"/>
              <a:gd name="connsiteX292" fmla="*/ 3447774 w 12188825"/>
              <a:gd name="connsiteY292" fmla="*/ 2564747 h 3388079"/>
              <a:gd name="connsiteX293" fmla="*/ 3919698 w 12188825"/>
              <a:gd name="connsiteY293" fmla="*/ 2934426 h 3388079"/>
              <a:gd name="connsiteX294" fmla="*/ 4640210 w 12188825"/>
              <a:gd name="connsiteY294" fmla="*/ 3076284 h 3388079"/>
              <a:gd name="connsiteX295" fmla="*/ 5239532 w 12188825"/>
              <a:gd name="connsiteY295" fmla="*/ 2772540 h 3388079"/>
              <a:gd name="connsiteX296" fmla="*/ 5321565 w 12188825"/>
              <a:gd name="connsiteY296" fmla="*/ 2716846 h 3388079"/>
              <a:gd name="connsiteX297" fmla="*/ 6409684 w 12188825"/>
              <a:gd name="connsiteY297" fmla="*/ 2336421 h 3388079"/>
              <a:gd name="connsiteX298" fmla="*/ 7054829 w 12188825"/>
              <a:gd name="connsiteY298" fmla="*/ 2716568 h 3388079"/>
              <a:gd name="connsiteX299" fmla="*/ 7074216 w 12188825"/>
              <a:gd name="connsiteY299" fmla="*/ 2731778 h 3388079"/>
              <a:gd name="connsiteX300" fmla="*/ 7755699 w 12188825"/>
              <a:gd name="connsiteY300" fmla="*/ 3150601 h 3388079"/>
              <a:gd name="connsiteX301" fmla="*/ 9254493 w 12188825"/>
              <a:gd name="connsiteY301" fmla="*/ 3330023 h 3388079"/>
              <a:gd name="connsiteX302" fmla="*/ 10608759 w 12188825"/>
              <a:gd name="connsiteY302" fmla="*/ 2711486 h 3388079"/>
              <a:gd name="connsiteX303" fmla="*/ 11780562 w 12188825"/>
              <a:gd name="connsiteY303" fmla="*/ 1651278 h 3388079"/>
              <a:gd name="connsiteX304" fmla="*/ 12188825 w 12188825"/>
              <a:gd name="connsiteY304" fmla="*/ 1104588 h 3388079"/>
              <a:gd name="connsiteX305" fmla="*/ 12188825 w 12188825"/>
              <a:gd name="connsiteY305" fmla="*/ 1133215 h 3388079"/>
              <a:gd name="connsiteX306" fmla="*/ 12106144 w 12188825"/>
              <a:gd name="connsiteY306" fmla="*/ 1257994 h 3388079"/>
              <a:gd name="connsiteX307" fmla="*/ 11012006 w 12188825"/>
              <a:gd name="connsiteY307" fmla="*/ 2425266 h 3388079"/>
              <a:gd name="connsiteX308" fmla="*/ 9764341 w 12188825"/>
              <a:gd name="connsiteY308" fmla="*/ 3212390 h 3388079"/>
              <a:gd name="connsiteX309" fmla="*/ 8288706 w 12188825"/>
              <a:gd name="connsiteY309" fmla="*/ 3337002 h 3388079"/>
              <a:gd name="connsiteX310" fmla="*/ 7588191 w 12188825"/>
              <a:gd name="connsiteY310" fmla="*/ 3093378 h 3388079"/>
              <a:gd name="connsiteX311" fmla="*/ 6979588 w 12188825"/>
              <a:gd name="connsiteY311" fmla="*/ 2681445 h 3388079"/>
              <a:gd name="connsiteX312" fmla="*/ 6978864 w 12188825"/>
              <a:gd name="connsiteY312" fmla="*/ 2680889 h 3388079"/>
              <a:gd name="connsiteX313" fmla="*/ 6934972 w 12188825"/>
              <a:gd name="connsiteY313" fmla="*/ 2647384 h 3388079"/>
              <a:gd name="connsiteX314" fmla="*/ 6187949 w 12188825"/>
              <a:gd name="connsiteY314" fmla="*/ 2334726 h 3388079"/>
              <a:gd name="connsiteX315" fmla="*/ 5562764 w 12188825"/>
              <a:gd name="connsiteY315" fmla="*/ 2578225 h 3388079"/>
              <a:gd name="connsiteX316" fmla="*/ 5348114 w 12188825"/>
              <a:gd name="connsiteY316" fmla="*/ 2721575 h 3388079"/>
              <a:gd name="connsiteX317" fmla="*/ 5348063 w 12188825"/>
              <a:gd name="connsiteY317" fmla="*/ 2721613 h 3388079"/>
              <a:gd name="connsiteX318" fmla="*/ 4391786 w 12188825"/>
              <a:gd name="connsiteY318" fmla="*/ 3119929 h 3388079"/>
              <a:gd name="connsiteX319" fmla="*/ 3473168 w 12188825"/>
              <a:gd name="connsiteY319" fmla="*/ 2607519 h 3388079"/>
              <a:gd name="connsiteX320" fmla="*/ 3093372 w 12188825"/>
              <a:gd name="connsiteY320" fmla="*/ 2301866 h 3388079"/>
              <a:gd name="connsiteX321" fmla="*/ 1687695 w 12188825"/>
              <a:gd name="connsiteY321" fmla="*/ 1907761 h 3388079"/>
              <a:gd name="connsiteX322" fmla="*/ 201907 w 12188825"/>
              <a:gd name="connsiteY322" fmla="*/ 2190478 h 3388079"/>
              <a:gd name="connsiteX323" fmla="*/ 0 w 12188825"/>
              <a:gd name="connsiteY323" fmla="*/ 2268260 h 3388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Lst>
            <a:rect l="l" t="t" r="r" b="b"/>
            <a:pathLst>
              <a:path w="12188825" h="3388079">
                <a:moveTo>
                  <a:pt x="0" y="1005224"/>
                </a:moveTo>
                <a:lnTo>
                  <a:pt x="0" y="982319"/>
                </a:lnTo>
                <a:cubicBezTo>
                  <a:pt x="430281" y="1090043"/>
                  <a:pt x="894717" y="959752"/>
                  <a:pt x="1314870" y="770839"/>
                </a:cubicBezTo>
                <a:cubicBezTo>
                  <a:pt x="1495734" y="689526"/>
                  <a:pt x="1673881" y="595031"/>
                  <a:pt x="1852041" y="500528"/>
                </a:cubicBezTo>
                <a:lnTo>
                  <a:pt x="1852041" y="500527"/>
                </a:lnTo>
                <a:cubicBezTo>
                  <a:pt x="2204971" y="313328"/>
                  <a:pt x="2557952" y="126102"/>
                  <a:pt x="2932174" y="41239"/>
                </a:cubicBezTo>
                <a:cubicBezTo>
                  <a:pt x="3456840" y="-77765"/>
                  <a:pt x="3956074" y="70409"/>
                  <a:pt x="4420455" y="362048"/>
                </a:cubicBezTo>
                <a:cubicBezTo>
                  <a:pt x="4694514" y="534165"/>
                  <a:pt x="4955748" y="745426"/>
                  <a:pt x="5217363" y="956991"/>
                </a:cubicBezTo>
                <a:lnTo>
                  <a:pt x="5217376" y="957001"/>
                </a:lnTo>
                <a:cubicBezTo>
                  <a:pt x="5399053" y="1103916"/>
                  <a:pt x="5580895" y="1250974"/>
                  <a:pt x="5767346" y="1385173"/>
                </a:cubicBezTo>
                <a:cubicBezTo>
                  <a:pt x="6110106" y="1631921"/>
                  <a:pt x="6478081" y="1777597"/>
                  <a:pt x="6865381" y="1870804"/>
                </a:cubicBezTo>
                <a:cubicBezTo>
                  <a:pt x="7298402" y="1974935"/>
                  <a:pt x="7740856" y="2021715"/>
                  <a:pt x="8183247" y="2036508"/>
                </a:cubicBezTo>
                <a:cubicBezTo>
                  <a:pt x="8625651" y="2051301"/>
                  <a:pt x="9087632" y="2031703"/>
                  <a:pt x="9538860" y="1972065"/>
                </a:cubicBezTo>
                <a:cubicBezTo>
                  <a:pt x="9922148" y="1921087"/>
                  <a:pt x="10305385" y="1841965"/>
                  <a:pt x="10677499" y="1694960"/>
                </a:cubicBezTo>
                <a:cubicBezTo>
                  <a:pt x="11044218" y="1549992"/>
                  <a:pt x="11399408" y="1339202"/>
                  <a:pt x="11684183" y="986766"/>
                </a:cubicBezTo>
                <a:cubicBezTo>
                  <a:pt x="11889932" y="732115"/>
                  <a:pt x="12044006" y="448165"/>
                  <a:pt x="12188825" y="155924"/>
                </a:cubicBezTo>
                <a:lnTo>
                  <a:pt x="12188825" y="195017"/>
                </a:lnTo>
                <a:cubicBezTo>
                  <a:pt x="12089270" y="391132"/>
                  <a:pt x="11984574" y="582385"/>
                  <a:pt x="11868259" y="761239"/>
                </a:cubicBezTo>
                <a:cubicBezTo>
                  <a:pt x="11639540" y="1112846"/>
                  <a:pt x="11358309" y="1373086"/>
                  <a:pt x="11036093" y="1549752"/>
                </a:cubicBezTo>
                <a:cubicBezTo>
                  <a:pt x="10668967" y="1750996"/>
                  <a:pt x="10279090" y="1863711"/>
                  <a:pt x="9890533" y="1936549"/>
                </a:cubicBezTo>
                <a:cubicBezTo>
                  <a:pt x="9457182" y="2017973"/>
                  <a:pt x="9020276" y="2054322"/>
                  <a:pt x="8585263" y="2060909"/>
                </a:cubicBezTo>
                <a:cubicBezTo>
                  <a:pt x="8126582" y="2067535"/>
                  <a:pt x="7667495" y="2040073"/>
                  <a:pt x="7214883" y="1963025"/>
                </a:cubicBezTo>
                <a:cubicBezTo>
                  <a:pt x="6829538" y="1897418"/>
                  <a:pt x="6440448" y="1799913"/>
                  <a:pt x="6081995" y="1610086"/>
                </a:cubicBezTo>
                <a:cubicBezTo>
                  <a:pt x="5772133" y="1445912"/>
                  <a:pt x="5487232" y="1210150"/>
                  <a:pt x="5203791" y="975607"/>
                </a:cubicBezTo>
                <a:lnTo>
                  <a:pt x="5203791" y="975602"/>
                </a:lnTo>
                <a:lnTo>
                  <a:pt x="5203791" y="975597"/>
                </a:lnTo>
                <a:lnTo>
                  <a:pt x="5203778" y="975593"/>
                </a:lnTo>
                <a:cubicBezTo>
                  <a:pt x="5077585" y="871169"/>
                  <a:pt x="4951685" y="766987"/>
                  <a:pt x="4824007" y="669470"/>
                </a:cubicBezTo>
                <a:cubicBezTo>
                  <a:pt x="4367218" y="320335"/>
                  <a:pt x="3870282" y="17317"/>
                  <a:pt x="3322509" y="16490"/>
                </a:cubicBezTo>
                <a:cubicBezTo>
                  <a:pt x="2804801" y="15641"/>
                  <a:pt x="2315229" y="274915"/>
                  <a:pt x="1826800" y="533579"/>
                </a:cubicBezTo>
                <a:cubicBezTo>
                  <a:pt x="1237742" y="845536"/>
                  <a:pt x="650361" y="1156606"/>
                  <a:pt x="17343" y="1009413"/>
                </a:cubicBezTo>
                <a:cubicBezTo>
                  <a:pt x="11552" y="1008060"/>
                  <a:pt x="5771" y="1006664"/>
                  <a:pt x="0" y="1005224"/>
                </a:cubicBezTo>
                <a:close/>
                <a:moveTo>
                  <a:pt x="0" y="1163985"/>
                </a:moveTo>
                <a:lnTo>
                  <a:pt x="0" y="1142920"/>
                </a:lnTo>
                <a:cubicBezTo>
                  <a:pt x="427759" y="1221807"/>
                  <a:pt x="879410" y="1109953"/>
                  <a:pt x="1298859" y="962935"/>
                </a:cubicBezTo>
                <a:cubicBezTo>
                  <a:pt x="1453429" y="908707"/>
                  <a:pt x="1606906" y="847935"/>
                  <a:pt x="1760295" y="787195"/>
                </a:cubicBezTo>
                <a:cubicBezTo>
                  <a:pt x="2154324" y="631167"/>
                  <a:pt x="2547795" y="475359"/>
                  <a:pt x="2957809" y="431306"/>
                </a:cubicBezTo>
                <a:cubicBezTo>
                  <a:pt x="3504097" y="372942"/>
                  <a:pt x="4060149" y="495313"/>
                  <a:pt x="4572752" y="709094"/>
                </a:cubicBezTo>
                <a:cubicBezTo>
                  <a:pt x="4823842" y="813698"/>
                  <a:pt x="5066819" y="946565"/>
                  <a:pt x="5301149" y="1101053"/>
                </a:cubicBezTo>
                <a:cubicBezTo>
                  <a:pt x="5447034" y="1197174"/>
                  <a:pt x="5588335" y="1303649"/>
                  <a:pt x="5729637" y="1410131"/>
                </a:cubicBezTo>
                <a:lnTo>
                  <a:pt x="5729649" y="1410144"/>
                </a:lnTo>
                <a:lnTo>
                  <a:pt x="5729662" y="1410144"/>
                </a:lnTo>
                <a:cubicBezTo>
                  <a:pt x="5836695" y="1490808"/>
                  <a:pt x="5943728" y="1571460"/>
                  <a:pt x="6052755" y="1647611"/>
                </a:cubicBezTo>
                <a:cubicBezTo>
                  <a:pt x="6379517" y="1875824"/>
                  <a:pt x="6744267" y="2000765"/>
                  <a:pt x="7110669" y="2084818"/>
                </a:cubicBezTo>
                <a:cubicBezTo>
                  <a:pt x="7527222" y="2180478"/>
                  <a:pt x="7952447" y="2221834"/>
                  <a:pt x="8377519" y="2229129"/>
                </a:cubicBezTo>
                <a:cubicBezTo>
                  <a:pt x="8803899" y="2236513"/>
                  <a:pt x="9232286" y="2208950"/>
                  <a:pt x="9657790" y="2137718"/>
                </a:cubicBezTo>
                <a:cubicBezTo>
                  <a:pt x="10036990" y="2074286"/>
                  <a:pt x="10413434" y="1972773"/>
                  <a:pt x="10776267" y="1797991"/>
                </a:cubicBezTo>
                <a:cubicBezTo>
                  <a:pt x="11139101" y="1623209"/>
                  <a:pt x="11457775" y="1386855"/>
                  <a:pt x="11730030" y="1040117"/>
                </a:cubicBezTo>
                <a:cubicBezTo>
                  <a:pt x="11908203" y="813206"/>
                  <a:pt x="12055345" y="559354"/>
                  <a:pt x="12188825" y="293936"/>
                </a:cubicBezTo>
                <a:lnTo>
                  <a:pt x="12188825" y="331738"/>
                </a:lnTo>
                <a:cubicBezTo>
                  <a:pt x="12102716" y="500307"/>
                  <a:pt x="12010932" y="663649"/>
                  <a:pt x="11910196" y="817784"/>
                </a:cubicBezTo>
                <a:cubicBezTo>
                  <a:pt x="11682176" y="1167009"/>
                  <a:pt x="11405922" y="1445684"/>
                  <a:pt x="11092554" y="1645234"/>
                </a:cubicBezTo>
                <a:cubicBezTo>
                  <a:pt x="10370443" y="2105224"/>
                  <a:pt x="9543812" y="2219545"/>
                  <a:pt x="8764235" y="2246868"/>
                </a:cubicBezTo>
                <a:cubicBezTo>
                  <a:pt x="8328853" y="2262128"/>
                  <a:pt x="7892924" y="2241532"/>
                  <a:pt x="7462774" y="2173751"/>
                </a:cubicBezTo>
                <a:cubicBezTo>
                  <a:pt x="7080184" y="2113556"/>
                  <a:pt x="6695588" y="2019515"/>
                  <a:pt x="6337364" y="1840814"/>
                </a:cubicBezTo>
                <a:cubicBezTo>
                  <a:pt x="6137442" y="1741286"/>
                  <a:pt x="5952971" y="1602550"/>
                  <a:pt x="5768540" y="1463461"/>
                </a:cubicBezTo>
                <a:cubicBezTo>
                  <a:pt x="5517792" y="1274430"/>
                  <a:pt x="5266462" y="1089870"/>
                  <a:pt x="4999742" y="940002"/>
                </a:cubicBezTo>
                <a:cubicBezTo>
                  <a:pt x="4490782" y="654192"/>
                  <a:pt x="3931201" y="471788"/>
                  <a:pt x="3370363" y="440825"/>
                </a:cubicBezTo>
                <a:cubicBezTo>
                  <a:pt x="3073692" y="424697"/>
                  <a:pt x="2774964" y="462292"/>
                  <a:pt x="2481848" y="545819"/>
                </a:cubicBezTo>
                <a:cubicBezTo>
                  <a:pt x="2234796" y="616218"/>
                  <a:pt x="1990791" y="713995"/>
                  <a:pt x="1747459" y="811509"/>
                </a:cubicBezTo>
                <a:lnTo>
                  <a:pt x="1747459" y="811509"/>
                </a:lnTo>
                <a:cubicBezTo>
                  <a:pt x="1702081" y="829694"/>
                  <a:pt x="1656715" y="847869"/>
                  <a:pt x="1611375" y="865857"/>
                </a:cubicBezTo>
                <a:cubicBezTo>
                  <a:pt x="1102495" y="1068019"/>
                  <a:pt x="562706" y="1250580"/>
                  <a:pt x="35443" y="1169900"/>
                </a:cubicBezTo>
                <a:cubicBezTo>
                  <a:pt x="23603" y="1168076"/>
                  <a:pt x="11788" y="1166104"/>
                  <a:pt x="0" y="1163985"/>
                </a:cubicBezTo>
                <a:close/>
                <a:moveTo>
                  <a:pt x="0" y="1329328"/>
                </a:moveTo>
                <a:lnTo>
                  <a:pt x="0" y="1309376"/>
                </a:lnTo>
                <a:cubicBezTo>
                  <a:pt x="432501" y="1355335"/>
                  <a:pt x="879083" y="1251528"/>
                  <a:pt x="1304839" y="1134366"/>
                </a:cubicBezTo>
                <a:cubicBezTo>
                  <a:pt x="1405994" y="1106506"/>
                  <a:pt x="1507047" y="1076983"/>
                  <a:pt x="1608112" y="1047457"/>
                </a:cubicBezTo>
                <a:lnTo>
                  <a:pt x="1608125" y="1047450"/>
                </a:lnTo>
                <a:lnTo>
                  <a:pt x="1608138" y="1047449"/>
                </a:lnTo>
                <a:cubicBezTo>
                  <a:pt x="2040879" y="921017"/>
                  <a:pt x="2473811" y="794532"/>
                  <a:pt x="2915935" y="798445"/>
                </a:cubicBezTo>
                <a:cubicBezTo>
                  <a:pt x="3199643" y="801129"/>
                  <a:pt x="3479973" y="843191"/>
                  <a:pt x="3759694" y="890075"/>
                </a:cubicBezTo>
                <a:cubicBezTo>
                  <a:pt x="3880528" y="910294"/>
                  <a:pt x="4001706" y="927957"/>
                  <a:pt x="4122908" y="945622"/>
                </a:cubicBezTo>
                <a:lnTo>
                  <a:pt x="4122921" y="945625"/>
                </a:lnTo>
                <a:lnTo>
                  <a:pt x="4122934" y="945626"/>
                </a:lnTo>
                <a:lnTo>
                  <a:pt x="4122947" y="945627"/>
                </a:lnTo>
                <a:lnTo>
                  <a:pt x="4122947" y="945628"/>
                </a:lnTo>
                <a:lnTo>
                  <a:pt x="4122959" y="945630"/>
                </a:lnTo>
                <a:lnTo>
                  <a:pt x="4122972" y="945631"/>
                </a:lnTo>
                <a:lnTo>
                  <a:pt x="4122985" y="945634"/>
                </a:lnTo>
                <a:cubicBezTo>
                  <a:pt x="4264883" y="966314"/>
                  <a:pt x="4406794" y="986999"/>
                  <a:pt x="4548172" y="1011789"/>
                </a:cubicBezTo>
                <a:cubicBezTo>
                  <a:pt x="4793738" y="1054825"/>
                  <a:pt x="5037540" y="1114766"/>
                  <a:pt x="5272137" y="1214708"/>
                </a:cubicBezTo>
                <a:cubicBezTo>
                  <a:pt x="5522782" y="1321716"/>
                  <a:pt x="5753164" y="1479745"/>
                  <a:pt x="5980600" y="1649368"/>
                </a:cubicBezTo>
                <a:lnTo>
                  <a:pt x="5994071" y="1659433"/>
                </a:lnTo>
                <a:lnTo>
                  <a:pt x="6002527" y="1665742"/>
                </a:lnTo>
                <a:lnTo>
                  <a:pt x="6002540" y="1665754"/>
                </a:lnTo>
                <a:cubicBezTo>
                  <a:pt x="6181119" y="1799116"/>
                  <a:pt x="6358441" y="1931543"/>
                  <a:pt x="6551735" y="2027594"/>
                </a:cubicBezTo>
                <a:cubicBezTo>
                  <a:pt x="6724042" y="2112975"/>
                  <a:pt x="6902786" y="2178303"/>
                  <a:pt x="7083295" y="2230217"/>
                </a:cubicBezTo>
                <a:cubicBezTo>
                  <a:pt x="7493995" y="2348735"/>
                  <a:pt x="7917289" y="2402128"/>
                  <a:pt x="8340293" y="2416225"/>
                </a:cubicBezTo>
                <a:cubicBezTo>
                  <a:pt x="9143562" y="2442726"/>
                  <a:pt x="9988463" y="2351972"/>
                  <a:pt x="10752816" y="1950976"/>
                </a:cubicBezTo>
                <a:cubicBezTo>
                  <a:pt x="11111929" y="1762362"/>
                  <a:pt x="11449497" y="1500961"/>
                  <a:pt x="11733534" y="1147769"/>
                </a:cubicBezTo>
                <a:cubicBezTo>
                  <a:pt x="11906362" y="933132"/>
                  <a:pt x="12055916" y="690429"/>
                  <a:pt x="12188825" y="432683"/>
                </a:cubicBezTo>
                <a:lnTo>
                  <a:pt x="12188825" y="469805"/>
                </a:lnTo>
                <a:cubicBezTo>
                  <a:pt x="12113788" y="613684"/>
                  <a:pt x="12033342" y="752734"/>
                  <a:pt x="11946064" y="885015"/>
                </a:cubicBezTo>
                <a:cubicBezTo>
                  <a:pt x="11703570" y="1252661"/>
                  <a:pt x="11410784" y="1552735"/>
                  <a:pt x="11083628" y="1775625"/>
                </a:cubicBezTo>
                <a:cubicBezTo>
                  <a:pt x="10365135" y="2265428"/>
                  <a:pt x="9547253" y="2411294"/>
                  <a:pt x="8760959" y="2437100"/>
                </a:cubicBezTo>
                <a:cubicBezTo>
                  <a:pt x="8324321" y="2451564"/>
                  <a:pt x="7886792" y="2423913"/>
                  <a:pt x="7457492" y="2340896"/>
                </a:cubicBezTo>
                <a:cubicBezTo>
                  <a:pt x="7084983" y="2268576"/>
                  <a:pt x="6710558" y="2157530"/>
                  <a:pt x="6370655" y="1950963"/>
                </a:cubicBezTo>
                <a:cubicBezTo>
                  <a:pt x="6239256" y="1871120"/>
                  <a:pt x="6113927" y="1776358"/>
                  <a:pt x="5988573" y="1681584"/>
                </a:cubicBezTo>
                <a:lnTo>
                  <a:pt x="5988573" y="1681584"/>
                </a:lnTo>
                <a:lnTo>
                  <a:pt x="5988573" y="1681584"/>
                </a:lnTo>
                <a:cubicBezTo>
                  <a:pt x="5904724" y="1618190"/>
                  <a:pt x="5820875" y="1554784"/>
                  <a:pt x="5735172" y="1495828"/>
                </a:cubicBezTo>
                <a:cubicBezTo>
                  <a:pt x="5492551" y="1328923"/>
                  <a:pt x="5235431" y="1206159"/>
                  <a:pt x="4966172" y="1127358"/>
                </a:cubicBezTo>
                <a:cubicBezTo>
                  <a:pt x="4711476" y="1052814"/>
                  <a:pt x="4470595" y="1017831"/>
                  <a:pt x="4222031" y="981730"/>
                </a:cubicBezTo>
                <a:cubicBezTo>
                  <a:pt x="4214223" y="980597"/>
                  <a:pt x="4206414" y="979463"/>
                  <a:pt x="4198606" y="978327"/>
                </a:cubicBezTo>
                <a:cubicBezTo>
                  <a:pt x="4192194" y="977395"/>
                  <a:pt x="4185782" y="976462"/>
                  <a:pt x="4179358" y="975526"/>
                </a:cubicBezTo>
                <a:cubicBezTo>
                  <a:pt x="4069112" y="959582"/>
                  <a:pt x="3959057" y="941508"/>
                  <a:pt x="3848990" y="923432"/>
                </a:cubicBezTo>
                <a:cubicBezTo>
                  <a:pt x="3682181" y="896038"/>
                  <a:pt x="3515308" y="868634"/>
                  <a:pt x="3347623" y="848614"/>
                </a:cubicBezTo>
                <a:cubicBezTo>
                  <a:pt x="3069273" y="815384"/>
                  <a:pt x="2777935" y="805547"/>
                  <a:pt x="2491929" y="848922"/>
                </a:cubicBezTo>
                <a:cubicBezTo>
                  <a:pt x="2205924" y="892298"/>
                  <a:pt x="1917747" y="976529"/>
                  <a:pt x="1633518" y="1060696"/>
                </a:cubicBezTo>
                <a:cubicBezTo>
                  <a:pt x="1117720" y="1213355"/>
                  <a:pt x="587211" y="1369470"/>
                  <a:pt x="60847" y="1334385"/>
                </a:cubicBezTo>
                <a:cubicBezTo>
                  <a:pt x="40524" y="1333045"/>
                  <a:pt x="20241" y="1331363"/>
                  <a:pt x="0" y="1329328"/>
                </a:cubicBezTo>
                <a:close/>
                <a:moveTo>
                  <a:pt x="0" y="1503123"/>
                </a:moveTo>
                <a:lnTo>
                  <a:pt x="0" y="1482388"/>
                </a:lnTo>
                <a:cubicBezTo>
                  <a:pt x="424666" y="1489708"/>
                  <a:pt x="853550" y="1397184"/>
                  <a:pt x="1274024" y="1306481"/>
                </a:cubicBezTo>
                <a:lnTo>
                  <a:pt x="1274024" y="1306481"/>
                </a:lnTo>
                <a:lnTo>
                  <a:pt x="1290479" y="1302928"/>
                </a:lnTo>
                <a:cubicBezTo>
                  <a:pt x="1339234" y="1292422"/>
                  <a:pt x="1388244" y="1281649"/>
                  <a:pt x="1437456" y="1270839"/>
                </a:cubicBezTo>
                <a:cubicBezTo>
                  <a:pt x="1904199" y="1168325"/>
                  <a:pt x="2389873" y="1061646"/>
                  <a:pt x="2862939" y="1122716"/>
                </a:cubicBezTo>
                <a:cubicBezTo>
                  <a:pt x="3053936" y="1147526"/>
                  <a:pt x="3242558" y="1191658"/>
                  <a:pt x="3431015" y="1235750"/>
                </a:cubicBezTo>
                <a:cubicBezTo>
                  <a:pt x="3502865" y="1252562"/>
                  <a:pt x="3574703" y="1269373"/>
                  <a:pt x="3646630" y="1285101"/>
                </a:cubicBezTo>
                <a:cubicBezTo>
                  <a:pt x="3907217" y="1342072"/>
                  <a:pt x="4179332" y="1374161"/>
                  <a:pt x="4451639" y="1374641"/>
                </a:cubicBezTo>
                <a:cubicBezTo>
                  <a:pt x="4506983" y="1374768"/>
                  <a:pt x="4562392" y="1374249"/>
                  <a:pt x="4617813" y="1373731"/>
                </a:cubicBezTo>
                <a:lnTo>
                  <a:pt x="4617838" y="1373731"/>
                </a:lnTo>
                <a:lnTo>
                  <a:pt x="4617851" y="1373731"/>
                </a:lnTo>
                <a:cubicBezTo>
                  <a:pt x="4812961" y="1371898"/>
                  <a:pt x="5008236" y="1370052"/>
                  <a:pt x="5201581" y="1396957"/>
                </a:cubicBezTo>
                <a:cubicBezTo>
                  <a:pt x="5449865" y="1431498"/>
                  <a:pt x="5686671" y="1519092"/>
                  <a:pt x="5909054" y="1660558"/>
                </a:cubicBezTo>
                <a:cubicBezTo>
                  <a:pt x="6016658" y="1729097"/>
                  <a:pt x="6120136" y="1807259"/>
                  <a:pt x="6223614" y="1885420"/>
                </a:cubicBezTo>
                <a:lnTo>
                  <a:pt x="6223627" y="1885420"/>
                </a:lnTo>
                <a:lnTo>
                  <a:pt x="6223627" y="1885420"/>
                </a:lnTo>
                <a:cubicBezTo>
                  <a:pt x="6328933" y="1964959"/>
                  <a:pt x="6434227" y="2044486"/>
                  <a:pt x="6543876" y="2113898"/>
                </a:cubicBezTo>
                <a:cubicBezTo>
                  <a:pt x="6704984" y="2215854"/>
                  <a:pt x="6874625" y="2294445"/>
                  <a:pt x="7047426" y="2358319"/>
                </a:cubicBezTo>
                <a:cubicBezTo>
                  <a:pt x="7449671" y="2506461"/>
                  <a:pt x="7870172" y="2576682"/>
                  <a:pt x="8290344" y="2600654"/>
                </a:cubicBezTo>
                <a:cubicBezTo>
                  <a:pt x="9100583" y="2647118"/>
                  <a:pt x="9949535" y="2540320"/>
                  <a:pt x="10714384" y="2110851"/>
                </a:cubicBezTo>
                <a:cubicBezTo>
                  <a:pt x="11089266" y="1900440"/>
                  <a:pt x="11442412" y="1616521"/>
                  <a:pt x="11743336" y="1247868"/>
                </a:cubicBezTo>
                <a:cubicBezTo>
                  <a:pt x="11909993" y="1043632"/>
                  <a:pt x="12058417" y="815668"/>
                  <a:pt x="12188825" y="571097"/>
                </a:cubicBezTo>
                <a:lnTo>
                  <a:pt x="12188825" y="606438"/>
                </a:lnTo>
                <a:cubicBezTo>
                  <a:pt x="12120555" y="733342"/>
                  <a:pt x="12047270" y="855805"/>
                  <a:pt x="11968588" y="972822"/>
                </a:cubicBezTo>
                <a:cubicBezTo>
                  <a:pt x="11700446" y="1371645"/>
                  <a:pt x="11402569" y="1669269"/>
                  <a:pt x="11063733" y="1911806"/>
                </a:cubicBezTo>
                <a:cubicBezTo>
                  <a:pt x="10338117" y="2430993"/>
                  <a:pt x="9522227" y="2611072"/>
                  <a:pt x="8718616" y="2629026"/>
                </a:cubicBezTo>
                <a:cubicBezTo>
                  <a:pt x="7919779" y="2646625"/>
                  <a:pt x="7065811" y="2528890"/>
                  <a:pt x="6370261" y="2017657"/>
                </a:cubicBezTo>
                <a:cubicBezTo>
                  <a:pt x="6329022" y="1987313"/>
                  <a:pt x="6287936" y="1956437"/>
                  <a:pt x="6246811" y="1925525"/>
                </a:cubicBezTo>
                <a:lnTo>
                  <a:pt x="6246786" y="1925512"/>
                </a:lnTo>
                <a:lnTo>
                  <a:pt x="6246786" y="1925499"/>
                </a:lnTo>
                <a:cubicBezTo>
                  <a:pt x="6058735" y="1784185"/>
                  <a:pt x="5870075" y="1642402"/>
                  <a:pt x="5663703" y="1549410"/>
                </a:cubicBezTo>
                <a:cubicBezTo>
                  <a:pt x="5412207" y="1436088"/>
                  <a:pt x="5156292" y="1401698"/>
                  <a:pt x="4893877" y="1395326"/>
                </a:cubicBezTo>
                <a:cubicBezTo>
                  <a:pt x="4797750" y="1393037"/>
                  <a:pt x="4701560" y="1393796"/>
                  <a:pt x="4605370" y="1394555"/>
                </a:cubicBezTo>
                <a:lnTo>
                  <a:pt x="4605357" y="1394555"/>
                </a:lnTo>
                <a:lnTo>
                  <a:pt x="4605345" y="1394555"/>
                </a:lnTo>
                <a:lnTo>
                  <a:pt x="4605332" y="1394555"/>
                </a:lnTo>
                <a:lnTo>
                  <a:pt x="4605332" y="1394555"/>
                </a:lnTo>
                <a:lnTo>
                  <a:pt x="4605319" y="1394555"/>
                </a:lnTo>
                <a:lnTo>
                  <a:pt x="4605307" y="1394555"/>
                </a:lnTo>
                <a:cubicBezTo>
                  <a:pt x="4441545" y="1395832"/>
                  <a:pt x="4277795" y="1397121"/>
                  <a:pt x="4114516" y="1383403"/>
                </a:cubicBezTo>
                <a:cubicBezTo>
                  <a:pt x="3886852" y="1364185"/>
                  <a:pt x="3662983" y="1312006"/>
                  <a:pt x="3439496" y="1259903"/>
                </a:cubicBezTo>
                <a:lnTo>
                  <a:pt x="3439496" y="1259903"/>
                </a:lnTo>
                <a:cubicBezTo>
                  <a:pt x="3388811" y="1248084"/>
                  <a:pt x="3338138" y="1236272"/>
                  <a:pt x="3287440" y="1224851"/>
                </a:cubicBezTo>
                <a:cubicBezTo>
                  <a:pt x="3027006" y="1165798"/>
                  <a:pt x="2766927" y="1119980"/>
                  <a:pt x="2500055" y="1127891"/>
                </a:cubicBezTo>
                <a:cubicBezTo>
                  <a:pt x="2213948" y="1136504"/>
                  <a:pt x="1928361" y="1188598"/>
                  <a:pt x="1644615" y="1248123"/>
                </a:cubicBezTo>
                <a:cubicBezTo>
                  <a:pt x="1554393" y="1267059"/>
                  <a:pt x="1464094" y="1286821"/>
                  <a:pt x="1373731" y="1306607"/>
                </a:cubicBezTo>
                <a:lnTo>
                  <a:pt x="1373719" y="1306607"/>
                </a:lnTo>
                <a:lnTo>
                  <a:pt x="1373706" y="1306607"/>
                </a:lnTo>
                <a:lnTo>
                  <a:pt x="1373706" y="1306607"/>
                </a:lnTo>
                <a:lnTo>
                  <a:pt x="1373693" y="1306620"/>
                </a:lnTo>
                <a:cubicBezTo>
                  <a:pt x="951478" y="1399030"/>
                  <a:pt x="527591" y="1491820"/>
                  <a:pt x="101997" y="1502428"/>
                </a:cubicBezTo>
                <a:cubicBezTo>
                  <a:pt x="67969" y="1503300"/>
                  <a:pt x="33965" y="1503540"/>
                  <a:pt x="0" y="1503123"/>
                </a:cubicBezTo>
                <a:close/>
                <a:moveTo>
                  <a:pt x="0" y="1682659"/>
                </a:moveTo>
                <a:lnTo>
                  <a:pt x="0" y="1662189"/>
                </a:lnTo>
                <a:cubicBezTo>
                  <a:pt x="324654" y="1635992"/>
                  <a:pt x="648758" y="1576770"/>
                  <a:pt x="972352" y="1517638"/>
                </a:cubicBezTo>
                <a:lnTo>
                  <a:pt x="972360" y="1517638"/>
                </a:lnTo>
                <a:lnTo>
                  <a:pt x="972380" y="1517638"/>
                </a:lnTo>
                <a:cubicBezTo>
                  <a:pt x="1081271" y="1497737"/>
                  <a:pt x="1190104" y="1477849"/>
                  <a:pt x="1298884" y="1459238"/>
                </a:cubicBezTo>
                <a:cubicBezTo>
                  <a:pt x="1806485" y="1372365"/>
                  <a:pt x="2336369" y="1293711"/>
                  <a:pt x="2842815" y="1411471"/>
                </a:cubicBezTo>
                <a:cubicBezTo>
                  <a:pt x="3006082" y="1449465"/>
                  <a:pt x="3165298" y="1509521"/>
                  <a:pt x="3324312" y="1569513"/>
                </a:cubicBezTo>
                <a:lnTo>
                  <a:pt x="3324324" y="1569513"/>
                </a:lnTo>
                <a:lnTo>
                  <a:pt x="3324350" y="1569526"/>
                </a:lnTo>
                <a:cubicBezTo>
                  <a:pt x="3403247" y="1599288"/>
                  <a:pt x="3482106" y="1629025"/>
                  <a:pt x="3561384" y="1656057"/>
                </a:cubicBezTo>
                <a:cubicBezTo>
                  <a:pt x="3819711" y="1744156"/>
                  <a:pt x="4081301" y="1805375"/>
                  <a:pt x="4352185" y="1792883"/>
                </a:cubicBezTo>
                <a:cubicBezTo>
                  <a:pt x="4516150" y="1785196"/>
                  <a:pt x="4680154" y="1755914"/>
                  <a:pt x="4843992" y="1726670"/>
                </a:cubicBezTo>
                <a:cubicBezTo>
                  <a:pt x="5147735" y="1672443"/>
                  <a:pt x="5450894" y="1618329"/>
                  <a:pt x="5752021" y="1702079"/>
                </a:cubicBezTo>
                <a:cubicBezTo>
                  <a:pt x="6023222" y="1777509"/>
                  <a:pt x="6252525" y="1949117"/>
                  <a:pt x="6481179" y="2120245"/>
                </a:cubicBezTo>
                <a:cubicBezTo>
                  <a:pt x="6643367" y="2241634"/>
                  <a:pt x="6805225" y="2362757"/>
                  <a:pt x="6981455" y="2449136"/>
                </a:cubicBezTo>
                <a:cubicBezTo>
                  <a:pt x="7368310" y="2638925"/>
                  <a:pt x="7782984" y="2735141"/>
                  <a:pt x="8197963" y="2776460"/>
                </a:cubicBezTo>
                <a:cubicBezTo>
                  <a:pt x="9028733" y="2858818"/>
                  <a:pt x="9895472" y="2735230"/>
                  <a:pt x="10674148" y="2270953"/>
                </a:cubicBezTo>
                <a:cubicBezTo>
                  <a:pt x="11273685" y="1913488"/>
                  <a:pt x="11808572" y="1392506"/>
                  <a:pt x="12188825" y="707899"/>
                </a:cubicBezTo>
                <a:lnTo>
                  <a:pt x="12188825" y="734219"/>
                </a:lnTo>
                <a:cubicBezTo>
                  <a:pt x="11882937" y="1277502"/>
                  <a:pt x="11479664" y="1725203"/>
                  <a:pt x="11025656" y="2060252"/>
                </a:cubicBezTo>
                <a:cubicBezTo>
                  <a:pt x="10668193" y="2324055"/>
                  <a:pt x="10285019" y="2525527"/>
                  <a:pt x="9889149" y="2644754"/>
                </a:cubicBezTo>
                <a:cubicBezTo>
                  <a:pt x="9493279" y="2763993"/>
                  <a:pt x="9051993" y="2820876"/>
                  <a:pt x="8632532" y="2819548"/>
                </a:cubicBezTo>
                <a:cubicBezTo>
                  <a:pt x="8213072" y="2818221"/>
                  <a:pt x="7785219" y="2762413"/>
                  <a:pt x="7377592" y="2630556"/>
                </a:cubicBezTo>
                <a:cubicBezTo>
                  <a:pt x="7187014" y="2568894"/>
                  <a:pt x="6999776" y="2490075"/>
                  <a:pt x="6820892" y="2386842"/>
                </a:cubicBezTo>
                <a:cubicBezTo>
                  <a:pt x="6689240" y="2310717"/>
                  <a:pt x="6565231" y="2216865"/>
                  <a:pt x="6441210" y="2123001"/>
                </a:cubicBezTo>
                <a:lnTo>
                  <a:pt x="6441197" y="2122988"/>
                </a:lnTo>
                <a:lnTo>
                  <a:pt x="6441197" y="2122988"/>
                </a:lnTo>
                <a:cubicBezTo>
                  <a:pt x="6373181" y="2071517"/>
                  <a:pt x="6305165" y="2020046"/>
                  <a:pt x="6235892" y="1971483"/>
                </a:cubicBezTo>
                <a:cubicBezTo>
                  <a:pt x="6000229" y="1806475"/>
                  <a:pt x="5753354" y="1694531"/>
                  <a:pt x="5481036" y="1679801"/>
                </a:cubicBezTo>
                <a:cubicBezTo>
                  <a:pt x="5271146" y="1668599"/>
                  <a:pt x="5061537" y="1707123"/>
                  <a:pt x="4852651" y="1745534"/>
                </a:cubicBezTo>
                <a:lnTo>
                  <a:pt x="4852651" y="1745534"/>
                </a:lnTo>
                <a:cubicBezTo>
                  <a:pt x="4818916" y="1751729"/>
                  <a:pt x="4785193" y="1757924"/>
                  <a:pt x="4751496" y="1763917"/>
                </a:cubicBezTo>
                <a:cubicBezTo>
                  <a:pt x="4509155" y="1806955"/>
                  <a:pt x="4263181" y="1834796"/>
                  <a:pt x="4020332" y="1797852"/>
                </a:cubicBezTo>
                <a:cubicBezTo>
                  <a:pt x="3777203" y="1760883"/>
                  <a:pt x="3541984" y="1673631"/>
                  <a:pt x="3308301" y="1586936"/>
                </a:cubicBezTo>
                <a:lnTo>
                  <a:pt x="3308276" y="1586936"/>
                </a:lnTo>
                <a:lnTo>
                  <a:pt x="3290424" y="1580311"/>
                </a:lnTo>
                <a:cubicBezTo>
                  <a:pt x="3284165" y="1577984"/>
                  <a:pt x="3277905" y="1575670"/>
                  <a:pt x="3271646" y="1573344"/>
                </a:cubicBezTo>
                <a:cubicBezTo>
                  <a:pt x="3013611" y="1477634"/>
                  <a:pt x="2757430" y="1399764"/>
                  <a:pt x="2486482" y="1380622"/>
                </a:cubicBezTo>
                <a:cubicBezTo>
                  <a:pt x="2210278" y="1361454"/>
                  <a:pt x="1932234" y="1385590"/>
                  <a:pt x="1655788" y="1424089"/>
                </a:cubicBezTo>
                <a:cubicBezTo>
                  <a:pt x="1436288" y="1454699"/>
                  <a:pt x="1217289" y="1494311"/>
                  <a:pt x="998293" y="1533922"/>
                </a:cubicBezTo>
                <a:lnTo>
                  <a:pt x="998280" y="1533935"/>
                </a:lnTo>
                <a:lnTo>
                  <a:pt x="998277" y="1533935"/>
                </a:lnTo>
                <a:cubicBezTo>
                  <a:pt x="703788" y="1587201"/>
                  <a:pt x="409310" y="1640480"/>
                  <a:pt x="113653" y="1671823"/>
                </a:cubicBezTo>
                <a:cubicBezTo>
                  <a:pt x="75767" y="1675907"/>
                  <a:pt x="37885" y="1679523"/>
                  <a:pt x="0" y="1682659"/>
                </a:cubicBezTo>
                <a:close/>
                <a:moveTo>
                  <a:pt x="0" y="1870551"/>
                </a:moveTo>
                <a:lnTo>
                  <a:pt x="0" y="1849829"/>
                </a:lnTo>
                <a:cubicBezTo>
                  <a:pt x="135001" y="1824909"/>
                  <a:pt x="269877" y="1798434"/>
                  <a:pt x="404746" y="1771971"/>
                </a:cubicBezTo>
                <a:lnTo>
                  <a:pt x="404754" y="1771971"/>
                </a:lnTo>
                <a:cubicBezTo>
                  <a:pt x="710535" y="1711953"/>
                  <a:pt x="1016283" y="1651935"/>
                  <a:pt x="1323389" y="1610098"/>
                </a:cubicBezTo>
                <a:cubicBezTo>
                  <a:pt x="1820414" y="1542292"/>
                  <a:pt x="2330872" y="1514022"/>
                  <a:pt x="2813994" y="1666943"/>
                </a:cubicBezTo>
                <a:cubicBezTo>
                  <a:pt x="3004368" y="1727100"/>
                  <a:pt x="3185880" y="1822317"/>
                  <a:pt x="3367087" y="1917382"/>
                </a:cubicBezTo>
                <a:cubicBezTo>
                  <a:pt x="3661612" y="2071897"/>
                  <a:pt x="3955350" y="2225994"/>
                  <a:pt x="4285070" y="2228409"/>
                </a:cubicBezTo>
                <a:cubicBezTo>
                  <a:pt x="4534573" y="2230242"/>
                  <a:pt x="4774820" y="2145266"/>
                  <a:pt x="5015295" y="2060227"/>
                </a:cubicBezTo>
                <a:lnTo>
                  <a:pt x="5015295" y="2060227"/>
                </a:lnTo>
                <a:cubicBezTo>
                  <a:pt x="5210368" y="1991245"/>
                  <a:pt x="5405566" y="1922199"/>
                  <a:pt x="5605971" y="1899416"/>
                </a:cubicBezTo>
                <a:cubicBezTo>
                  <a:pt x="5825180" y="1874521"/>
                  <a:pt x="6037874" y="1917622"/>
                  <a:pt x="6237974" y="2025508"/>
                </a:cubicBezTo>
                <a:cubicBezTo>
                  <a:pt x="6381117" y="2102721"/>
                  <a:pt x="6513861" y="2204336"/>
                  <a:pt x="6646668" y="2306013"/>
                </a:cubicBezTo>
                <a:lnTo>
                  <a:pt x="6646681" y="2306026"/>
                </a:lnTo>
                <a:cubicBezTo>
                  <a:pt x="6717376" y="2360140"/>
                  <a:pt x="6788097" y="2414291"/>
                  <a:pt x="6860417" y="2464763"/>
                </a:cubicBezTo>
                <a:cubicBezTo>
                  <a:pt x="7228939" y="2722397"/>
                  <a:pt x="7644539" y="2863863"/>
                  <a:pt x="8061283" y="2935197"/>
                </a:cubicBezTo>
                <a:cubicBezTo>
                  <a:pt x="8911149" y="3080444"/>
                  <a:pt x="9802012" y="2946778"/>
                  <a:pt x="10597727" y="2454181"/>
                </a:cubicBezTo>
                <a:cubicBezTo>
                  <a:pt x="11191842" y="2086146"/>
                  <a:pt x="11783052" y="1552318"/>
                  <a:pt x="12188825" y="847281"/>
                </a:cubicBezTo>
                <a:lnTo>
                  <a:pt x="12188825" y="876995"/>
                </a:lnTo>
                <a:cubicBezTo>
                  <a:pt x="11866240" y="1427541"/>
                  <a:pt x="11430249" y="1875596"/>
                  <a:pt x="10979084" y="2216094"/>
                </a:cubicBezTo>
                <a:cubicBezTo>
                  <a:pt x="10608938" y="2495310"/>
                  <a:pt x="10214883" y="2719982"/>
                  <a:pt x="9802647" y="2847414"/>
                </a:cubicBezTo>
                <a:cubicBezTo>
                  <a:pt x="9378577" y="2978526"/>
                  <a:pt x="8941671" y="3025647"/>
                  <a:pt x="8511520" y="3005127"/>
                </a:cubicBezTo>
                <a:cubicBezTo>
                  <a:pt x="8081356" y="2984607"/>
                  <a:pt x="7662848" y="2897848"/>
                  <a:pt x="7265581" y="2717390"/>
                </a:cubicBezTo>
                <a:cubicBezTo>
                  <a:pt x="7073429" y="2630227"/>
                  <a:pt x="6892920" y="2516803"/>
                  <a:pt x="6717782" y="2383606"/>
                </a:cubicBezTo>
                <a:cubicBezTo>
                  <a:pt x="6697531" y="2368181"/>
                  <a:pt x="6677280" y="2352655"/>
                  <a:pt x="6657003" y="2337103"/>
                </a:cubicBezTo>
                <a:cubicBezTo>
                  <a:pt x="6459760" y="2185851"/>
                  <a:pt x="6260054" y="2032702"/>
                  <a:pt x="6035094" y="1959484"/>
                </a:cubicBezTo>
                <a:cubicBezTo>
                  <a:pt x="5694987" y="1849133"/>
                  <a:pt x="5361725" y="1965300"/>
                  <a:pt x="5028360" y="2081505"/>
                </a:cubicBezTo>
                <a:cubicBezTo>
                  <a:pt x="4915144" y="2120965"/>
                  <a:pt x="4801915" y="2160438"/>
                  <a:pt x="4688406" y="2191047"/>
                </a:cubicBezTo>
                <a:cubicBezTo>
                  <a:pt x="4452451" y="2254707"/>
                  <a:pt x="4217004" y="2267995"/>
                  <a:pt x="3983435" y="2208103"/>
                </a:cubicBezTo>
                <a:cubicBezTo>
                  <a:pt x="3745905" y="2147124"/>
                  <a:pt x="3522672" y="2028302"/>
                  <a:pt x="3300531" y="1910074"/>
                </a:cubicBezTo>
                <a:cubicBezTo>
                  <a:pt x="3293687" y="1906433"/>
                  <a:pt x="3286856" y="1902792"/>
                  <a:pt x="3280013" y="1899163"/>
                </a:cubicBezTo>
                <a:cubicBezTo>
                  <a:pt x="3276826" y="1897456"/>
                  <a:pt x="3273627" y="1895762"/>
                  <a:pt x="3270427" y="1894055"/>
                </a:cubicBezTo>
                <a:cubicBezTo>
                  <a:pt x="3038319" y="1770656"/>
                  <a:pt x="2792282" y="1665375"/>
                  <a:pt x="2533803" y="1619328"/>
                </a:cubicBezTo>
                <a:cubicBezTo>
                  <a:pt x="2272454" y="1572725"/>
                  <a:pt x="2006471" y="1568527"/>
                  <a:pt x="1741224" y="1586645"/>
                </a:cubicBezTo>
                <a:cubicBezTo>
                  <a:pt x="1290492" y="1617684"/>
                  <a:pt x="841958" y="1706099"/>
                  <a:pt x="394018" y="1794413"/>
                </a:cubicBezTo>
                <a:cubicBezTo>
                  <a:pt x="319472" y="1809105"/>
                  <a:pt x="244942" y="1823796"/>
                  <a:pt x="170421" y="1838222"/>
                </a:cubicBezTo>
                <a:cubicBezTo>
                  <a:pt x="113612" y="1849146"/>
                  <a:pt x="56809" y="1859981"/>
                  <a:pt x="0" y="1870551"/>
                </a:cubicBezTo>
                <a:close/>
                <a:moveTo>
                  <a:pt x="0" y="2065714"/>
                </a:moveTo>
                <a:lnTo>
                  <a:pt x="0" y="2044890"/>
                </a:lnTo>
                <a:cubicBezTo>
                  <a:pt x="455157" y="1911111"/>
                  <a:pt x="914734" y="1801797"/>
                  <a:pt x="1377337" y="1754056"/>
                </a:cubicBezTo>
                <a:cubicBezTo>
                  <a:pt x="1874489" y="1702584"/>
                  <a:pt x="2385302" y="1720209"/>
                  <a:pt x="2855969" y="1921592"/>
                </a:cubicBezTo>
                <a:cubicBezTo>
                  <a:pt x="3045200" y="2002522"/>
                  <a:pt x="3221964" y="2124847"/>
                  <a:pt x="3398498" y="2247020"/>
                </a:cubicBezTo>
                <a:cubicBezTo>
                  <a:pt x="3677673" y="2440210"/>
                  <a:pt x="3956239" y="2632996"/>
                  <a:pt x="4282595" y="2660937"/>
                </a:cubicBezTo>
                <a:cubicBezTo>
                  <a:pt x="4600431" y="2688146"/>
                  <a:pt x="4895299" y="2535123"/>
                  <a:pt x="5189443" y="2382493"/>
                </a:cubicBezTo>
                <a:lnTo>
                  <a:pt x="5189443" y="2382480"/>
                </a:lnTo>
                <a:cubicBezTo>
                  <a:pt x="5295689" y="2327355"/>
                  <a:pt x="5401846" y="2272268"/>
                  <a:pt x="5508943" y="2225741"/>
                </a:cubicBezTo>
                <a:cubicBezTo>
                  <a:pt x="5702732" y="2141675"/>
                  <a:pt x="5904572" y="2088080"/>
                  <a:pt x="6105840" y="2114720"/>
                </a:cubicBezTo>
                <a:cubicBezTo>
                  <a:pt x="6337605" y="2144950"/>
                  <a:pt x="6546275" y="2279867"/>
                  <a:pt x="6743213" y="2427845"/>
                </a:cubicBezTo>
                <a:cubicBezTo>
                  <a:pt x="6771514" y="2449098"/>
                  <a:pt x="6799752" y="2470529"/>
                  <a:pt x="6828015" y="2491959"/>
                </a:cubicBezTo>
                <a:lnTo>
                  <a:pt x="6828015" y="2491972"/>
                </a:lnTo>
                <a:cubicBezTo>
                  <a:pt x="6996386" y="2619682"/>
                  <a:pt x="7165137" y="2747683"/>
                  <a:pt x="7348160" y="2843583"/>
                </a:cubicBezTo>
                <a:cubicBezTo>
                  <a:pt x="7561909" y="2955591"/>
                  <a:pt x="7769869" y="3031362"/>
                  <a:pt x="7989102" y="3085716"/>
                </a:cubicBezTo>
                <a:cubicBezTo>
                  <a:pt x="8439441" y="3197698"/>
                  <a:pt x="8908685" y="3208521"/>
                  <a:pt x="9368065" y="3119575"/>
                </a:cubicBezTo>
                <a:cubicBezTo>
                  <a:pt x="9827456" y="3030629"/>
                  <a:pt x="10216038" y="2845189"/>
                  <a:pt x="10612848" y="2579008"/>
                </a:cubicBezTo>
                <a:cubicBezTo>
                  <a:pt x="11009645" y="2312828"/>
                  <a:pt x="11416397" y="1967425"/>
                  <a:pt x="11762915" y="1561042"/>
                </a:cubicBezTo>
                <a:cubicBezTo>
                  <a:pt x="11914983" y="1382328"/>
                  <a:pt x="12060474" y="1186998"/>
                  <a:pt x="12188825" y="974856"/>
                </a:cubicBezTo>
                <a:lnTo>
                  <a:pt x="12188825" y="1016353"/>
                </a:lnTo>
                <a:cubicBezTo>
                  <a:pt x="11868335" y="1540244"/>
                  <a:pt x="11435733" y="1969233"/>
                  <a:pt x="11019574" y="2302764"/>
                </a:cubicBezTo>
                <a:cubicBezTo>
                  <a:pt x="10645859" y="2602234"/>
                  <a:pt x="10246193" y="2864394"/>
                  <a:pt x="9826262" y="3014559"/>
                </a:cubicBezTo>
                <a:cubicBezTo>
                  <a:pt x="9406332" y="3164737"/>
                  <a:pt x="8930638" y="3224704"/>
                  <a:pt x="8483829" y="3187343"/>
                </a:cubicBezTo>
                <a:cubicBezTo>
                  <a:pt x="8041984" y="3150349"/>
                  <a:pt x="7602361" y="3024876"/>
                  <a:pt x="7203913" y="2784551"/>
                </a:cubicBezTo>
                <a:cubicBezTo>
                  <a:pt x="7085276" y="2713028"/>
                  <a:pt x="6970866" y="2626687"/>
                  <a:pt x="6856620" y="2540472"/>
                </a:cubicBezTo>
                <a:lnTo>
                  <a:pt x="6856620" y="2540472"/>
                </a:lnTo>
                <a:cubicBezTo>
                  <a:pt x="6556141" y="2313713"/>
                  <a:pt x="6256829" y="2087852"/>
                  <a:pt x="5884892" y="2134620"/>
                </a:cubicBezTo>
                <a:cubicBezTo>
                  <a:pt x="5641598" y="2165306"/>
                  <a:pt x="5414213" y="2285025"/>
                  <a:pt x="5186599" y="2404846"/>
                </a:cubicBezTo>
                <a:lnTo>
                  <a:pt x="5186599" y="2404846"/>
                </a:lnTo>
                <a:cubicBezTo>
                  <a:pt x="5018571" y="2493312"/>
                  <a:pt x="4850416" y="2581841"/>
                  <a:pt x="4675659" y="2634652"/>
                </a:cubicBezTo>
                <a:cubicBezTo>
                  <a:pt x="4451245" y="2702269"/>
                  <a:pt x="4226564" y="2697578"/>
                  <a:pt x="4008486" y="2620024"/>
                </a:cubicBezTo>
                <a:cubicBezTo>
                  <a:pt x="3776098" y="2537197"/>
                  <a:pt x="3564038" y="2388145"/>
                  <a:pt x="3354098" y="2240597"/>
                </a:cubicBezTo>
                <a:lnTo>
                  <a:pt x="3354098" y="2240597"/>
                </a:lnTo>
                <a:cubicBezTo>
                  <a:pt x="3345515" y="2234553"/>
                  <a:pt x="3336932" y="2228522"/>
                  <a:pt x="3328349" y="2222491"/>
                </a:cubicBezTo>
                <a:cubicBezTo>
                  <a:pt x="3109979" y="2069153"/>
                  <a:pt x="2869694" y="1931619"/>
                  <a:pt x="2614909" y="1856290"/>
                </a:cubicBezTo>
                <a:cubicBezTo>
                  <a:pt x="2360125" y="1780960"/>
                  <a:pt x="2079566" y="1749314"/>
                  <a:pt x="1807679" y="1750263"/>
                </a:cubicBezTo>
                <a:cubicBezTo>
                  <a:pt x="1269949" y="1752235"/>
                  <a:pt x="730936" y="1862561"/>
                  <a:pt x="201180" y="2008313"/>
                </a:cubicBezTo>
                <a:cubicBezTo>
                  <a:pt x="134006" y="2026848"/>
                  <a:pt x="66943" y="2046028"/>
                  <a:pt x="0" y="2065714"/>
                </a:cubicBezTo>
                <a:close/>
                <a:moveTo>
                  <a:pt x="0" y="2268260"/>
                </a:moveTo>
                <a:lnTo>
                  <a:pt x="0" y="2247032"/>
                </a:lnTo>
                <a:cubicBezTo>
                  <a:pt x="857006" y="1896609"/>
                  <a:pt x="1813329" y="1728958"/>
                  <a:pt x="2663538" y="2055814"/>
                </a:cubicBezTo>
                <a:cubicBezTo>
                  <a:pt x="2875306" y="2137086"/>
                  <a:pt x="3078808" y="2252507"/>
                  <a:pt x="3264256" y="2406616"/>
                </a:cubicBezTo>
                <a:cubicBezTo>
                  <a:pt x="3326013" y="2457961"/>
                  <a:pt x="3386856" y="2511329"/>
                  <a:pt x="3447724" y="2564709"/>
                </a:cubicBezTo>
                <a:lnTo>
                  <a:pt x="3447762" y="2564734"/>
                </a:lnTo>
                <a:lnTo>
                  <a:pt x="3447774" y="2564747"/>
                </a:lnTo>
                <a:cubicBezTo>
                  <a:pt x="3600236" y="2698475"/>
                  <a:pt x="3752774" y="2832267"/>
                  <a:pt x="3919698" y="2934426"/>
                </a:cubicBezTo>
                <a:cubicBezTo>
                  <a:pt x="4153279" y="3077397"/>
                  <a:pt x="4388929" y="3137440"/>
                  <a:pt x="4640210" y="3076284"/>
                </a:cubicBezTo>
                <a:cubicBezTo>
                  <a:pt x="4850810" y="3025053"/>
                  <a:pt x="5048256" y="2901616"/>
                  <a:pt x="5239532" y="2772540"/>
                </a:cubicBezTo>
                <a:cubicBezTo>
                  <a:pt x="5266779" y="2754169"/>
                  <a:pt x="5294115" y="2735546"/>
                  <a:pt x="5321565" y="2716846"/>
                </a:cubicBezTo>
                <a:cubicBezTo>
                  <a:pt x="5663855" y="2483741"/>
                  <a:pt x="6022207" y="2239699"/>
                  <a:pt x="6409684" y="2336421"/>
                </a:cubicBezTo>
                <a:cubicBezTo>
                  <a:pt x="6646110" y="2395528"/>
                  <a:pt x="6852837" y="2557907"/>
                  <a:pt x="7054829" y="2716568"/>
                </a:cubicBezTo>
                <a:cubicBezTo>
                  <a:pt x="7061291" y="2721638"/>
                  <a:pt x="7067754" y="2726721"/>
                  <a:pt x="7074216" y="2731778"/>
                </a:cubicBezTo>
                <a:cubicBezTo>
                  <a:pt x="7282391" y="2895168"/>
                  <a:pt x="7514563" y="3046724"/>
                  <a:pt x="7755699" y="3150601"/>
                </a:cubicBezTo>
                <a:cubicBezTo>
                  <a:pt x="8232155" y="3355525"/>
                  <a:pt x="8748795" y="3415985"/>
                  <a:pt x="9254493" y="3330023"/>
                </a:cubicBezTo>
                <a:cubicBezTo>
                  <a:pt x="9735710" y="3248208"/>
                  <a:pt x="10179319" y="3018061"/>
                  <a:pt x="10608759" y="2711486"/>
                </a:cubicBezTo>
                <a:cubicBezTo>
                  <a:pt x="11038200" y="2404897"/>
                  <a:pt x="11424738" y="2066384"/>
                  <a:pt x="11780562" y="1651278"/>
                </a:cubicBezTo>
                <a:cubicBezTo>
                  <a:pt x="11923959" y="1483981"/>
                  <a:pt x="12063928" y="1302005"/>
                  <a:pt x="12188825" y="1104588"/>
                </a:cubicBezTo>
                <a:lnTo>
                  <a:pt x="12188825" y="1133215"/>
                </a:lnTo>
                <a:cubicBezTo>
                  <a:pt x="12161807" y="1175614"/>
                  <a:pt x="12134191" y="1217211"/>
                  <a:pt x="12106144" y="1257994"/>
                </a:cubicBezTo>
                <a:cubicBezTo>
                  <a:pt x="11789946" y="1717643"/>
                  <a:pt x="11408804" y="2097563"/>
                  <a:pt x="11012006" y="2425266"/>
                </a:cubicBezTo>
                <a:cubicBezTo>
                  <a:pt x="10615209" y="2752956"/>
                  <a:pt x="10205157" y="3045991"/>
                  <a:pt x="9764341" y="3212390"/>
                </a:cubicBezTo>
                <a:cubicBezTo>
                  <a:pt x="9282983" y="3393936"/>
                  <a:pt x="8775116" y="3433522"/>
                  <a:pt x="8288706" y="3337002"/>
                </a:cubicBezTo>
                <a:cubicBezTo>
                  <a:pt x="8048484" y="3289147"/>
                  <a:pt x="7813037" y="3208255"/>
                  <a:pt x="7588191" y="3093378"/>
                </a:cubicBezTo>
                <a:cubicBezTo>
                  <a:pt x="7379014" y="2986491"/>
                  <a:pt x="7178418" y="2833304"/>
                  <a:pt x="6979588" y="2681445"/>
                </a:cubicBezTo>
                <a:lnTo>
                  <a:pt x="6978864" y="2680889"/>
                </a:lnTo>
                <a:cubicBezTo>
                  <a:pt x="6964225" y="2669712"/>
                  <a:pt x="6949586" y="2658535"/>
                  <a:pt x="6934972" y="2647384"/>
                </a:cubicBezTo>
                <a:cubicBezTo>
                  <a:pt x="6707307" y="2473576"/>
                  <a:pt x="6462541" y="2321805"/>
                  <a:pt x="6187949" y="2334726"/>
                </a:cubicBezTo>
                <a:cubicBezTo>
                  <a:pt x="5969528" y="2345081"/>
                  <a:pt x="5760096" y="2452702"/>
                  <a:pt x="5562764" y="2578225"/>
                </a:cubicBezTo>
                <a:cubicBezTo>
                  <a:pt x="5491383" y="2623614"/>
                  <a:pt x="5419952" y="2672455"/>
                  <a:pt x="5348114" y="2721575"/>
                </a:cubicBezTo>
                <a:lnTo>
                  <a:pt x="5348063" y="2721613"/>
                </a:lnTo>
                <a:cubicBezTo>
                  <a:pt x="5044942" y="2928850"/>
                  <a:pt x="4734724" y="3140942"/>
                  <a:pt x="4391786" y="3119929"/>
                </a:cubicBezTo>
                <a:cubicBezTo>
                  <a:pt x="4037079" y="3098258"/>
                  <a:pt x="3754831" y="2852648"/>
                  <a:pt x="3473168" y="2607519"/>
                </a:cubicBezTo>
                <a:cubicBezTo>
                  <a:pt x="3348524" y="2499065"/>
                  <a:pt x="3224008" y="2390698"/>
                  <a:pt x="3093372" y="2301866"/>
                </a:cubicBezTo>
                <a:cubicBezTo>
                  <a:pt x="2665696" y="2011487"/>
                  <a:pt x="2172988" y="1907571"/>
                  <a:pt x="1687695" y="1907761"/>
                </a:cubicBezTo>
                <a:cubicBezTo>
                  <a:pt x="1189024" y="1907685"/>
                  <a:pt x="687306" y="2014787"/>
                  <a:pt x="201907" y="2190478"/>
                </a:cubicBezTo>
                <a:cubicBezTo>
                  <a:pt x="134331" y="2215032"/>
                  <a:pt x="67029" y="2240963"/>
                  <a:pt x="0" y="2268260"/>
                </a:cubicBezTo>
                <a:close/>
              </a:path>
            </a:pathLst>
          </a:custGeom>
          <a:solidFill>
            <a:schemeClr val="accent1">
              <a:alpha val="50000"/>
            </a:schemeClr>
          </a:solidFill>
          <a:ln w="12690" cap="flat">
            <a:noFill/>
            <a:prstDash val="solid"/>
            <a:miter/>
          </a:ln>
        </p:spPr>
        <p:txBody>
          <a:bodyPr rtlCol="0" anchor="ctr"/>
          <a:lstStyle/>
          <a:p>
            <a:endParaRPr lang="zh-CN" altLang="en-US"/>
          </a:p>
        </p:txBody>
      </p:sp>
      <p:sp>
        <p:nvSpPr>
          <p:cNvPr id="2" name="标题 1"/>
          <p:cNvSpPr>
            <a:spLocks noGrp="1"/>
          </p:cNvSpPr>
          <p:nvPr>
            <p:ph type="ctrTitle"/>
            <p:custDataLst>
              <p:tags r:id="rId3"/>
            </p:custDataLst>
          </p:nvPr>
        </p:nvSpPr>
        <p:spPr>
          <a:xfrm>
            <a:off x="1093850" y="3465573"/>
            <a:ext cx="10043122" cy="1800000"/>
          </a:xfrm>
        </p:spPr>
        <p:txBody>
          <a:bodyPr wrap="square" anchor="b">
            <a:normAutofit/>
          </a:bodyPr>
          <a:lstStyle>
            <a:lvl1pPr algn="l">
              <a:lnSpc>
                <a:spcPct val="100000"/>
              </a:lnSpc>
              <a:defRPr sz="5400">
                <a:solidFill>
                  <a:schemeClr val="accent1"/>
                </a:solidFill>
                <a:latin typeface="+mj-ea"/>
                <a:ea typeface="+mj-ea"/>
                <a:cs typeface="+mj-ea"/>
                <a:sym typeface="+mj-ea"/>
              </a:defRPr>
            </a:lvl1pPr>
          </a:lstStyle>
          <a:p>
            <a:r>
              <a:rPr lang="zh-CN" altLang="en-US"/>
              <a:t>单击此处编辑母版标题样式</a:t>
            </a:r>
            <a:endParaRPr lang="zh-CN" altLang="en-US" dirty="0"/>
          </a:p>
        </p:txBody>
      </p:sp>
      <p:sp>
        <p:nvSpPr>
          <p:cNvPr id="4" name="日期占位符 3"/>
          <p:cNvSpPr>
            <a:spLocks noGrp="1"/>
          </p:cNvSpPr>
          <p:nvPr>
            <p:ph type="dt" sz="half" idx="10"/>
            <p:custDataLst>
              <p:tags r:id="rId4"/>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normAutofit/>
          </a:bodyPr>
          <a:lstStyle/>
          <a:p>
            <a:endParaRPr lang="zh-CN" altLang="en-US" dirty="0"/>
          </a:p>
        </p:txBody>
      </p:sp>
      <p:sp>
        <p:nvSpPr>
          <p:cNvPr id="6" name="灯片编号占位符 5"/>
          <p:cNvSpPr>
            <a:spLocks noGrp="1"/>
          </p:cNvSpPr>
          <p:nvPr>
            <p:ph type="sldNum" sz="quarter" idx="12"/>
            <p:custDataLst>
              <p:tags r:id="rId6"/>
            </p:custDataLst>
          </p:nvPr>
        </p:nvSpPr>
        <p:spPr>
          <a:xfrm>
            <a:off x="8610600" y="6356350"/>
            <a:ext cx="2743200" cy="365125"/>
          </a:xfrm>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
        <p:nvSpPr>
          <p:cNvPr id="24" name="署名占位符 10"/>
          <p:cNvSpPr>
            <a:spLocks noGrp="1"/>
          </p:cNvSpPr>
          <p:nvPr>
            <p:ph type="body" sz="quarter" idx="17" hasCustomPrompt="1"/>
            <p:custDataLst>
              <p:tags r:id="rId7"/>
            </p:custDataLst>
          </p:nvPr>
        </p:nvSpPr>
        <p:spPr>
          <a:xfrm>
            <a:off x="1093850" y="5676389"/>
            <a:ext cx="10043122" cy="579632"/>
          </a:xfrm>
        </p:spPr>
        <p:txBody>
          <a:bodyPr wrap="square" anchor="t">
            <a:normAutofit/>
          </a:bodyPr>
          <a:lstStyle>
            <a:lvl1pPr marL="0" indent="0" algn="l">
              <a:lnSpc>
                <a:spcPct val="100000"/>
              </a:lnSpc>
              <a:buNone/>
              <a:defRPr sz="2400">
                <a:solidFill>
                  <a:schemeClr val="accent1"/>
                </a:solidFill>
                <a:latin typeface="+mn-ea"/>
                <a:ea typeface="+mn-ea"/>
                <a:cs typeface="+mn-ea"/>
                <a:sym typeface="+mn-ea"/>
              </a:defRPr>
            </a:lvl1pPr>
          </a:lstStyle>
          <a:p>
            <a:pPr lvl="0"/>
            <a:r>
              <a:rPr lang="zh-CN" altLang="en-US"/>
              <a:t>署名</a:t>
            </a:r>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96000" y="360000"/>
            <a:ext cx="10800000" cy="720000"/>
          </a:xfrm>
        </p:spPr>
        <p:txBody>
          <a:bodyPr wrap="square" lIns="0" tIns="0" rIns="0" bIns="0" anchor="b">
            <a:normAutofit/>
          </a:bodyPr>
          <a:lstStyle>
            <a:lvl1pPr algn="l">
              <a:defRPr sz="3600">
                <a:latin typeface="+mj-ea"/>
                <a:ea typeface="+mj-ea"/>
                <a:cs typeface="+mj-ea"/>
                <a:sym typeface="+mj-ea"/>
              </a:defRPr>
            </a:lvl1pPr>
          </a:lstStyle>
          <a:p>
            <a:r>
              <a:rPr lang="zh-CN" altLang="en-US"/>
              <a:t>单击此处编辑母版标题样式</a:t>
            </a:r>
            <a:endParaRPr lang="zh-CN" altLang="en-US" dirty="0"/>
          </a:p>
        </p:txBody>
      </p:sp>
      <p:sp>
        <p:nvSpPr>
          <p:cNvPr id="3" name="内容占位符 2"/>
          <p:cNvSpPr>
            <a:spLocks noGrp="1"/>
          </p:cNvSpPr>
          <p:nvPr>
            <p:ph idx="1"/>
            <p:custDataLst>
              <p:tags r:id="rId3"/>
            </p:custDataLst>
          </p:nvPr>
        </p:nvSpPr>
        <p:spPr/>
        <p:txBody>
          <a:bodyPr wrap="square">
            <a:normAutofit/>
          </a:bodyPr>
          <a:lstStyle>
            <a:lvl1pPr>
              <a:defRPr>
                <a:latin typeface="+mn-ea"/>
                <a:ea typeface="+mn-ea"/>
                <a:cs typeface="+mn-ea"/>
                <a:sym typeface="+mn-ea"/>
              </a:defRPr>
            </a:lvl1pPr>
            <a:lvl2pPr>
              <a:defRPr>
                <a:latin typeface="+mn-ea"/>
                <a:ea typeface="+mn-ea"/>
                <a:cs typeface="+mn-ea"/>
                <a:sym typeface="+mn-ea"/>
              </a:defRPr>
            </a:lvl2pPr>
            <a:lvl3pPr>
              <a:defRPr>
                <a:latin typeface="+mn-ea"/>
                <a:ea typeface="+mn-ea"/>
                <a:cs typeface="+mn-ea"/>
                <a:sym typeface="+mn-ea"/>
              </a:defRPr>
            </a:lvl3pPr>
            <a:lvl4pPr>
              <a:defRPr>
                <a:latin typeface="+mn-ea"/>
                <a:ea typeface="+mn-ea"/>
                <a:cs typeface="+mn-ea"/>
                <a:sym typeface="+mn-ea"/>
              </a:defRPr>
            </a:lvl4pPr>
            <a:lvl5pPr>
              <a:defRPr>
                <a:latin typeface="+mn-ea"/>
                <a:ea typeface="+mn-ea"/>
                <a:cs typeface="+mn-ea"/>
                <a:sym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4" name="日期占位符 3"/>
          <p:cNvSpPr>
            <a:spLocks noGrp="1"/>
          </p:cNvSpPr>
          <p:nvPr>
            <p:ph type="dt" sz="half" idx="10"/>
            <p:custDataLst>
              <p:tags r:id="rId4"/>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showMasterSp="0" userDrawn="1">
  <p:cSld name="目录">
    <p:spTree>
      <p:nvGrpSpPr>
        <p:cNvPr id="1" name=""/>
        <p:cNvGrpSpPr/>
        <p:nvPr/>
      </p:nvGrpSpPr>
      <p:grpSpPr>
        <a:xfrm>
          <a:off x="0" y="0"/>
          <a:ext cx="0" cy="0"/>
          <a:chOff x="0" y="0"/>
          <a:chExt cx="0" cy="0"/>
        </a:xfrm>
      </p:grpSpPr>
      <p:sp>
        <p:nvSpPr>
          <p:cNvPr id="4" name="图片 3" descr="C:/Users/kingsoft/AppData/Local/Temp/fig2wpp/@svg_Union_#color-2113&amp;611.svg"/>
          <p:cNvSpPr/>
          <p:nvPr userDrawn="1">
            <p:custDataLst>
              <p:tags r:id="rId2"/>
            </p:custDataLst>
          </p:nvPr>
        </p:nvSpPr>
        <p:spPr>
          <a:xfrm>
            <a:off x="0" y="0"/>
            <a:ext cx="12188825" cy="4382115"/>
          </a:xfrm>
          <a:custGeom>
            <a:avLst/>
            <a:gdLst>
              <a:gd name="connsiteX0" fmla="*/ 0 w 12188825"/>
              <a:gd name="connsiteY0" fmla="*/ 2772567 h 4382115"/>
              <a:gd name="connsiteX1" fmla="*/ 1528034 w 12188825"/>
              <a:gd name="connsiteY1" fmla="*/ 2906473 h 4382115"/>
              <a:gd name="connsiteX2" fmla="*/ 2151201 w 12188825"/>
              <a:gd name="connsiteY2" fmla="*/ 2767277 h 4382115"/>
              <a:gd name="connsiteX3" fmla="*/ 3042496 w 12188825"/>
              <a:gd name="connsiteY3" fmla="*/ 2754718 h 4382115"/>
              <a:gd name="connsiteX4" fmla="*/ 3863045 w 12188825"/>
              <a:gd name="connsiteY4" fmla="*/ 2978931 h 4382115"/>
              <a:gd name="connsiteX5" fmla="*/ 4168426 w 12188825"/>
              <a:gd name="connsiteY5" fmla="*/ 3111150 h 4382115"/>
              <a:gd name="connsiteX6" fmla="*/ 4168438 w 12188825"/>
              <a:gd name="connsiteY6" fmla="*/ 3111163 h 4382115"/>
              <a:gd name="connsiteX7" fmla="*/ 4168451 w 12188825"/>
              <a:gd name="connsiteY7" fmla="*/ 3111163 h 4382115"/>
              <a:gd name="connsiteX8" fmla="*/ 4168502 w 12188825"/>
              <a:gd name="connsiteY8" fmla="*/ 3111189 h 4382115"/>
              <a:gd name="connsiteX9" fmla="*/ 5160926 w 12188825"/>
              <a:gd name="connsiteY9" fmla="*/ 3451460 h 4382115"/>
              <a:gd name="connsiteX10" fmla="*/ 5413299 w 12188825"/>
              <a:gd name="connsiteY10" fmla="*/ 3144196 h 4382115"/>
              <a:gd name="connsiteX11" fmla="*/ 5413311 w 12188825"/>
              <a:gd name="connsiteY11" fmla="*/ 3144183 h 4382115"/>
              <a:gd name="connsiteX12" fmla="*/ 5660656 w 12188825"/>
              <a:gd name="connsiteY12" fmla="*/ 2842945 h 4382115"/>
              <a:gd name="connsiteX13" fmla="*/ 7038323 w 12188825"/>
              <a:gd name="connsiteY13" fmla="*/ 1372209 h 4382115"/>
              <a:gd name="connsiteX14" fmla="*/ 8633484 w 12188825"/>
              <a:gd name="connsiteY14" fmla="*/ 325187 h 4382115"/>
              <a:gd name="connsiteX15" fmla="*/ 9640231 w 12188825"/>
              <a:gd name="connsiteY15" fmla="*/ 0 h 4382115"/>
              <a:gd name="connsiteX16" fmla="*/ 9740598 w 12188825"/>
              <a:gd name="connsiteY16" fmla="*/ 0 h 4382115"/>
              <a:gd name="connsiteX17" fmla="*/ 8087463 w 12188825"/>
              <a:gd name="connsiteY17" fmla="*/ 625433 h 4382115"/>
              <a:gd name="connsiteX18" fmla="*/ 6559442 w 12188825"/>
              <a:gd name="connsiteY18" fmla="*/ 1859591 h 4382115"/>
              <a:gd name="connsiteX19" fmla="*/ 5272746 w 12188825"/>
              <a:gd name="connsiteY19" fmla="*/ 3345284 h 4382115"/>
              <a:gd name="connsiteX20" fmla="*/ 5183095 w 12188825"/>
              <a:gd name="connsiteY20" fmla="*/ 3454656 h 4382115"/>
              <a:gd name="connsiteX21" fmla="*/ 5233006 w 12188825"/>
              <a:gd name="connsiteY21" fmla="*/ 3460847 h 4382115"/>
              <a:gd name="connsiteX22" fmla="*/ 5877756 w 12188825"/>
              <a:gd name="connsiteY22" fmla="*/ 2785683 h 4382115"/>
              <a:gd name="connsiteX23" fmla="*/ 5925737 w 12188825"/>
              <a:gd name="connsiteY23" fmla="*/ 2733737 h 4382115"/>
              <a:gd name="connsiteX24" fmla="*/ 5927553 w 12188825"/>
              <a:gd name="connsiteY24" fmla="*/ 2731783 h 4382115"/>
              <a:gd name="connsiteX25" fmla="*/ 7301728 w 12188825"/>
              <a:gd name="connsiteY25" fmla="*/ 1386239 h 4382115"/>
              <a:gd name="connsiteX26" fmla="*/ 10559953 w 12188825"/>
              <a:gd name="connsiteY26" fmla="*/ 168244 h 4382115"/>
              <a:gd name="connsiteX27" fmla="*/ 12188825 w 12188825"/>
              <a:gd name="connsiteY27" fmla="*/ 377334 h 4382115"/>
              <a:gd name="connsiteX28" fmla="*/ 12188825 w 12188825"/>
              <a:gd name="connsiteY28" fmla="*/ 395697 h 4382115"/>
              <a:gd name="connsiteX29" fmla="*/ 10061685 w 12188825"/>
              <a:gd name="connsiteY29" fmla="*/ 230830 h 4382115"/>
              <a:gd name="connsiteX30" fmla="*/ 8391460 w 12188825"/>
              <a:gd name="connsiteY30" fmla="*/ 725425 h 4382115"/>
              <a:gd name="connsiteX31" fmla="*/ 6812868 w 12188825"/>
              <a:gd name="connsiteY31" fmla="*/ 1840893 h 4382115"/>
              <a:gd name="connsiteX32" fmla="*/ 5961580 w 12188825"/>
              <a:gd name="connsiteY32" fmla="*/ 2723259 h 4382115"/>
              <a:gd name="connsiteX33" fmla="*/ 5961580 w 12188825"/>
              <a:gd name="connsiteY33" fmla="*/ 2723259 h 4382115"/>
              <a:gd name="connsiteX34" fmla="*/ 5415863 w 12188825"/>
              <a:gd name="connsiteY34" fmla="*/ 3302838 h 4382115"/>
              <a:gd name="connsiteX35" fmla="*/ 5257561 w 12188825"/>
              <a:gd name="connsiteY35" fmla="*/ 3463371 h 4382115"/>
              <a:gd name="connsiteX36" fmla="*/ 5306989 w 12188825"/>
              <a:gd name="connsiteY36" fmla="*/ 3467341 h 4382115"/>
              <a:gd name="connsiteX37" fmla="*/ 5751259 w 12188825"/>
              <a:gd name="connsiteY37" fmla="*/ 3078740 h 4382115"/>
              <a:gd name="connsiteX38" fmla="*/ 6298461 w 12188825"/>
              <a:gd name="connsiteY38" fmla="*/ 2544206 h 4382115"/>
              <a:gd name="connsiteX39" fmla="*/ 7198974 w 12188825"/>
              <a:gd name="connsiteY39" fmla="*/ 1695837 h 4382115"/>
              <a:gd name="connsiteX40" fmla="*/ 10475571 w 12188825"/>
              <a:gd name="connsiteY40" fmla="*/ 450066 h 4382115"/>
              <a:gd name="connsiteX41" fmla="*/ 12188825 w 12188825"/>
              <a:gd name="connsiteY41" fmla="*/ 685416 h 4382115"/>
              <a:gd name="connsiteX42" fmla="*/ 12188825 w 12188825"/>
              <a:gd name="connsiteY42" fmla="*/ 702859 h 4382115"/>
              <a:gd name="connsiteX43" fmla="*/ 9967437 w 12188825"/>
              <a:gd name="connsiteY43" fmla="*/ 514671 h 4382115"/>
              <a:gd name="connsiteX44" fmla="*/ 8257383 w 12188825"/>
              <a:gd name="connsiteY44" fmla="*/ 1026416 h 4382115"/>
              <a:gd name="connsiteX45" fmla="*/ 6695931 w 12188825"/>
              <a:gd name="connsiteY45" fmla="*/ 2178158 h 4382115"/>
              <a:gd name="connsiteX46" fmla="*/ 6313316 w 12188825"/>
              <a:gd name="connsiteY46" fmla="*/ 2555977 h 4382115"/>
              <a:gd name="connsiteX47" fmla="*/ 6313291 w 12188825"/>
              <a:gd name="connsiteY47" fmla="*/ 2556003 h 4382115"/>
              <a:gd name="connsiteX48" fmla="*/ 6313278 w 12188825"/>
              <a:gd name="connsiteY48" fmla="*/ 2556016 h 4382115"/>
              <a:gd name="connsiteX49" fmla="*/ 6313253 w 12188825"/>
              <a:gd name="connsiteY49" fmla="*/ 2556041 h 4382115"/>
              <a:gd name="connsiteX50" fmla="*/ 6313253 w 12188825"/>
              <a:gd name="connsiteY50" fmla="*/ 2556041 h 4382115"/>
              <a:gd name="connsiteX51" fmla="*/ 6313240 w 12188825"/>
              <a:gd name="connsiteY51" fmla="*/ 2556054 h 4382115"/>
              <a:gd name="connsiteX52" fmla="*/ 6313228 w 12188825"/>
              <a:gd name="connsiteY52" fmla="*/ 2556066 h 4382115"/>
              <a:gd name="connsiteX53" fmla="*/ 5331608 w 12188825"/>
              <a:gd name="connsiteY53" fmla="*/ 3468762 h 4382115"/>
              <a:gd name="connsiteX54" fmla="*/ 5373063 w 12188825"/>
              <a:gd name="connsiteY54" fmla="*/ 3470297 h 4382115"/>
              <a:gd name="connsiteX55" fmla="*/ 5459235 w 12188825"/>
              <a:gd name="connsiteY55" fmla="*/ 3414203 h 4382115"/>
              <a:gd name="connsiteX56" fmla="*/ 6575046 w 12188825"/>
              <a:gd name="connsiteY56" fmla="*/ 2477455 h 4382115"/>
              <a:gd name="connsiteX57" fmla="*/ 7005731 w 12188825"/>
              <a:gd name="connsiteY57" fmla="*/ 2080608 h 4382115"/>
              <a:gd name="connsiteX58" fmla="*/ 8599622 w 12188825"/>
              <a:gd name="connsiteY58" fmla="*/ 1071477 h 4382115"/>
              <a:gd name="connsiteX59" fmla="*/ 10340682 w 12188825"/>
              <a:gd name="connsiteY59" fmla="*/ 717201 h 4382115"/>
              <a:gd name="connsiteX60" fmla="*/ 12188825 w 12188825"/>
              <a:gd name="connsiteY60" fmla="*/ 991706 h 4382115"/>
              <a:gd name="connsiteX61" fmla="*/ 12188825 w 12188825"/>
              <a:gd name="connsiteY61" fmla="*/ 1009340 h 4382115"/>
              <a:gd name="connsiteX62" fmla="*/ 9847035 w 12188825"/>
              <a:gd name="connsiteY62" fmla="*/ 781267 h 4382115"/>
              <a:gd name="connsiteX63" fmla="*/ 8029211 w 12188825"/>
              <a:gd name="connsiteY63" fmla="*/ 1353980 h 4382115"/>
              <a:gd name="connsiteX64" fmla="*/ 6576849 w 12188825"/>
              <a:gd name="connsiteY64" fmla="*/ 2500784 h 4382115"/>
              <a:gd name="connsiteX65" fmla="*/ 6495717 w 12188825"/>
              <a:gd name="connsiteY65" fmla="*/ 2576553 h 4382115"/>
              <a:gd name="connsiteX66" fmla="*/ 6476901 w 12188825"/>
              <a:gd name="connsiteY66" fmla="*/ 2594110 h 4382115"/>
              <a:gd name="connsiteX67" fmla="*/ 5418492 w 12188825"/>
              <a:gd name="connsiteY67" fmla="*/ 3470728 h 4382115"/>
              <a:gd name="connsiteX68" fmla="*/ 5450030 w 12188825"/>
              <a:gd name="connsiteY68" fmla="*/ 3470221 h 4382115"/>
              <a:gd name="connsiteX69" fmla="*/ 6751733 w 12188825"/>
              <a:gd name="connsiteY69" fmla="*/ 2510678 h 4382115"/>
              <a:gd name="connsiteX70" fmla="*/ 6770893 w 12188825"/>
              <a:gd name="connsiteY70" fmla="*/ 2493794 h 4382115"/>
              <a:gd name="connsiteX71" fmla="*/ 6794940 w 12188825"/>
              <a:gd name="connsiteY71" fmla="*/ 2472597 h 4382115"/>
              <a:gd name="connsiteX72" fmla="*/ 8360975 w 12188825"/>
              <a:gd name="connsiteY72" fmla="*/ 1362302 h 4382115"/>
              <a:gd name="connsiteX73" fmla="*/ 10167410 w 12188825"/>
              <a:gd name="connsiteY73" fmla="*/ 960781 h 4382115"/>
              <a:gd name="connsiteX74" fmla="*/ 12188825 w 12188825"/>
              <a:gd name="connsiteY74" fmla="*/ 1295222 h 4382115"/>
              <a:gd name="connsiteX75" fmla="*/ 12188825 w 12188825"/>
              <a:gd name="connsiteY75" fmla="*/ 1313971 h 4382115"/>
              <a:gd name="connsiteX76" fmla="*/ 9605518 w 12188825"/>
              <a:gd name="connsiteY76" fmla="*/ 1035685 h 4382115"/>
              <a:gd name="connsiteX77" fmla="*/ 7791478 w 12188825"/>
              <a:gd name="connsiteY77" fmla="*/ 1696547 h 4382115"/>
              <a:gd name="connsiteX78" fmla="*/ 6813858 w 12188825"/>
              <a:gd name="connsiteY78" fmla="*/ 2482441 h 4382115"/>
              <a:gd name="connsiteX79" fmla="*/ 6813846 w 12188825"/>
              <a:gd name="connsiteY79" fmla="*/ 2482454 h 4382115"/>
              <a:gd name="connsiteX80" fmla="*/ 6291910 w 12188825"/>
              <a:gd name="connsiteY80" fmla="*/ 2930118 h 4382115"/>
              <a:gd name="connsiteX81" fmla="*/ 5498405 w 12188825"/>
              <a:gd name="connsiteY81" fmla="*/ 3468179 h 4382115"/>
              <a:gd name="connsiteX82" fmla="*/ 5503242 w 12188825"/>
              <a:gd name="connsiteY82" fmla="*/ 3467874 h 4382115"/>
              <a:gd name="connsiteX83" fmla="*/ 5508435 w 12188825"/>
              <a:gd name="connsiteY83" fmla="*/ 3467545 h 4382115"/>
              <a:gd name="connsiteX84" fmla="*/ 6558922 w 12188825"/>
              <a:gd name="connsiteY84" fmla="*/ 2846383 h 4382115"/>
              <a:gd name="connsiteX85" fmla="*/ 7021525 w 12188825"/>
              <a:gd name="connsiteY85" fmla="*/ 2469578 h 4382115"/>
              <a:gd name="connsiteX86" fmla="*/ 8148560 w 12188825"/>
              <a:gd name="connsiteY86" fmla="*/ 1649345 h 4382115"/>
              <a:gd name="connsiteX87" fmla="*/ 9994392 w 12188825"/>
              <a:gd name="connsiteY87" fmla="*/ 1171222 h 4382115"/>
              <a:gd name="connsiteX88" fmla="*/ 12188825 w 12188825"/>
              <a:gd name="connsiteY88" fmla="*/ 1596701 h 4382115"/>
              <a:gd name="connsiteX89" fmla="*/ 12188825 w 12188825"/>
              <a:gd name="connsiteY89" fmla="*/ 1616427 h 4382115"/>
              <a:gd name="connsiteX90" fmla="*/ 9389420 w 12188825"/>
              <a:gd name="connsiteY90" fmla="*/ 1253838 h 4382115"/>
              <a:gd name="connsiteX91" fmla="*/ 8445230 w 12188825"/>
              <a:gd name="connsiteY91" fmla="*/ 1527845 h 4382115"/>
              <a:gd name="connsiteX92" fmla="*/ 7595924 w 12188825"/>
              <a:gd name="connsiteY92" fmla="*/ 2033038 h 4382115"/>
              <a:gd name="connsiteX93" fmla="*/ 7029664 w 12188825"/>
              <a:gd name="connsiteY93" fmla="*/ 2488733 h 4382115"/>
              <a:gd name="connsiteX94" fmla="*/ 7029638 w 12188825"/>
              <a:gd name="connsiteY94" fmla="*/ 2488758 h 4382115"/>
              <a:gd name="connsiteX95" fmla="*/ 7029638 w 12188825"/>
              <a:gd name="connsiteY95" fmla="*/ 2488758 h 4382115"/>
              <a:gd name="connsiteX96" fmla="*/ 7029626 w 12188825"/>
              <a:gd name="connsiteY96" fmla="*/ 2488771 h 4382115"/>
              <a:gd name="connsiteX97" fmla="*/ 6036795 w 12188825"/>
              <a:gd name="connsiteY97" fmla="*/ 3233386 h 4382115"/>
              <a:gd name="connsiteX98" fmla="*/ 5589630 w 12188825"/>
              <a:gd name="connsiteY98" fmla="*/ 3459730 h 4382115"/>
              <a:gd name="connsiteX99" fmla="*/ 6297687 w 12188825"/>
              <a:gd name="connsiteY99" fmla="*/ 3155473 h 4382115"/>
              <a:gd name="connsiteX100" fmla="*/ 7235705 w 12188825"/>
              <a:gd name="connsiteY100" fmla="*/ 2484141 h 4382115"/>
              <a:gd name="connsiteX101" fmla="*/ 7942175 w 12188825"/>
              <a:gd name="connsiteY101" fmla="*/ 1959209 h 4382115"/>
              <a:gd name="connsiteX102" fmla="*/ 9751314 w 12188825"/>
              <a:gd name="connsiteY102" fmla="*/ 1351354 h 4382115"/>
              <a:gd name="connsiteX103" fmla="*/ 12188825 w 12188825"/>
              <a:gd name="connsiteY103" fmla="*/ 1895859 h 4382115"/>
              <a:gd name="connsiteX104" fmla="*/ 12188825 w 12188825"/>
              <a:gd name="connsiteY104" fmla="*/ 1917716 h 4382115"/>
              <a:gd name="connsiteX105" fmla="*/ 9139536 w 12188825"/>
              <a:gd name="connsiteY105" fmla="*/ 1464774 h 4382115"/>
              <a:gd name="connsiteX106" fmla="*/ 8220652 w 12188825"/>
              <a:gd name="connsiteY106" fmla="*/ 1814140 h 4382115"/>
              <a:gd name="connsiteX107" fmla="*/ 7396319 w 12188825"/>
              <a:gd name="connsiteY107" fmla="*/ 2381669 h 4382115"/>
              <a:gd name="connsiteX108" fmla="*/ 7227135 w 12188825"/>
              <a:gd name="connsiteY108" fmla="*/ 2514814 h 4382115"/>
              <a:gd name="connsiteX109" fmla="*/ 7227110 w 12188825"/>
              <a:gd name="connsiteY109" fmla="*/ 2514839 h 4382115"/>
              <a:gd name="connsiteX110" fmla="*/ 5751018 w 12188825"/>
              <a:gd name="connsiteY110" fmla="*/ 3429729 h 4382115"/>
              <a:gd name="connsiteX111" fmla="*/ 5741089 w 12188825"/>
              <a:gd name="connsiteY111" fmla="*/ 3433053 h 4382115"/>
              <a:gd name="connsiteX112" fmla="*/ 5726780 w 12188825"/>
              <a:gd name="connsiteY112" fmla="*/ 3437759 h 4382115"/>
              <a:gd name="connsiteX113" fmla="*/ 7426918 w 12188825"/>
              <a:gd name="connsiteY113" fmla="*/ 2518112 h 4382115"/>
              <a:gd name="connsiteX114" fmla="*/ 7427705 w 12188825"/>
              <a:gd name="connsiteY114" fmla="*/ 2517516 h 4382115"/>
              <a:gd name="connsiteX115" fmla="*/ 7530561 w 12188825"/>
              <a:gd name="connsiteY115" fmla="*/ 2440503 h 4382115"/>
              <a:gd name="connsiteX116" fmla="*/ 8436495 w 12188825"/>
              <a:gd name="connsiteY116" fmla="*/ 1853985 h 4382115"/>
              <a:gd name="connsiteX117" fmla="*/ 9372369 w 12188825"/>
              <a:gd name="connsiteY117" fmla="*/ 1542649 h 4382115"/>
              <a:gd name="connsiteX118" fmla="*/ 12188825 w 12188825"/>
              <a:gd name="connsiteY118" fmla="*/ 2194015 h 4382115"/>
              <a:gd name="connsiteX119" fmla="*/ 12188825 w 12188825"/>
              <a:gd name="connsiteY119" fmla="*/ 2215707 h 4382115"/>
              <a:gd name="connsiteX120" fmla="*/ 8774024 w 12188825"/>
              <a:gd name="connsiteY120" fmla="*/ 1728476 h 4382115"/>
              <a:gd name="connsiteX121" fmla="*/ 7417434 w 12188825"/>
              <a:gd name="connsiteY121" fmla="*/ 2551715 h 4382115"/>
              <a:gd name="connsiteX122" fmla="*/ 6975970 w 12188825"/>
              <a:gd name="connsiteY122" fmla="*/ 2872603 h 4382115"/>
              <a:gd name="connsiteX123" fmla="*/ 5555603 w 12188825"/>
              <a:gd name="connsiteY123" fmla="*/ 3486522 h 4382115"/>
              <a:gd name="connsiteX124" fmla="*/ 5466396 w 12188825"/>
              <a:gd name="connsiteY124" fmla="*/ 3505930 h 4382115"/>
              <a:gd name="connsiteX125" fmla="*/ 5328142 w 12188825"/>
              <a:gd name="connsiteY125" fmla="*/ 3548439 h 4382115"/>
              <a:gd name="connsiteX126" fmla="*/ 5206406 w 12188825"/>
              <a:gd name="connsiteY126" fmla="*/ 3596871 h 4382115"/>
              <a:gd name="connsiteX127" fmla="*/ 5062921 w 12188825"/>
              <a:gd name="connsiteY127" fmla="*/ 3670091 h 4382115"/>
              <a:gd name="connsiteX128" fmla="*/ 4975161 w 12188825"/>
              <a:gd name="connsiteY128" fmla="*/ 3728241 h 4382115"/>
              <a:gd name="connsiteX129" fmla="*/ 4857006 w 12188825"/>
              <a:gd name="connsiteY129" fmla="*/ 3826349 h 4382115"/>
              <a:gd name="connsiteX130" fmla="*/ 4707616 w 12188825"/>
              <a:gd name="connsiteY130" fmla="*/ 3974158 h 4382115"/>
              <a:gd name="connsiteX131" fmla="*/ 4062891 w 12188825"/>
              <a:gd name="connsiteY131" fmla="*/ 4368342 h 4382115"/>
              <a:gd name="connsiteX132" fmla="*/ 3045530 w 12188825"/>
              <a:gd name="connsiteY132" fmla="*/ 3828518 h 4382115"/>
              <a:gd name="connsiteX133" fmla="*/ 2897424 w 12188825"/>
              <a:gd name="connsiteY133" fmla="*/ 3681736 h 4382115"/>
              <a:gd name="connsiteX134" fmla="*/ 1950390 w 12188825"/>
              <a:gd name="connsiteY134" fmla="*/ 3076672 h 4382115"/>
              <a:gd name="connsiteX135" fmla="*/ 1778134 w 12188825"/>
              <a:gd name="connsiteY135" fmla="*/ 3024459 h 4382115"/>
              <a:gd name="connsiteX136" fmla="*/ 1652208 w 12188825"/>
              <a:gd name="connsiteY136" fmla="*/ 3003554 h 4382115"/>
              <a:gd name="connsiteX137" fmla="*/ 1584103 w 12188825"/>
              <a:gd name="connsiteY137" fmla="*/ 3000319 h 4382115"/>
              <a:gd name="connsiteX138" fmla="*/ 1509256 w 12188825"/>
              <a:gd name="connsiteY138" fmla="*/ 2998137 h 4382115"/>
              <a:gd name="connsiteX139" fmla="*/ 1395202 w 12188825"/>
              <a:gd name="connsiteY139" fmla="*/ 3008374 h 4382115"/>
              <a:gd name="connsiteX140" fmla="*/ 1242267 w 12188825"/>
              <a:gd name="connsiteY140" fmla="*/ 3040455 h 4382115"/>
              <a:gd name="connsiteX141" fmla="*/ 1104101 w 12188825"/>
              <a:gd name="connsiteY141" fmla="*/ 3087124 h 4382115"/>
              <a:gd name="connsiteX142" fmla="*/ 112301 w 12188825"/>
              <a:gd name="connsiteY142" fmla="*/ 3718270 h 4382115"/>
              <a:gd name="connsiteX143" fmla="*/ 0 w 12188825"/>
              <a:gd name="connsiteY143" fmla="*/ 3821224 h 4382115"/>
              <a:gd name="connsiteX144" fmla="*/ 0 w 12188825"/>
              <a:gd name="connsiteY144" fmla="*/ 3793976 h 4382115"/>
              <a:gd name="connsiteX145" fmla="*/ 472702 w 12188825"/>
              <a:gd name="connsiteY145" fmla="*/ 3416017 h 4382115"/>
              <a:gd name="connsiteX146" fmla="*/ 853754 w 12188825"/>
              <a:gd name="connsiteY146" fmla="*/ 3186932 h 4382115"/>
              <a:gd name="connsiteX147" fmla="*/ 267606 w 12188825"/>
              <a:gd name="connsiteY147" fmla="*/ 3508556 h 4382115"/>
              <a:gd name="connsiteX148" fmla="*/ 0 w 12188825"/>
              <a:gd name="connsiteY148" fmla="*/ 3709035 h 4382115"/>
              <a:gd name="connsiteX149" fmla="*/ 0 w 12188825"/>
              <a:gd name="connsiteY149" fmla="*/ 3687533 h 4382115"/>
              <a:gd name="connsiteX150" fmla="*/ 682150 w 12188825"/>
              <a:gd name="connsiteY150" fmla="*/ 3245830 h 4382115"/>
              <a:gd name="connsiteX151" fmla="*/ 1005351 w 12188825"/>
              <a:gd name="connsiteY151" fmla="*/ 3103324 h 4382115"/>
              <a:gd name="connsiteX152" fmla="*/ 652614 w 12188825"/>
              <a:gd name="connsiteY152" fmla="*/ 3228452 h 4382115"/>
              <a:gd name="connsiteX153" fmla="*/ 0 w 12188825"/>
              <a:gd name="connsiteY153" fmla="*/ 3584845 h 4382115"/>
              <a:gd name="connsiteX154" fmla="*/ 0 w 12188825"/>
              <a:gd name="connsiteY154" fmla="*/ 3556405 h 4382115"/>
              <a:gd name="connsiteX155" fmla="*/ 1071597 w 12188825"/>
              <a:gd name="connsiteY155" fmla="*/ 3063352 h 4382115"/>
              <a:gd name="connsiteX156" fmla="*/ 1156235 w 12188825"/>
              <a:gd name="connsiteY156" fmla="*/ 3040760 h 4382115"/>
              <a:gd name="connsiteX157" fmla="*/ 1109283 w 12188825"/>
              <a:gd name="connsiteY157" fmla="*/ 3048865 h 4382115"/>
              <a:gd name="connsiteX158" fmla="*/ 0 w 12188825"/>
              <a:gd name="connsiteY158" fmla="*/ 3440905 h 4382115"/>
              <a:gd name="connsiteX159" fmla="*/ 0 w 12188825"/>
              <a:gd name="connsiteY159" fmla="*/ 3416664 h 4382115"/>
              <a:gd name="connsiteX160" fmla="*/ 1242299 w 12188825"/>
              <a:gd name="connsiteY160" fmla="*/ 3007664 h 4382115"/>
              <a:gd name="connsiteX161" fmla="*/ 1257444 w 12188825"/>
              <a:gd name="connsiteY161" fmla="*/ 3001676 h 4382115"/>
              <a:gd name="connsiteX162" fmla="*/ 0 w 12188825"/>
              <a:gd name="connsiteY162" fmla="*/ 3290394 h 4382115"/>
              <a:gd name="connsiteX163" fmla="*/ 0 w 12188825"/>
              <a:gd name="connsiteY163" fmla="*/ 3269501 h 4382115"/>
              <a:gd name="connsiteX164" fmla="*/ 230610 w 12188825"/>
              <a:gd name="connsiteY164" fmla="*/ 3178142 h 4382115"/>
              <a:gd name="connsiteX165" fmla="*/ 1315390 w 12188825"/>
              <a:gd name="connsiteY165" fmla="*/ 2979413 h 4382115"/>
              <a:gd name="connsiteX166" fmla="*/ 1340276 w 12188825"/>
              <a:gd name="connsiteY166" fmla="*/ 2970179 h 4382115"/>
              <a:gd name="connsiteX167" fmla="*/ 312301 w 12188825"/>
              <a:gd name="connsiteY167" fmla="*/ 3046164 h 4382115"/>
              <a:gd name="connsiteX168" fmla="*/ 0 w 12188825"/>
              <a:gd name="connsiteY168" fmla="*/ 3132208 h 4382115"/>
              <a:gd name="connsiteX169" fmla="*/ 0 w 12188825"/>
              <a:gd name="connsiteY169" fmla="*/ 3113180 h 4382115"/>
              <a:gd name="connsiteX170" fmla="*/ 669699 w 12188825"/>
              <a:gd name="connsiteY170" fmla="*/ 2966855 h 4382115"/>
              <a:gd name="connsiteX171" fmla="*/ 1385603 w 12188825"/>
              <a:gd name="connsiteY171" fmla="*/ 2953827 h 4382115"/>
              <a:gd name="connsiteX172" fmla="*/ 1417421 w 12188825"/>
              <a:gd name="connsiteY172" fmla="*/ 2942728 h 4382115"/>
              <a:gd name="connsiteX173" fmla="*/ 778083 w 12188825"/>
              <a:gd name="connsiteY173" fmla="*/ 2884388 h 4382115"/>
              <a:gd name="connsiteX174" fmla="*/ 0 w 12188825"/>
              <a:gd name="connsiteY174" fmla="*/ 2965954 h 4382115"/>
              <a:gd name="connsiteX175" fmla="*/ 0 w 12188825"/>
              <a:gd name="connsiteY175" fmla="*/ 2945277 h 4382115"/>
              <a:gd name="connsiteX176" fmla="*/ 1113252 w 12188825"/>
              <a:gd name="connsiteY176" fmla="*/ 2881445 h 4382115"/>
              <a:gd name="connsiteX177" fmla="*/ 1458761 w 12188825"/>
              <a:gd name="connsiteY177" fmla="*/ 2928761 h 4382115"/>
              <a:gd name="connsiteX178" fmla="*/ 1494693 w 12188825"/>
              <a:gd name="connsiteY178" fmla="*/ 2917027 h 4382115"/>
              <a:gd name="connsiteX179" fmla="*/ 1298008 w 12188825"/>
              <a:gd name="connsiteY179" fmla="*/ 2866133 h 4382115"/>
              <a:gd name="connsiteX180" fmla="*/ 0 w 12188825"/>
              <a:gd name="connsiteY180" fmla="*/ 2792229 h 4382115"/>
              <a:gd name="connsiteX181" fmla="*/ 12188825 w 12188825"/>
              <a:gd name="connsiteY181" fmla="*/ 67395 h 4382115"/>
              <a:gd name="connsiteX182" fmla="*/ 12188825 w 12188825"/>
              <a:gd name="connsiteY182" fmla="*/ 85854 h 4382115"/>
              <a:gd name="connsiteX183" fmla="*/ 11853556 w 12188825"/>
              <a:gd name="connsiteY183" fmla="*/ 0 h 4382115"/>
              <a:gd name="connsiteX184" fmla="*/ 11934625 w 12188825"/>
              <a:gd name="connsiteY184" fmla="*/ 0 h 4382115"/>
              <a:gd name="connsiteX185" fmla="*/ 12188825 w 12188825"/>
              <a:gd name="connsiteY185" fmla="*/ 67395 h 4382115"/>
              <a:gd name="connsiteX186" fmla="*/ 4165607 w 12188825"/>
              <a:gd name="connsiteY186" fmla="*/ 3131992 h 4382115"/>
              <a:gd name="connsiteX187" fmla="*/ 4165594 w 12188825"/>
              <a:gd name="connsiteY187" fmla="*/ 3131992 h 4382115"/>
              <a:gd name="connsiteX188" fmla="*/ 3530823 w 12188825"/>
              <a:gd name="connsiteY188" fmla="*/ 2875673 h 4382115"/>
              <a:gd name="connsiteX189" fmla="*/ 1730001 w 12188825"/>
              <a:gd name="connsiteY189" fmla="*/ 2869977 h 4382115"/>
              <a:gd name="connsiteX190" fmla="*/ 1562341 w 12188825"/>
              <a:gd name="connsiteY190" fmla="*/ 2916799 h 4382115"/>
              <a:gd name="connsiteX191" fmla="*/ 1594336 w 12188825"/>
              <a:gd name="connsiteY191" fmla="*/ 2926744 h 4382115"/>
              <a:gd name="connsiteX192" fmla="*/ 2434794 w 12188825"/>
              <a:gd name="connsiteY192" fmla="*/ 2841537 h 4382115"/>
              <a:gd name="connsiteX193" fmla="*/ 3374832 w 12188825"/>
              <a:gd name="connsiteY193" fmla="*/ 2992949 h 4382115"/>
              <a:gd name="connsiteX194" fmla="*/ 3882814 w 12188825"/>
              <a:gd name="connsiteY194" fmla="*/ 3185080 h 4382115"/>
              <a:gd name="connsiteX195" fmla="*/ 3882814 w 12188825"/>
              <a:gd name="connsiteY195" fmla="*/ 3185080 h 4382115"/>
              <a:gd name="connsiteX196" fmla="*/ 3882826 w 12188825"/>
              <a:gd name="connsiteY196" fmla="*/ 3185080 h 4382115"/>
              <a:gd name="connsiteX197" fmla="*/ 3882839 w 12188825"/>
              <a:gd name="connsiteY197" fmla="*/ 3185093 h 4382115"/>
              <a:gd name="connsiteX198" fmla="*/ 3882852 w 12188825"/>
              <a:gd name="connsiteY198" fmla="*/ 3185093 h 4382115"/>
              <a:gd name="connsiteX199" fmla="*/ 4335210 w 12188825"/>
              <a:gd name="connsiteY199" fmla="*/ 3358831 h 4382115"/>
              <a:gd name="connsiteX200" fmla="*/ 5103728 w 12188825"/>
              <a:gd name="connsiteY200" fmla="*/ 3519707 h 4382115"/>
              <a:gd name="connsiteX201" fmla="*/ 5143164 w 12188825"/>
              <a:gd name="connsiteY201" fmla="*/ 3472733 h 4382115"/>
              <a:gd name="connsiteX202" fmla="*/ 4165620 w 12188825"/>
              <a:gd name="connsiteY202" fmla="*/ 3131992 h 4382115"/>
              <a:gd name="connsiteX203" fmla="*/ 3918174 w 12188825"/>
              <a:gd name="connsiteY203" fmla="*/ 3222756 h 4382115"/>
              <a:gd name="connsiteX204" fmla="*/ 2972486 w 12188825"/>
              <a:gd name="connsiteY204" fmla="*/ 2913792 h 4382115"/>
              <a:gd name="connsiteX205" fmla="*/ 2023028 w 12188825"/>
              <a:gd name="connsiteY205" fmla="*/ 2879301 h 4382115"/>
              <a:gd name="connsiteX206" fmla="*/ 1632122 w 12188825"/>
              <a:gd name="connsiteY206" fmla="*/ 2938897 h 4382115"/>
              <a:gd name="connsiteX207" fmla="*/ 1655814 w 12188825"/>
              <a:gd name="connsiteY207" fmla="*/ 2946723 h 4382115"/>
              <a:gd name="connsiteX208" fmla="*/ 2864818 w 12188825"/>
              <a:gd name="connsiteY208" fmla="*/ 3009503 h 4382115"/>
              <a:gd name="connsiteX209" fmla="*/ 3643392 w 12188825"/>
              <a:gd name="connsiteY209" fmla="*/ 3288212 h 4382115"/>
              <a:gd name="connsiteX210" fmla="*/ 3781177 w 12188825"/>
              <a:gd name="connsiteY210" fmla="*/ 3345461 h 4382115"/>
              <a:gd name="connsiteX211" fmla="*/ 4751344 w 12188825"/>
              <a:gd name="connsiteY211" fmla="*/ 3587433 h 4382115"/>
              <a:gd name="connsiteX212" fmla="*/ 5054693 w 12188825"/>
              <a:gd name="connsiteY212" fmla="*/ 3577552 h 4382115"/>
              <a:gd name="connsiteX213" fmla="*/ 5078538 w 12188825"/>
              <a:gd name="connsiteY213" fmla="*/ 3549504 h 4382115"/>
              <a:gd name="connsiteX214" fmla="*/ 5082550 w 12188825"/>
              <a:gd name="connsiteY214" fmla="*/ 3544773 h 4382115"/>
              <a:gd name="connsiteX215" fmla="*/ 5089114 w 12188825"/>
              <a:gd name="connsiteY215" fmla="*/ 3537009 h 4382115"/>
              <a:gd name="connsiteX216" fmla="*/ 4857894 w 12188825"/>
              <a:gd name="connsiteY216" fmla="*/ 3514759 h 4382115"/>
              <a:gd name="connsiteX217" fmla="*/ 3918174 w 12188825"/>
              <a:gd name="connsiteY217" fmla="*/ 3222756 h 4382115"/>
              <a:gd name="connsiteX218" fmla="*/ 5114038 w 12188825"/>
              <a:gd name="connsiteY218" fmla="*/ 3537567 h 4382115"/>
              <a:gd name="connsiteX219" fmla="*/ 5083324 w 12188825"/>
              <a:gd name="connsiteY219" fmla="*/ 3573911 h 4382115"/>
              <a:gd name="connsiteX220" fmla="*/ 5122214 w 12188825"/>
              <a:gd name="connsiteY220" fmla="*/ 3568228 h 4382115"/>
              <a:gd name="connsiteX221" fmla="*/ 5154096 w 12188825"/>
              <a:gd name="connsiteY221" fmla="*/ 3537694 h 4382115"/>
              <a:gd name="connsiteX222" fmla="*/ 5114038 w 12188825"/>
              <a:gd name="connsiteY222" fmla="*/ 3537567 h 4382115"/>
              <a:gd name="connsiteX223" fmla="*/ 3580582 w 12188825"/>
              <a:gd name="connsiteY223" fmla="*/ 3280905 h 4382115"/>
              <a:gd name="connsiteX224" fmla="*/ 3580518 w 12188825"/>
              <a:gd name="connsiteY224" fmla="*/ 3280880 h 4382115"/>
              <a:gd name="connsiteX225" fmla="*/ 3402853 w 12188825"/>
              <a:gd name="connsiteY225" fmla="*/ 3207013 h 4382115"/>
              <a:gd name="connsiteX226" fmla="*/ 2465876 w 12188825"/>
              <a:gd name="connsiteY226" fmla="*/ 2960398 h 4382115"/>
              <a:gd name="connsiteX227" fmla="*/ 1703922 w 12188825"/>
              <a:gd name="connsiteY227" fmla="*/ 2963163 h 4382115"/>
              <a:gd name="connsiteX228" fmla="*/ 1725239 w 12188825"/>
              <a:gd name="connsiteY228" fmla="*/ 2970661 h 4382115"/>
              <a:gd name="connsiteX229" fmla="*/ 2380186 w 12188825"/>
              <a:gd name="connsiteY229" fmla="*/ 3018751 h 4382115"/>
              <a:gd name="connsiteX230" fmla="*/ 3263037 w 12188825"/>
              <a:gd name="connsiteY230" fmla="*/ 3305045 h 4382115"/>
              <a:gd name="connsiteX231" fmla="*/ 3431294 w 12188825"/>
              <a:gd name="connsiteY231" fmla="*/ 3384443 h 4382115"/>
              <a:gd name="connsiteX232" fmla="*/ 3431307 w 12188825"/>
              <a:gd name="connsiteY232" fmla="*/ 3384456 h 4382115"/>
              <a:gd name="connsiteX233" fmla="*/ 3431307 w 12188825"/>
              <a:gd name="connsiteY233" fmla="*/ 3384456 h 4382115"/>
              <a:gd name="connsiteX234" fmla="*/ 4169518 w 12188825"/>
              <a:gd name="connsiteY234" fmla="*/ 3663000 h 4382115"/>
              <a:gd name="connsiteX235" fmla="*/ 4999640 w 12188825"/>
              <a:gd name="connsiteY235" fmla="*/ 3641460 h 4382115"/>
              <a:gd name="connsiteX236" fmla="*/ 5033147 w 12188825"/>
              <a:gd name="connsiteY236" fmla="*/ 3602707 h 4382115"/>
              <a:gd name="connsiteX237" fmla="*/ 4301589 w 12188825"/>
              <a:gd name="connsiteY237" fmla="*/ 3539217 h 4382115"/>
              <a:gd name="connsiteX238" fmla="*/ 3580582 w 12188825"/>
              <a:gd name="connsiteY238" fmla="*/ 3280905 h 4382115"/>
              <a:gd name="connsiteX239" fmla="*/ 5061194 w 12188825"/>
              <a:gd name="connsiteY239" fmla="*/ 3599840 h 4382115"/>
              <a:gd name="connsiteX240" fmla="*/ 5032931 w 12188825"/>
              <a:gd name="connsiteY240" fmla="*/ 3632606 h 4382115"/>
              <a:gd name="connsiteX241" fmla="*/ 5062934 w 12188825"/>
              <a:gd name="connsiteY241" fmla="*/ 3624031 h 4382115"/>
              <a:gd name="connsiteX242" fmla="*/ 5092885 w 12188825"/>
              <a:gd name="connsiteY242" fmla="*/ 3596021 h 4382115"/>
              <a:gd name="connsiteX243" fmla="*/ 5061194 w 12188825"/>
              <a:gd name="connsiteY243" fmla="*/ 3599840 h 4382115"/>
              <a:gd name="connsiteX244" fmla="*/ 3786484 w 12188825"/>
              <a:gd name="connsiteY244" fmla="*/ 3568900 h 4382115"/>
              <a:gd name="connsiteX245" fmla="*/ 3391096 w 12188825"/>
              <a:gd name="connsiteY245" fmla="*/ 3389936 h 4382115"/>
              <a:gd name="connsiteX246" fmla="*/ 3391084 w 12188825"/>
              <a:gd name="connsiteY246" fmla="*/ 3389936 h 4382115"/>
              <a:gd name="connsiteX247" fmla="*/ 3391071 w 12188825"/>
              <a:gd name="connsiteY247" fmla="*/ 3389923 h 4382115"/>
              <a:gd name="connsiteX248" fmla="*/ 3391058 w 12188825"/>
              <a:gd name="connsiteY248" fmla="*/ 3389923 h 4382115"/>
              <a:gd name="connsiteX249" fmla="*/ 3391058 w 12188825"/>
              <a:gd name="connsiteY249" fmla="*/ 3389923 h 4382115"/>
              <a:gd name="connsiteX250" fmla="*/ 2927654 w 12188825"/>
              <a:gd name="connsiteY250" fmla="*/ 3184408 h 4382115"/>
              <a:gd name="connsiteX251" fmla="*/ 1771836 w 12188825"/>
              <a:gd name="connsiteY251" fmla="*/ 2987545 h 4382115"/>
              <a:gd name="connsiteX252" fmla="*/ 1780533 w 12188825"/>
              <a:gd name="connsiteY252" fmla="*/ 2990779 h 4382115"/>
              <a:gd name="connsiteX253" fmla="*/ 1790145 w 12188825"/>
              <a:gd name="connsiteY253" fmla="*/ 2994369 h 4382115"/>
              <a:gd name="connsiteX254" fmla="*/ 1948155 w 12188825"/>
              <a:gd name="connsiteY254" fmla="*/ 3012509 h 4382115"/>
              <a:gd name="connsiteX255" fmla="*/ 2783166 w 12188825"/>
              <a:gd name="connsiteY255" fmla="*/ 3231356 h 4382115"/>
              <a:gd name="connsiteX256" fmla="*/ 3261882 w 12188825"/>
              <a:gd name="connsiteY256" fmla="*/ 3480648 h 4382115"/>
              <a:gd name="connsiteX257" fmla="*/ 3261882 w 12188825"/>
              <a:gd name="connsiteY257" fmla="*/ 3480648 h 4382115"/>
              <a:gd name="connsiteX258" fmla="*/ 3621402 w 12188825"/>
              <a:gd name="connsiteY258" fmla="*/ 3674556 h 4382115"/>
              <a:gd name="connsiteX259" fmla="*/ 4578453 w 12188825"/>
              <a:gd name="connsiteY259" fmla="*/ 3813359 h 4382115"/>
              <a:gd name="connsiteX260" fmla="*/ 4950022 w 12188825"/>
              <a:gd name="connsiteY260" fmla="*/ 3697821 h 4382115"/>
              <a:gd name="connsiteX261" fmla="*/ 4977637 w 12188825"/>
              <a:gd name="connsiteY261" fmla="*/ 3666615 h 4382115"/>
              <a:gd name="connsiteX262" fmla="*/ 4666441 w 12188825"/>
              <a:gd name="connsiteY262" fmla="*/ 3714781 h 4382115"/>
              <a:gd name="connsiteX263" fmla="*/ 3786484 w 12188825"/>
              <a:gd name="connsiteY263" fmla="*/ 3568900 h 4382115"/>
              <a:gd name="connsiteX264" fmla="*/ 5010483 w 12188825"/>
              <a:gd name="connsiteY264" fmla="*/ 3658344 h 4382115"/>
              <a:gd name="connsiteX265" fmla="*/ 4991845 w 12188825"/>
              <a:gd name="connsiteY265" fmla="*/ 3679516 h 4382115"/>
              <a:gd name="connsiteX266" fmla="*/ 5012845 w 12188825"/>
              <a:gd name="connsiteY266" fmla="*/ 3669951 h 4382115"/>
              <a:gd name="connsiteX267" fmla="*/ 5031877 w 12188825"/>
              <a:gd name="connsiteY267" fmla="*/ 3652649 h 4382115"/>
              <a:gd name="connsiteX268" fmla="*/ 5010483 w 12188825"/>
              <a:gd name="connsiteY268" fmla="*/ 3658344 h 4382115"/>
              <a:gd name="connsiteX269" fmla="*/ 3347559 w 12188825"/>
              <a:gd name="connsiteY269" fmla="*/ 3549403 h 4382115"/>
              <a:gd name="connsiteX270" fmla="*/ 2462727 w 12188825"/>
              <a:gd name="connsiteY270" fmla="*/ 3138982 h 4382115"/>
              <a:gd name="connsiteX271" fmla="*/ 1867963 w 12188825"/>
              <a:gd name="connsiteY271" fmla="*/ 3021985 h 4382115"/>
              <a:gd name="connsiteX272" fmla="*/ 2399802 w 12188825"/>
              <a:gd name="connsiteY272" fmla="*/ 3172801 h 4382115"/>
              <a:gd name="connsiteX273" fmla="*/ 3215577 w 12188825"/>
              <a:gd name="connsiteY273" fmla="*/ 3621823 h 4382115"/>
              <a:gd name="connsiteX274" fmla="*/ 3233099 w 12188825"/>
              <a:gd name="connsiteY274" fmla="*/ 3633697 h 4382115"/>
              <a:gd name="connsiteX275" fmla="*/ 3236235 w 12188825"/>
              <a:gd name="connsiteY275" fmla="*/ 3635815 h 4382115"/>
              <a:gd name="connsiteX276" fmla="*/ 3236412 w 12188825"/>
              <a:gd name="connsiteY276" fmla="*/ 3635942 h 4382115"/>
              <a:gd name="connsiteX277" fmla="*/ 4073366 w 12188825"/>
              <a:gd name="connsiteY277" fmla="*/ 4004895 h 4382115"/>
              <a:gd name="connsiteX278" fmla="*/ 4896873 w 12188825"/>
              <a:gd name="connsiteY278" fmla="*/ 3756618 h 4382115"/>
              <a:gd name="connsiteX279" fmla="*/ 4917798 w 12188825"/>
              <a:gd name="connsiteY279" fmla="*/ 3733682 h 4382115"/>
              <a:gd name="connsiteX280" fmla="*/ 4141522 w 12188825"/>
              <a:gd name="connsiteY280" fmla="*/ 3854256 h 4382115"/>
              <a:gd name="connsiteX281" fmla="*/ 3347559 w 12188825"/>
              <a:gd name="connsiteY281" fmla="*/ 3549403 h 4382115"/>
              <a:gd name="connsiteX282" fmla="*/ 4958262 w 12188825"/>
              <a:gd name="connsiteY282" fmla="*/ 3717154 h 4382115"/>
              <a:gd name="connsiteX283" fmla="*/ 4955050 w 12188825"/>
              <a:gd name="connsiteY283" fmla="*/ 3720718 h 4382115"/>
              <a:gd name="connsiteX284" fmla="*/ 4957436 w 12188825"/>
              <a:gd name="connsiteY284" fmla="*/ 3719209 h 4382115"/>
              <a:gd name="connsiteX285" fmla="*/ 4961195 w 12188825"/>
              <a:gd name="connsiteY285" fmla="*/ 3715923 h 4382115"/>
              <a:gd name="connsiteX286" fmla="*/ 3160905 w 12188825"/>
              <a:gd name="connsiteY286" fmla="*/ 3610039 h 4382115"/>
              <a:gd name="connsiteX287" fmla="*/ 2933190 w 12188825"/>
              <a:gd name="connsiteY287" fmla="*/ 3457358 h 4382115"/>
              <a:gd name="connsiteX288" fmla="*/ 2082893 w 12188825"/>
              <a:gd name="connsiteY288" fmla="*/ 3093239 h 4382115"/>
              <a:gd name="connsiteX289" fmla="*/ 2077636 w 12188825"/>
              <a:gd name="connsiteY289" fmla="*/ 3091831 h 4382115"/>
              <a:gd name="connsiteX290" fmla="*/ 2069840 w 12188825"/>
              <a:gd name="connsiteY290" fmla="*/ 3089750 h 4382115"/>
              <a:gd name="connsiteX291" fmla="*/ 2750827 w 12188825"/>
              <a:gd name="connsiteY291" fmla="*/ 3429311 h 4382115"/>
              <a:gd name="connsiteX292" fmla="*/ 3103821 w 12188825"/>
              <a:gd name="connsiteY292" fmla="*/ 3702083 h 4382115"/>
              <a:gd name="connsiteX293" fmla="*/ 3103821 w 12188825"/>
              <a:gd name="connsiteY293" fmla="*/ 3702083 h 4382115"/>
              <a:gd name="connsiteX294" fmla="*/ 3103834 w 12188825"/>
              <a:gd name="connsiteY294" fmla="*/ 3702096 h 4382115"/>
              <a:gd name="connsiteX295" fmla="*/ 3103834 w 12188825"/>
              <a:gd name="connsiteY295" fmla="*/ 3702096 h 4382115"/>
              <a:gd name="connsiteX296" fmla="*/ 3534924 w 12188825"/>
              <a:gd name="connsiteY296" fmla="*/ 4025483 h 4382115"/>
              <a:gd name="connsiteX297" fmla="*/ 3968707 w 12188825"/>
              <a:gd name="connsiteY297" fmla="*/ 4181055 h 4382115"/>
              <a:gd name="connsiteX298" fmla="*/ 4418526 w 12188825"/>
              <a:gd name="connsiteY298" fmla="*/ 4081857 h 4382115"/>
              <a:gd name="connsiteX299" fmla="*/ 4840678 w 12188825"/>
              <a:gd name="connsiteY299" fmla="*/ 3816708 h 4382115"/>
              <a:gd name="connsiteX300" fmla="*/ 4856752 w 12188825"/>
              <a:gd name="connsiteY300" fmla="*/ 3799748 h 4382115"/>
              <a:gd name="connsiteX301" fmla="*/ 3724842 w 12188825"/>
              <a:gd name="connsiteY301" fmla="*/ 3944005 h 4382115"/>
              <a:gd name="connsiteX302" fmla="*/ 3160905 w 12188825"/>
              <a:gd name="connsiteY302" fmla="*/ 3610039 h 4382115"/>
              <a:gd name="connsiteX303" fmla="*/ 4004893 w 12188825"/>
              <a:gd name="connsiteY303" fmla="*/ 4201416 h 4382115"/>
              <a:gd name="connsiteX304" fmla="*/ 3284076 w 12188825"/>
              <a:gd name="connsiteY304" fmla="*/ 3871622 h 4382115"/>
              <a:gd name="connsiteX305" fmla="*/ 3109039 w 12188825"/>
              <a:gd name="connsiteY305" fmla="*/ 3732262 h 4382115"/>
              <a:gd name="connsiteX306" fmla="*/ 3109027 w 12188825"/>
              <a:gd name="connsiteY306" fmla="*/ 3732249 h 4382115"/>
              <a:gd name="connsiteX307" fmla="*/ 2507686 w 12188825"/>
              <a:gd name="connsiteY307" fmla="*/ 3310525 h 4382115"/>
              <a:gd name="connsiteX308" fmla="*/ 2131038 w 12188825"/>
              <a:gd name="connsiteY308" fmla="*/ 3141164 h 4382115"/>
              <a:gd name="connsiteX309" fmla="*/ 2448062 w 12188825"/>
              <a:gd name="connsiteY309" fmla="*/ 3314864 h 4382115"/>
              <a:gd name="connsiteX310" fmla="*/ 3052488 w 12188825"/>
              <a:gd name="connsiteY310" fmla="*/ 3805456 h 4382115"/>
              <a:gd name="connsiteX311" fmla="*/ 3098780 w 12188825"/>
              <a:gd name="connsiteY311" fmla="*/ 3851009 h 4382115"/>
              <a:gd name="connsiteX312" fmla="*/ 3099123 w 12188825"/>
              <a:gd name="connsiteY312" fmla="*/ 3851351 h 4382115"/>
              <a:gd name="connsiteX313" fmla="*/ 3099136 w 12188825"/>
              <a:gd name="connsiteY313" fmla="*/ 3851351 h 4382115"/>
              <a:gd name="connsiteX314" fmla="*/ 3689558 w 12188825"/>
              <a:gd name="connsiteY314" fmla="*/ 4309456 h 4382115"/>
              <a:gd name="connsiteX315" fmla="*/ 4434828 w 12188825"/>
              <a:gd name="connsiteY315" fmla="*/ 4171745 h 4382115"/>
              <a:gd name="connsiteX316" fmla="*/ 4754785 w 12188825"/>
              <a:gd name="connsiteY316" fmla="*/ 3903932 h 4382115"/>
              <a:gd name="connsiteX317" fmla="*/ 4748411 w 12188825"/>
              <a:gd name="connsiteY317" fmla="*/ 3908524 h 4382115"/>
              <a:gd name="connsiteX318" fmla="*/ 4004893 w 12188825"/>
              <a:gd name="connsiteY318" fmla="*/ 4201416 h 4382115"/>
              <a:gd name="connsiteX319" fmla="*/ 1653948 w 12188825"/>
              <a:gd name="connsiteY319" fmla="*/ 2968732 h 4382115"/>
              <a:gd name="connsiteX320" fmla="*/ 1667419 w 12188825"/>
              <a:gd name="connsiteY320" fmla="*/ 2971866 h 4382115"/>
              <a:gd name="connsiteX321" fmla="*/ 1671761 w 12188825"/>
              <a:gd name="connsiteY321" fmla="*/ 2971739 h 4382115"/>
              <a:gd name="connsiteX322" fmla="*/ 1660423 w 12188825"/>
              <a:gd name="connsiteY322" fmla="*/ 2967971 h 4382115"/>
              <a:gd name="connsiteX323" fmla="*/ 1653948 w 12188825"/>
              <a:gd name="connsiteY323" fmla="*/ 2968732 h 4382115"/>
              <a:gd name="connsiteX324" fmla="*/ 1574377 w 12188825"/>
              <a:gd name="connsiteY324" fmla="*/ 2951227 h 4382115"/>
              <a:gd name="connsiteX325" fmla="*/ 1592191 w 12188825"/>
              <a:gd name="connsiteY325" fmla="*/ 2955007 h 4382115"/>
              <a:gd name="connsiteX326" fmla="*/ 1612036 w 12188825"/>
              <a:gd name="connsiteY326" fmla="*/ 2952305 h 4382115"/>
              <a:gd name="connsiteX327" fmla="*/ 1594565 w 12188825"/>
              <a:gd name="connsiteY327" fmla="*/ 2946812 h 4382115"/>
              <a:gd name="connsiteX328" fmla="*/ 1574377 w 12188825"/>
              <a:gd name="connsiteY328" fmla="*/ 2951227 h 4382115"/>
              <a:gd name="connsiteX329" fmla="*/ 1499772 w 12188825"/>
              <a:gd name="connsiteY329" fmla="*/ 2936334 h 4382115"/>
              <a:gd name="connsiteX330" fmla="*/ 1527641 w 12188825"/>
              <a:gd name="connsiteY330" fmla="*/ 2941725 h 4382115"/>
              <a:gd name="connsiteX331" fmla="*/ 1556424 w 12188825"/>
              <a:gd name="connsiteY331" fmla="*/ 2935116 h 4382115"/>
              <a:gd name="connsiteX332" fmla="*/ 1529202 w 12188825"/>
              <a:gd name="connsiteY332" fmla="*/ 2927010 h 4382115"/>
              <a:gd name="connsiteX333" fmla="*/ 1499772 w 12188825"/>
              <a:gd name="connsiteY333" fmla="*/ 2936334 h 4382115"/>
              <a:gd name="connsiteX334" fmla="*/ 5165243 w 12188825"/>
              <a:gd name="connsiteY334" fmla="*/ 3476234 h 4382115"/>
              <a:gd name="connsiteX335" fmla="*/ 5128588 w 12188825"/>
              <a:gd name="connsiteY335" fmla="*/ 3520227 h 4382115"/>
              <a:gd name="connsiteX336" fmla="*/ 5172201 w 12188825"/>
              <a:gd name="connsiteY336" fmla="*/ 3520214 h 4382115"/>
              <a:gd name="connsiteX337" fmla="*/ 5187399 w 12188825"/>
              <a:gd name="connsiteY337" fmla="*/ 3505461 h 4382115"/>
              <a:gd name="connsiteX338" fmla="*/ 5210901 w 12188825"/>
              <a:gd name="connsiteY338" fmla="*/ 3482538 h 4382115"/>
              <a:gd name="connsiteX339" fmla="*/ 5172138 w 12188825"/>
              <a:gd name="connsiteY339" fmla="*/ 3477274 h 4382115"/>
              <a:gd name="connsiteX340" fmla="*/ 5165243 w 12188825"/>
              <a:gd name="connsiteY340" fmla="*/ 3476234 h 4382115"/>
              <a:gd name="connsiteX341" fmla="*/ 5192694 w 12188825"/>
              <a:gd name="connsiteY341" fmla="*/ 3555822 h 4382115"/>
              <a:gd name="connsiteX342" fmla="*/ 5219128 w 12188825"/>
              <a:gd name="connsiteY342" fmla="*/ 3535855 h 4382115"/>
              <a:gd name="connsiteX343" fmla="*/ 5182485 w 12188825"/>
              <a:gd name="connsiteY343" fmla="*/ 3537200 h 4382115"/>
              <a:gd name="connsiteX344" fmla="*/ 5156165 w 12188825"/>
              <a:gd name="connsiteY344" fmla="*/ 3562595 h 4382115"/>
              <a:gd name="connsiteX345" fmla="*/ 5192694 w 12188825"/>
              <a:gd name="connsiteY345" fmla="*/ 3555822 h 4382115"/>
              <a:gd name="connsiteX346" fmla="*/ 5109314 w 12188825"/>
              <a:gd name="connsiteY346" fmla="*/ 3609633 h 4382115"/>
              <a:gd name="connsiteX347" fmla="*/ 5116869 w 12188825"/>
              <a:gd name="connsiteY347" fmla="*/ 3607146 h 4382115"/>
              <a:gd name="connsiteX348" fmla="*/ 5127763 w 12188825"/>
              <a:gd name="connsiteY348" fmla="*/ 3603518 h 4382115"/>
              <a:gd name="connsiteX349" fmla="*/ 5149690 w 12188825"/>
              <a:gd name="connsiteY349" fmla="*/ 3587636 h 4382115"/>
              <a:gd name="connsiteX350" fmla="*/ 5125934 w 12188825"/>
              <a:gd name="connsiteY350" fmla="*/ 3591391 h 4382115"/>
              <a:gd name="connsiteX351" fmla="*/ 5105086 w 12188825"/>
              <a:gd name="connsiteY351" fmla="*/ 3611003 h 4382115"/>
              <a:gd name="connsiteX352" fmla="*/ 5109314 w 12188825"/>
              <a:gd name="connsiteY352" fmla="*/ 3609633 h 4382115"/>
              <a:gd name="connsiteX353" fmla="*/ 5073903 w 12188825"/>
              <a:gd name="connsiteY353" fmla="*/ 3640712 h 4382115"/>
              <a:gd name="connsiteX354" fmla="*/ 5072685 w 12188825"/>
              <a:gd name="connsiteY354" fmla="*/ 3641080 h 4382115"/>
              <a:gd name="connsiteX355" fmla="*/ 5072100 w 12188825"/>
              <a:gd name="connsiteY355" fmla="*/ 3641612 h 4382115"/>
              <a:gd name="connsiteX356" fmla="*/ 1529431 w 12188825"/>
              <a:gd name="connsiteY356" fmla="*/ 2964216 h 4382115"/>
              <a:gd name="connsiteX357" fmla="*/ 1523197 w 12188825"/>
              <a:gd name="connsiteY357" fmla="*/ 2962935 h 4382115"/>
              <a:gd name="connsiteX358" fmla="*/ 1511821 w 12188825"/>
              <a:gd name="connsiteY358" fmla="*/ 2965637 h 4382115"/>
              <a:gd name="connsiteX359" fmla="*/ 1516874 w 12188825"/>
              <a:gd name="connsiteY359" fmla="*/ 2966195 h 4382115"/>
              <a:gd name="connsiteX360" fmla="*/ 1523489 w 12188825"/>
              <a:gd name="connsiteY360" fmla="*/ 2965142 h 4382115"/>
              <a:gd name="connsiteX361" fmla="*/ 1529431 w 12188825"/>
              <a:gd name="connsiteY361" fmla="*/ 2964216 h 4382115"/>
              <a:gd name="connsiteX362" fmla="*/ 1477451 w 12188825"/>
              <a:gd name="connsiteY362" fmla="*/ 2953814 h 4382115"/>
              <a:gd name="connsiteX363" fmla="*/ 1457796 w 12188825"/>
              <a:gd name="connsiteY363" fmla="*/ 2950072 h 4382115"/>
              <a:gd name="connsiteX364" fmla="*/ 1434561 w 12188825"/>
              <a:gd name="connsiteY364" fmla="*/ 2957912 h 4382115"/>
              <a:gd name="connsiteX365" fmla="*/ 1454025 w 12188825"/>
              <a:gd name="connsiteY365" fmla="*/ 2959700 h 4382115"/>
              <a:gd name="connsiteX366" fmla="*/ 1477451 w 12188825"/>
              <a:gd name="connsiteY366" fmla="*/ 2953814 h 4382115"/>
              <a:gd name="connsiteX367" fmla="*/ 5243049 w 12188825"/>
              <a:gd name="connsiteY367" fmla="*/ 3517524 h 4382115"/>
              <a:gd name="connsiteX368" fmla="*/ 5279209 w 12188825"/>
              <a:gd name="connsiteY368" fmla="*/ 3489351 h 4382115"/>
              <a:gd name="connsiteX369" fmla="*/ 5235418 w 12188825"/>
              <a:gd name="connsiteY369" fmla="*/ 3485342 h 4382115"/>
              <a:gd name="connsiteX370" fmla="*/ 5200629 w 12188825"/>
              <a:gd name="connsiteY370" fmla="*/ 3519542 h 4382115"/>
              <a:gd name="connsiteX371" fmla="*/ 5243049 w 12188825"/>
              <a:gd name="connsiteY371" fmla="*/ 3517524 h 4382115"/>
              <a:gd name="connsiteX372" fmla="*/ 5248724 w 12188825"/>
              <a:gd name="connsiteY372" fmla="*/ 3534180 h 4382115"/>
              <a:gd name="connsiteX373" fmla="*/ 5230822 w 12188825"/>
              <a:gd name="connsiteY373" fmla="*/ 3547969 h 4382115"/>
              <a:gd name="connsiteX374" fmla="*/ 5254793 w 12188825"/>
              <a:gd name="connsiteY374" fmla="*/ 3542629 h 4382115"/>
              <a:gd name="connsiteX375" fmla="*/ 5257891 w 12188825"/>
              <a:gd name="connsiteY375" fmla="*/ 3540815 h 4382115"/>
              <a:gd name="connsiteX376" fmla="*/ 5261484 w 12188825"/>
              <a:gd name="connsiteY376" fmla="*/ 3538696 h 4382115"/>
              <a:gd name="connsiteX377" fmla="*/ 5266563 w 12188825"/>
              <a:gd name="connsiteY377" fmla="*/ 3535703 h 4382115"/>
              <a:gd name="connsiteX378" fmla="*/ 5271959 w 12188825"/>
              <a:gd name="connsiteY378" fmla="*/ 3532506 h 4382115"/>
              <a:gd name="connsiteX379" fmla="*/ 5248724 w 12188825"/>
              <a:gd name="connsiteY379" fmla="*/ 3534180 h 4382115"/>
              <a:gd name="connsiteX380" fmla="*/ 5187222 w 12188825"/>
              <a:gd name="connsiteY380" fmla="*/ 3580951 h 4382115"/>
              <a:gd name="connsiteX381" fmla="*/ 5186079 w 12188825"/>
              <a:gd name="connsiteY381" fmla="*/ 3581801 h 4382115"/>
              <a:gd name="connsiteX382" fmla="*/ 5187831 w 12188825"/>
              <a:gd name="connsiteY382" fmla="*/ 3580837 h 4382115"/>
              <a:gd name="connsiteX383" fmla="*/ 5287728 w 12188825"/>
              <a:gd name="connsiteY383" fmla="*/ 3503710 h 4382115"/>
              <a:gd name="connsiteX384" fmla="*/ 5272899 w 12188825"/>
              <a:gd name="connsiteY384" fmla="*/ 3515368 h 4382115"/>
              <a:gd name="connsiteX385" fmla="*/ 5293378 w 12188825"/>
              <a:gd name="connsiteY385" fmla="*/ 3513516 h 4382115"/>
              <a:gd name="connsiteX386" fmla="*/ 5305593 w 12188825"/>
              <a:gd name="connsiteY386" fmla="*/ 3512273 h 4382115"/>
              <a:gd name="connsiteX387" fmla="*/ 5337372 w 12188825"/>
              <a:gd name="connsiteY387" fmla="*/ 3492738 h 4382115"/>
              <a:gd name="connsiteX388" fmla="*/ 5303714 w 12188825"/>
              <a:gd name="connsiteY388" fmla="*/ 3491050 h 4382115"/>
              <a:gd name="connsiteX389" fmla="*/ 5287728 w 12188825"/>
              <a:gd name="connsiteY389" fmla="*/ 3503710 h 4382115"/>
              <a:gd name="connsiteX390" fmla="*/ 1389107 w 12188825"/>
              <a:gd name="connsiteY390" fmla="*/ 2973692 h 4382115"/>
              <a:gd name="connsiteX391" fmla="*/ 1376956 w 12188825"/>
              <a:gd name="connsiteY391" fmla="*/ 2978018 h 4382115"/>
              <a:gd name="connsiteX392" fmla="*/ 1381311 w 12188825"/>
              <a:gd name="connsiteY392" fmla="*/ 2977955 h 4382115"/>
              <a:gd name="connsiteX393" fmla="*/ 1385209 w 12188825"/>
              <a:gd name="connsiteY393" fmla="*/ 2977904 h 4382115"/>
              <a:gd name="connsiteX394" fmla="*/ 1398058 w 12188825"/>
              <a:gd name="connsiteY394" fmla="*/ 2974403 h 4382115"/>
              <a:gd name="connsiteX395" fmla="*/ 1394897 w 12188825"/>
              <a:gd name="connsiteY395" fmla="*/ 2974149 h 4382115"/>
              <a:gd name="connsiteX396" fmla="*/ 1389107 w 12188825"/>
              <a:gd name="connsiteY396" fmla="*/ 2973692 h 4382115"/>
              <a:gd name="connsiteX397" fmla="*/ 5363934 w 12188825"/>
              <a:gd name="connsiteY397" fmla="*/ 3505169 h 4382115"/>
              <a:gd name="connsiteX398" fmla="*/ 5381811 w 12188825"/>
              <a:gd name="connsiteY398" fmla="*/ 3502594 h 4382115"/>
              <a:gd name="connsiteX399" fmla="*/ 5400500 w 12188825"/>
              <a:gd name="connsiteY399" fmla="*/ 3493955 h 4382115"/>
              <a:gd name="connsiteX400" fmla="*/ 5382090 w 12188825"/>
              <a:gd name="connsiteY400" fmla="*/ 3493854 h 4382115"/>
              <a:gd name="connsiteX401" fmla="*/ 5363934 w 12188825"/>
              <a:gd name="connsiteY401" fmla="*/ 3505169 h 438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Lst>
            <a:rect l="l" t="t" r="r" b="b"/>
            <a:pathLst>
              <a:path w="12188825" h="4382115">
                <a:moveTo>
                  <a:pt x="0" y="2772567"/>
                </a:moveTo>
                <a:cubicBezTo>
                  <a:pt x="506194" y="2715292"/>
                  <a:pt x="1026048" y="2757890"/>
                  <a:pt x="1528034" y="2906473"/>
                </a:cubicBezTo>
                <a:cubicBezTo>
                  <a:pt x="1731524" y="2843097"/>
                  <a:pt x="1940029" y="2796301"/>
                  <a:pt x="2151201" y="2767277"/>
                </a:cubicBezTo>
                <a:cubicBezTo>
                  <a:pt x="2445523" y="2727001"/>
                  <a:pt x="2758103" y="2722358"/>
                  <a:pt x="3042496" y="2754718"/>
                </a:cubicBezTo>
                <a:cubicBezTo>
                  <a:pt x="3326902" y="2787091"/>
                  <a:pt x="3595158" y="2868328"/>
                  <a:pt x="3863045" y="2978931"/>
                </a:cubicBezTo>
                <a:cubicBezTo>
                  <a:pt x="3964568" y="3020806"/>
                  <a:pt x="4066281" y="3065877"/>
                  <a:pt x="4168426" y="3111150"/>
                </a:cubicBezTo>
                <a:lnTo>
                  <a:pt x="4168438" y="3111163"/>
                </a:lnTo>
                <a:lnTo>
                  <a:pt x="4168451" y="3111163"/>
                </a:lnTo>
                <a:lnTo>
                  <a:pt x="4168502" y="3111189"/>
                </a:lnTo>
                <a:cubicBezTo>
                  <a:pt x="4492382" y="3254736"/>
                  <a:pt x="4820604" y="3400211"/>
                  <a:pt x="5160926" y="3451460"/>
                </a:cubicBezTo>
                <a:cubicBezTo>
                  <a:pt x="5245753" y="3349698"/>
                  <a:pt x="5329513" y="3246960"/>
                  <a:pt x="5413299" y="3144196"/>
                </a:cubicBezTo>
                <a:lnTo>
                  <a:pt x="5413311" y="3144183"/>
                </a:lnTo>
                <a:cubicBezTo>
                  <a:pt x="5495421" y="3043474"/>
                  <a:pt x="5577530" y="2942765"/>
                  <a:pt x="5660656" y="2842945"/>
                </a:cubicBezTo>
                <a:cubicBezTo>
                  <a:pt x="6091747" y="2324965"/>
                  <a:pt x="6537819" y="1817667"/>
                  <a:pt x="7038323" y="1372209"/>
                </a:cubicBezTo>
                <a:cubicBezTo>
                  <a:pt x="7518194" y="945159"/>
                  <a:pt x="8049386" y="580455"/>
                  <a:pt x="8633484" y="325187"/>
                </a:cubicBezTo>
                <a:cubicBezTo>
                  <a:pt x="8957161" y="183945"/>
                  <a:pt x="9295020" y="75392"/>
                  <a:pt x="9640231" y="0"/>
                </a:cubicBezTo>
                <a:lnTo>
                  <a:pt x="9740598" y="0"/>
                </a:lnTo>
                <a:cubicBezTo>
                  <a:pt x="9159991" y="116273"/>
                  <a:pt x="8600689" y="325756"/>
                  <a:pt x="8087463" y="625433"/>
                </a:cubicBezTo>
                <a:cubicBezTo>
                  <a:pt x="7522308" y="955391"/>
                  <a:pt x="7015190" y="1390958"/>
                  <a:pt x="6559442" y="1859591"/>
                </a:cubicBezTo>
                <a:cubicBezTo>
                  <a:pt x="6103707" y="2328225"/>
                  <a:pt x="5687623" y="2836919"/>
                  <a:pt x="5272746" y="3345284"/>
                </a:cubicBezTo>
                <a:cubicBezTo>
                  <a:pt x="5242960" y="3381805"/>
                  <a:pt x="5213110" y="3418300"/>
                  <a:pt x="5183095" y="3454656"/>
                </a:cubicBezTo>
                <a:cubicBezTo>
                  <a:pt x="5199702" y="3456952"/>
                  <a:pt x="5216335" y="3459020"/>
                  <a:pt x="5233006" y="3460847"/>
                </a:cubicBezTo>
                <a:cubicBezTo>
                  <a:pt x="5454500" y="3242761"/>
                  <a:pt x="5666433" y="3014285"/>
                  <a:pt x="5877756" y="2785683"/>
                </a:cubicBezTo>
                <a:cubicBezTo>
                  <a:pt x="5893754" y="2768368"/>
                  <a:pt x="5909752" y="2751052"/>
                  <a:pt x="5925737" y="2733737"/>
                </a:cubicBezTo>
                <a:lnTo>
                  <a:pt x="5927553" y="2731783"/>
                </a:lnTo>
                <a:cubicBezTo>
                  <a:pt x="6363557" y="2259661"/>
                  <a:pt x="6801834" y="1785078"/>
                  <a:pt x="7301728" y="1386239"/>
                </a:cubicBezTo>
                <a:cubicBezTo>
                  <a:pt x="8230314" y="645745"/>
                  <a:pt x="9378946" y="215319"/>
                  <a:pt x="10559953" y="168244"/>
                </a:cubicBezTo>
                <a:cubicBezTo>
                  <a:pt x="11104477" y="146702"/>
                  <a:pt x="11662065" y="209421"/>
                  <a:pt x="12188825" y="377334"/>
                </a:cubicBezTo>
                <a:lnTo>
                  <a:pt x="12188825" y="395697"/>
                </a:lnTo>
                <a:cubicBezTo>
                  <a:pt x="11501210" y="175467"/>
                  <a:pt x="10761527" y="138048"/>
                  <a:pt x="10061685" y="230830"/>
                </a:cubicBezTo>
                <a:cubicBezTo>
                  <a:pt x="9483668" y="307412"/>
                  <a:pt x="8918233" y="474553"/>
                  <a:pt x="8391460" y="725425"/>
                </a:cubicBezTo>
                <a:cubicBezTo>
                  <a:pt x="7806613" y="1003972"/>
                  <a:pt x="7285921" y="1390247"/>
                  <a:pt x="6812868" y="1840893"/>
                </a:cubicBezTo>
                <a:cubicBezTo>
                  <a:pt x="6517365" y="2122444"/>
                  <a:pt x="6239485" y="2422832"/>
                  <a:pt x="5961580" y="2723259"/>
                </a:cubicBezTo>
                <a:lnTo>
                  <a:pt x="5961580" y="2723259"/>
                </a:lnTo>
                <a:cubicBezTo>
                  <a:pt x="5781299" y="2918143"/>
                  <a:pt x="5601007" y="3113053"/>
                  <a:pt x="5415863" y="3302838"/>
                </a:cubicBezTo>
                <a:cubicBezTo>
                  <a:pt x="5363515" y="3356560"/>
                  <a:pt x="5310862" y="3410283"/>
                  <a:pt x="5257561" y="3463371"/>
                </a:cubicBezTo>
                <a:cubicBezTo>
                  <a:pt x="5274016" y="3464931"/>
                  <a:pt x="5290484" y="3466263"/>
                  <a:pt x="5306989" y="3467341"/>
                </a:cubicBezTo>
                <a:cubicBezTo>
                  <a:pt x="5460734" y="3344611"/>
                  <a:pt x="5608079" y="3212493"/>
                  <a:pt x="5751259" y="3078740"/>
                </a:cubicBezTo>
                <a:cubicBezTo>
                  <a:pt x="5937355" y="2904900"/>
                  <a:pt x="6117902" y="2724553"/>
                  <a:pt x="6298461" y="2544206"/>
                </a:cubicBezTo>
                <a:cubicBezTo>
                  <a:pt x="6590790" y="2252215"/>
                  <a:pt x="6883119" y="1960212"/>
                  <a:pt x="7198974" y="1695837"/>
                </a:cubicBezTo>
                <a:cubicBezTo>
                  <a:pt x="8120602" y="924196"/>
                  <a:pt x="9284749" y="500525"/>
                  <a:pt x="10475571" y="450066"/>
                </a:cubicBezTo>
                <a:cubicBezTo>
                  <a:pt x="11048523" y="425883"/>
                  <a:pt x="11638283" y="494349"/>
                  <a:pt x="12188825" y="685416"/>
                </a:cubicBezTo>
                <a:lnTo>
                  <a:pt x="12188825" y="702859"/>
                </a:lnTo>
                <a:cubicBezTo>
                  <a:pt x="11475550" y="453909"/>
                  <a:pt x="10697180" y="415552"/>
                  <a:pt x="9967437" y="514671"/>
                </a:cubicBezTo>
                <a:cubicBezTo>
                  <a:pt x="9376508" y="595147"/>
                  <a:pt x="8794009" y="765258"/>
                  <a:pt x="8257383" y="1026416"/>
                </a:cubicBezTo>
                <a:cubicBezTo>
                  <a:pt x="7670504" y="1311725"/>
                  <a:pt x="7168477" y="1722133"/>
                  <a:pt x="6695931" y="2178158"/>
                </a:cubicBezTo>
                <a:cubicBezTo>
                  <a:pt x="6567110" y="2302487"/>
                  <a:pt x="6440220" y="2429226"/>
                  <a:pt x="6313316" y="2555977"/>
                </a:cubicBezTo>
                <a:lnTo>
                  <a:pt x="6313291" y="2556003"/>
                </a:lnTo>
                <a:lnTo>
                  <a:pt x="6313278" y="2556016"/>
                </a:lnTo>
                <a:lnTo>
                  <a:pt x="6313253" y="2556041"/>
                </a:lnTo>
                <a:lnTo>
                  <a:pt x="6313253" y="2556041"/>
                </a:lnTo>
                <a:lnTo>
                  <a:pt x="6313240" y="2556054"/>
                </a:lnTo>
                <a:lnTo>
                  <a:pt x="6313228" y="2556066"/>
                </a:lnTo>
                <a:cubicBezTo>
                  <a:pt x="5996306" y="2872616"/>
                  <a:pt x="5679282" y="3189267"/>
                  <a:pt x="5331608" y="3468762"/>
                </a:cubicBezTo>
                <a:cubicBezTo>
                  <a:pt x="5345409" y="3469447"/>
                  <a:pt x="5359224" y="3469967"/>
                  <a:pt x="5373063" y="3470297"/>
                </a:cubicBezTo>
                <a:cubicBezTo>
                  <a:pt x="5401973" y="3451929"/>
                  <a:pt x="5430693" y="3433205"/>
                  <a:pt x="5459235" y="3414203"/>
                </a:cubicBezTo>
                <a:cubicBezTo>
                  <a:pt x="5863143" y="3145109"/>
                  <a:pt x="6219335" y="2811054"/>
                  <a:pt x="6575046" y="2477455"/>
                </a:cubicBezTo>
                <a:cubicBezTo>
                  <a:pt x="6717668" y="2343689"/>
                  <a:pt x="6860214" y="2210011"/>
                  <a:pt x="7005731" y="2080608"/>
                </a:cubicBezTo>
                <a:cubicBezTo>
                  <a:pt x="7485691" y="1653874"/>
                  <a:pt x="8002319" y="1297657"/>
                  <a:pt x="8599622" y="1071477"/>
                </a:cubicBezTo>
                <a:cubicBezTo>
                  <a:pt x="9153947" y="861589"/>
                  <a:pt x="9747492" y="744576"/>
                  <a:pt x="10340682" y="717201"/>
                </a:cubicBezTo>
                <a:cubicBezTo>
                  <a:pt x="10958744" y="688777"/>
                  <a:pt x="11600232" y="765418"/>
                  <a:pt x="12188825" y="991706"/>
                </a:cubicBezTo>
                <a:lnTo>
                  <a:pt x="12188825" y="1009340"/>
                </a:lnTo>
                <a:cubicBezTo>
                  <a:pt x="11443948" y="720526"/>
                  <a:pt x="10615781" y="676943"/>
                  <a:pt x="9847035" y="781267"/>
                </a:cubicBezTo>
                <a:cubicBezTo>
                  <a:pt x="9215311" y="867106"/>
                  <a:pt x="8591154" y="1046600"/>
                  <a:pt x="8029211" y="1353980"/>
                </a:cubicBezTo>
                <a:cubicBezTo>
                  <a:pt x="7486630" y="1650664"/>
                  <a:pt x="7029969" y="2077386"/>
                  <a:pt x="6576849" y="2500784"/>
                </a:cubicBezTo>
                <a:cubicBezTo>
                  <a:pt x="6549805" y="2526065"/>
                  <a:pt x="6522761" y="2551335"/>
                  <a:pt x="6495717" y="2576553"/>
                </a:cubicBezTo>
                <a:lnTo>
                  <a:pt x="6476901" y="2594110"/>
                </a:lnTo>
                <a:cubicBezTo>
                  <a:pt x="6145415" y="2903352"/>
                  <a:pt x="5801614" y="3224088"/>
                  <a:pt x="5418492" y="3470728"/>
                </a:cubicBezTo>
                <a:cubicBezTo>
                  <a:pt x="5428992" y="3470665"/>
                  <a:pt x="5439505" y="3470500"/>
                  <a:pt x="5450030" y="3470221"/>
                </a:cubicBezTo>
                <a:cubicBezTo>
                  <a:pt x="5930943" y="3234236"/>
                  <a:pt x="6349654" y="2865131"/>
                  <a:pt x="6751733" y="2510678"/>
                </a:cubicBezTo>
                <a:lnTo>
                  <a:pt x="6770893" y="2493794"/>
                </a:lnTo>
                <a:cubicBezTo>
                  <a:pt x="6778917" y="2486716"/>
                  <a:pt x="6786929" y="2479650"/>
                  <a:pt x="6794940" y="2472597"/>
                </a:cubicBezTo>
                <a:cubicBezTo>
                  <a:pt x="7279624" y="2045267"/>
                  <a:pt x="7769805" y="1622604"/>
                  <a:pt x="8360975" y="1362302"/>
                </a:cubicBezTo>
                <a:cubicBezTo>
                  <a:pt x="8928619" y="1112244"/>
                  <a:pt x="9548497" y="990406"/>
                  <a:pt x="10167410" y="960781"/>
                </a:cubicBezTo>
                <a:cubicBezTo>
                  <a:pt x="10843534" y="928550"/>
                  <a:pt x="11553102" y="1018725"/>
                  <a:pt x="12188825" y="1295222"/>
                </a:cubicBezTo>
                <a:lnTo>
                  <a:pt x="12188825" y="1313971"/>
                </a:lnTo>
                <a:cubicBezTo>
                  <a:pt x="11378382" y="957919"/>
                  <a:pt x="10452184" y="912201"/>
                  <a:pt x="9605518" y="1035685"/>
                </a:cubicBezTo>
                <a:cubicBezTo>
                  <a:pt x="8963624" y="1129486"/>
                  <a:pt x="8336522" y="1334927"/>
                  <a:pt x="7791478" y="1696547"/>
                </a:cubicBezTo>
                <a:cubicBezTo>
                  <a:pt x="7443246" y="1927623"/>
                  <a:pt x="7128559" y="2205025"/>
                  <a:pt x="6813858" y="2482441"/>
                </a:cubicBezTo>
                <a:lnTo>
                  <a:pt x="6813846" y="2482454"/>
                </a:lnTo>
                <a:cubicBezTo>
                  <a:pt x="6641703" y="2634195"/>
                  <a:pt x="6469549" y="2785950"/>
                  <a:pt x="6291910" y="2930118"/>
                </a:cubicBezTo>
                <a:cubicBezTo>
                  <a:pt x="6047714" y="3128200"/>
                  <a:pt x="5782912" y="3322196"/>
                  <a:pt x="5498405" y="3468179"/>
                </a:cubicBezTo>
                <a:cubicBezTo>
                  <a:pt x="5500017" y="3468077"/>
                  <a:pt x="5501630" y="3467976"/>
                  <a:pt x="5503242" y="3467874"/>
                </a:cubicBezTo>
                <a:cubicBezTo>
                  <a:pt x="5504969" y="3467773"/>
                  <a:pt x="5506708" y="3467658"/>
                  <a:pt x="5508435" y="3467545"/>
                </a:cubicBezTo>
                <a:cubicBezTo>
                  <a:pt x="5888790" y="3330061"/>
                  <a:pt x="6239930" y="3093670"/>
                  <a:pt x="6558922" y="2846383"/>
                </a:cubicBezTo>
                <a:cubicBezTo>
                  <a:pt x="6715636" y="2724933"/>
                  <a:pt x="6868543" y="2597281"/>
                  <a:pt x="7021525" y="2469578"/>
                </a:cubicBezTo>
                <a:cubicBezTo>
                  <a:pt x="7380118" y="2170230"/>
                  <a:pt x="7739142" y="1870526"/>
                  <a:pt x="8148560" y="1649345"/>
                </a:cubicBezTo>
                <a:cubicBezTo>
                  <a:pt x="8714845" y="1343540"/>
                  <a:pt x="9353882" y="1199207"/>
                  <a:pt x="9994392" y="1171222"/>
                </a:cubicBezTo>
                <a:cubicBezTo>
                  <a:pt x="10730902" y="1138869"/>
                  <a:pt x="11510847" y="1255131"/>
                  <a:pt x="12188825" y="1596701"/>
                </a:cubicBezTo>
                <a:lnTo>
                  <a:pt x="12188825" y="1616427"/>
                </a:lnTo>
                <a:cubicBezTo>
                  <a:pt x="11328650" y="1177281"/>
                  <a:pt x="10301068" y="1099935"/>
                  <a:pt x="9389420" y="1253838"/>
                </a:cubicBezTo>
                <a:cubicBezTo>
                  <a:pt x="9065337" y="1308833"/>
                  <a:pt x="8748809" y="1397212"/>
                  <a:pt x="8445230" y="1527845"/>
                </a:cubicBezTo>
                <a:cubicBezTo>
                  <a:pt x="8141641" y="1658479"/>
                  <a:pt x="7861868" y="1834234"/>
                  <a:pt x="7595924" y="2033038"/>
                </a:cubicBezTo>
                <a:cubicBezTo>
                  <a:pt x="7402350" y="2177828"/>
                  <a:pt x="7216013" y="2333274"/>
                  <a:pt x="7029664" y="2488733"/>
                </a:cubicBezTo>
                <a:lnTo>
                  <a:pt x="7029638" y="2488758"/>
                </a:lnTo>
                <a:lnTo>
                  <a:pt x="7029638" y="2488758"/>
                </a:lnTo>
                <a:lnTo>
                  <a:pt x="7029626" y="2488771"/>
                </a:lnTo>
                <a:cubicBezTo>
                  <a:pt x="6710761" y="2754782"/>
                  <a:pt x="6391883" y="3020793"/>
                  <a:pt x="6036795" y="3233386"/>
                </a:cubicBezTo>
                <a:cubicBezTo>
                  <a:pt x="5894986" y="3318340"/>
                  <a:pt x="5745038" y="3396710"/>
                  <a:pt x="5589630" y="3459730"/>
                </a:cubicBezTo>
                <a:cubicBezTo>
                  <a:pt x="5838422" y="3394502"/>
                  <a:pt x="6076942" y="3283493"/>
                  <a:pt x="6297687" y="3155473"/>
                </a:cubicBezTo>
                <a:cubicBezTo>
                  <a:pt x="6627293" y="2964216"/>
                  <a:pt x="6933727" y="2722422"/>
                  <a:pt x="7235705" y="2484141"/>
                </a:cubicBezTo>
                <a:cubicBezTo>
                  <a:pt x="7470963" y="2298504"/>
                  <a:pt x="7703502" y="2115011"/>
                  <a:pt x="7942175" y="1959209"/>
                </a:cubicBezTo>
                <a:cubicBezTo>
                  <a:pt x="8487218" y="1603450"/>
                  <a:pt x="9104557" y="1400345"/>
                  <a:pt x="9751314" y="1351354"/>
                </a:cubicBezTo>
                <a:cubicBezTo>
                  <a:pt x="10573031" y="1288930"/>
                  <a:pt x="11455388" y="1455120"/>
                  <a:pt x="12188825" y="1895859"/>
                </a:cubicBezTo>
                <a:lnTo>
                  <a:pt x="12188825" y="1917716"/>
                </a:lnTo>
                <a:cubicBezTo>
                  <a:pt x="11277761" y="1364509"/>
                  <a:pt x="10131783" y="1233454"/>
                  <a:pt x="9139536" y="1464774"/>
                </a:cubicBezTo>
                <a:cubicBezTo>
                  <a:pt x="8819821" y="1539224"/>
                  <a:pt x="8509197" y="1654914"/>
                  <a:pt x="8220652" y="1814140"/>
                </a:cubicBezTo>
                <a:cubicBezTo>
                  <a:pt x="7929034" y="1975231"/>
                  <a:pt x="7659636" y="2175672"/>
                  <a:pt x="7396319" y="2381669"/>
                </a:cubicBezTo>
                <a:cubicBezTo>
                  <a:pt x="7339933" y="2425725"/>
                  <a:pt x="7283585" y="2470225"/>
                  <a:pt x="7227135" y="2514814"/>
                </a:cubicBezTo>
                <a:lnTo>
                  <a:pt x="7227110" y="2514839"/>
                </a:lnTo>
                <a:cubicBezTo>
                  <a:pt x="6769483" y="2876231"/>
                  <a:pt x="6304289" y="3243611"/>
                  <a:pt x="5751018" y="3429729"/>
                </a:cubicBezTo>
                <a:cubicBezTo>
                  <a:pt x="5747704" y="3430846"/>
                  <a:pt x="5744390" y="3431950"/>
                  <a:pt x="5741089" y="3433053"/>
                </a:cubicBezTo>
                <a:cubicBezTo>
                  <a:pt x="5736315" y="3434639"/>
                  <a:pt x="5731541" y="3436199"/>
                  <a:pt x="5726780" y="3437759"/>
                </a:cubicBezTo>
                <a:cubicBezTo>
                  <a:pt x="6367557" y="3312390"/>
                  <a:pt x="6907953" y="2907221"/>
                  <a:pt x="7426918" y="2518112"/>
                </a:cubicBezTo>
                <a:lnTo>
                  <a:pt x="7427705" y="2517516"/>
                </a:lnTo>
                <a:cubicBezTo>
                  <a:pt x="7462075" y="2491752"/>
                  <a:pt x="7496357" y="2466051"/>
                  <a:pt x="7530561" y="2440503"/>
                </a:cubicBezTo>
                <a:cubicBezTo>
                  <a:pt x="7819474" y="2224713"/>
                  <a:pt x="8114291" y="2013832"/>
                  <a:pt x="8436495" y="1853985"/>
                </a:cubicBezTo>
                <a:cubicBezTo>
                  <a:pt x="8732391" y="1707216"/>
                  <a:pt x="9048095" y="1602866"/>
                  <a:pt x="9372369" y="1542649"/>
                </a:cubicBezTo>
                <a:cubicBezTo>
                  <a:pt x="10343704" y="1362086"/>
                  <a:pt x="11374167" y="1594468"/>
                  <a:pt x="12188825" y="2194015"/>
                </a:cubicBezTo>
                <a:lnTo>
                  <a:pt x="12188825" y="2215707"/>
                </a:lnTo>
                <a:cubicBezTo>
                  <a:pt x="11195778" y="1478246"/>
                  <a:pt x="9895853" y="1308947"/>
                  <a:pt x="8774024" y="1728476"/>
                </a:cubicBezTo>
                <a:cubicBezTo>
                  <a:pt x="8271959" y="1916295"/>
                  <a:pt x="7845160" y="2233669"/>
                  <a:pt x="7417434" y="2551715"/>
                </a:cubicBezTo>
                <a:cubicBezTo>
                  <a:pt x="7271396" y="2660302"/>
                  <a:pt x="7125257" y="2768977"/>
                  <a:pt x="6975970" y="2872603"/>
                </a:cubicBezTo>
                <a:cubicBezTo>
                  <a:pt x="6561346" y="3160636"/>
                  <a:pt x="6069730" y="3438140"/>
                  <a:pt x="5555603" y="3486522"/>
                </a:cubicBezTo>
                <a:cubicBezTo>
                  <a:pt x="5525893" y="3493714"/>
                  <a:pt x="5496183" y="3500184"/>
                  <a:pt x="5466396" y="3505930"/>
                </a:cubicBezTo>
                <a:cubicBezTo>
                  <a:pt x="5420688" y="3521647"/>
                  <a:pt x="5374586" y="3535893"/>
                  <a:pt x="5328142" y="3548439"/>
                </a:cubicBezTo>
                <a:cubicBezTo>
                  <a:pt x="5287931" y="3565691"/>
                  <a:pt x="5247353" y="3581877"/>
                  <a:pt x="5206406" y="3596871"/>
                </a:cubicBezTo>
                <a:cubicBezTo>
                  <a:pt x="5159212" y="3622584"/>
                  <a:pt x="5111397" y="3647042"/>
                  <a:pt x="5062921" y="3670091"/>
                </a:cubicBezTo>
                <a:cubicBezTo>
                  <a:pt x="5034061" y="3689893"/>
                  <a:pt x="5004795" y="3709314"/>
                  <a:pt x="4975161" y="3728241"/>
                </a:cubicBezTo>
                <a:cubicBezTo>
                  <a:pt x="4936423" y="3761806"/>
                  <a:pt x="4897076" y="3794572"/>
                  <a:pt x="4857006" y="3826349"/>
                </a:cubicBezTo>
                <a:cubicBezTo>
                  <a:pt x="4808517" y="3876976"/>
                  <a:pt x="4758835" y="3926385"/>
                  <a:pt x="4707616" y="3974158"/>
                </a:cubicBezTo>
                <a:cubicBezTo>
                  <a:pt x="4524187" y="4145460"/>
                  <a:pt x="4310121" y="4314163"/>
                  <a:pt x="4062891" y="4368342"/>
                </a:cubicBezTo>
                <a:cubicBezTo>
                  <a:pt x="3665764" y="4455033"/>
                  <a:pt x="3329556" y="4115422"/>
                  <a:pt x="3045530" y="3828518"/>
                </a:cubicBezTo>
                <a:cubicBezTo>
                  <a:pt x="2994502" y="3776965"/>
                  <a:pt x="2945150" y="3727111"/>
                  <a:pt x="2897424" y="3681736"/>
                </a:cubicBezTo>
                <a:cubicBezTo>
                  <a:pt x="2623619" y="3421408"/>
                  <a:pt x="2296057" y="3222337"/>
                  <a:pt x="1950390" y="3076672"/>
                </a:cubicBezTo>
                <a:cubicBezTo>
                  <a:pt x="1893331" y="3057897"/>
                  <a:pt x="1835891" y="3040493"/>
                  <a:pt x="1778134" y="3024459"/>
                </a:cubicBezTo>
                <a:cubicBezTo>
                  <a:pt x="1736260" y="3016784"/>
                  <a:pt x="1694272" y="3009820"/>
                  <a:pt x="1652208" y="3003554"/>
                </a:cubicBezTo>
                <a:cubicBezTo>
                  <a:pt x="1629506" y="3002272"/>
                  <a:pt x="1606805" y="3001194"/>
                  <a:pt x="1584103" y="3000319"/>
                </a:cubicBezTo>
                <a:cubicBezTo>
                  <a:pt x="1559154" y="2999342"/>
                  <a:pt x="1534205" y="2998619"/>
                  <a:pt x="1509256" y="2998137"/>
                </a:cubicBezTo>
                <a:cubicBezTo>
                  <a:pt x="1471128" y="3000991"/>
                  <a:pt x="1433101" y="3004416"/>
                  <a:pt x="1395202" y="3008374"/>
                </a:cubicBezTo>
                <a:cubicBezTo>
                  <a:pt x="1343996" y="3018027"/>
                  <a:pt x="1293006" y="3028721"/>
                  <a:pt x="1242267" y="3040455"/>
                </a:cubicBezTo>
                <a:cubicBezTo>
                  <a:pt x="1195929" y="3055145"/>
                  <a:pt x="1149863" y="3070697"/>
                  <a:pt x="1104101" y="3087124"/>
                </a:cubicBezTo>
                <a:cubicBezTo>
                  <a:pt x="745736" y="3245995"/>
                  <a:pt x="409819" y="3458233"/>
                  <a:pt x="112301" y="3718270"/>
                </a:cubicBezTo>
                <a:cubicBezTo>
                  <a:pt x="74013" y="3751734"/>
                  <a:pt x="36611" y="3786086"/>
                  <a:pt x="0" y="3821224"/>
                </a:cubicBezTo>
                <a:lnTo>
                  <a:pt x="0" y="3793976"/>
                </a:lnTo>
                <a:cubicBezTo>
                  <a:pt x="147774" y="3655414"/>
                  <a:pt x="306258" y="3529182"/>
                  <a:pt x="472702" y="3416017"/>
                </a:cubicBezTo>
                <a:cubicBezTo>
                  <a:pt x="595485" y="3332585"/>
                  <a:pt x="722764" y="3256106"/>
                  <a:pt x="853754" y="3186932"/>
                </a:cubicBezTo>
                <a:cubicBezTo>
                  <a:pt x="649701" y="3276668"/>
                  <a:pt x="453278" y="3384176"/>
                  <a:pt x="267606" y="3508556"/>
                </a:cubicBezTo>
                <a:cubicBezTo>
                  <a:pt x="174395" y="3571019"/>
                  <a:pt x="85472" y="3638124"/>
                  <a:pt x="0" y="3709035"/>
                </a:cubicBezTo>
                <a:lnTo>
                  <a:pt x="0" y="3687533"/>
                </a:lnTo>
                <a:cubicBezTo>
                  <a:pt x="209960" y="3516446"/>
                  <a:pt x="436238" y="3367724"/>
                  <a:pt x="682150" y="3245830"/>
                </a:cubicBezTo>
                <a:cubicBezTo>
                  <a:pt x="787685" y="3193491"/>
                  <a:pt x="895564" y="3145921"/>
                  <a:pt x="1005351" y="3103324"/>
                </a:cubicBezTo>
                <a:cubicBezTo>
                  <a:pt x="885808" y="3139198"/>
                  <a:pt x="768045" y="3180958"/>
                  <a:pt x="652614" y="3228452"/>
                </a:cubicBezTo>
                <a:cubicBezTo>
                  <a:pt x="420254" y="3324073"/>
                  <a:pt x="203578" y="3444254"/>
                  <a:pt x="0" y="3584845"/>
                </a:cubicBezTo>
                <a:lnTo>
                  <a:pt x="0" y="3556405"/>
                </a:lnTo>
                <a:cubicBezTo>
                  <a:pt x="328338" y="3334844"/>
                  <a:pt x="690756" y="3169503"/>
                  <a:pt x="1071597" y="3063352"/>
                </a:cubicBezTo>
                <a:cubicBezTo>
                  <a:pt x="1099681" y="3055525"/>
                  <a:pt x="1127897" y="3047990"/>
                  <a:pt x="1156235" y="3040760"/>
                </a:cubicBezTo>
                <a:cubicBezTo>
                  <a:pt x="1140552" y="3043373"/>
                  <a:pt x="1124900" y="3046075"/>
                  <a:pt x="1109283" y="3048865"/>
                </a:cubicBezTo>
                <a:cubicBezTo>
                  <a:pt x="720625" y="3118330"/>
                  <a:pt x="344940" y="3249383"/>
                  <a:pt x="0" y="3440905"/>
                </a:cubicBezTo>
                <a:lnTo>
                  <a:pt x="0" y="3416664"/>
                </a:lnTo>
                <a:cubicBezTo>
                  <a:pt x="383471" y="3203398"/>
                  <a:pt x="808438" y="3068439"/>
                  <a:pt x="1242299" y="3007664"/>
                </a:cubicBezTo>
                <a:cubicBezTo>
                  <a:pt x="1247343" y="3005659"/>
                  <a:pt x="1252392" y="3003668"/>
                  <a:pt x="1257444" y="3001676"/>
                </a:cubicBezTo>
                <a:cubicBezTo>
                  <a:pt x="824244" y="3022239"/>
                  <a:pt x="397207" y="3117759"/>
                  <a:pt x="0" y="3290394"/>
                </a:cubicBezTo>
                <a:lnTo>
                  <a:pt x="0" y="3269501"/>
                </a:lnTo>
                <a:cubicBezTo>
                  <a:pt x="75278" y="3236152"/>
                  <a:pt x="152089" y="3205593"/>
                  <a:pt x="230610" y="3178142"/>
                </a:cubicBezTo>
                <a:cubicBezTo>
                  <a:pt x="578621" y="3056604"/>
                  <a:pt x="945563" y="2990881"/>
                  <a:pt x="1315390" y="2979413"/>
                </a:cubicBezTo>
                <a:cubicBezTo>
                  <a:pt x="1323681" y="2976306"/>
                  <a:pt x="1331972" y="2973236"/>
                  <a:pt x="1340276" y="2970179"/>
                </a:cubicBezTo>
                <a:cubicBezTo>
                  <a:pt x="994934" y="2947599"/>
                  <a:pt x="648040" y="2972449"/>
                  <a:pt x="312301" y="3046164"/>
                </a:cubicBezTo>
                <a:cubicBezTo>
                  <a:pt x="205952" y="3069581"/>
                  <a:pt x="101924" y="3098453"/>
                  <a:pt x="0" y="3132208"/>
                </a:cubicBezTo>
                <a:lnTo>
                  <a:pt x="0" y="3113180"/>
                </a:lnTo>
                <a:cubicBezTo>
                  <a:pt x="216030" y="3042840"/>
                  <a:pt x="439273" y="2993393"/>
                  <a:pt x="669699" y="2966855"/>
                </a:cubicBezTo>
                <a:cubicBezTo>
                  <a:pt x="906522" y="2939746"/>
                  <a:pt x="1146525" y="2935484"/>
                  <a:pt x="1385603" y="2953827"/>
                </a:cubicBezTo>
                <a:cubicBezTo>
                  <a:pt x="1396192" y="2950085"/>
                  <a:pt x="1406806" y="2946381"/>
                  <a:pt x="1417421" y="2942728"/>
                </a:cubicBezTo>
                <a:cubicBezTo>
                  <a:pt x="1205673" y="2905344"/>
                  <a:pt x="991560" y="2885821"/>
                  <a:pt x="778083" y="2884388"/>
                </a:cubicBezTo>
                <a:cubicBezTo>
                  <a:pt x="513438" y="2882498"/>
                  <a:pt x="253451" y="2910507"/>
                  <a:pt x="0" y="2965954"/>
                </a:cubicBezTo>
                <a:lnTo>
                  <a:pt x="0" y="2945277"/>
                </a:lnTo>
                <a:cubicBezTo>
                  <a:pt x="371152" y="2867275"/>
                  <a:pt x="754179" y="2847283"/>
                  <a:pt x="1113252" y="2881445"/>
                </a:cubicBezTo>
                <a:cubicBezTo>
                  <a:pt x="1227194" y="2892278"/>
                  <a:pt x="1342815" y="2907932"/>
                  <a:pt x="1458761" y="2928761"/>
                </a:cubicBezTo>
                <a:cubicBezTo>
                  <a:pt x="1470721" y="2924790"/>
                  <a:pt x="1482694" y="2920871"/>
                  <a:pt x="1494693" y="2917027"/>
                </a:cubicBezTo>
                <a:cubicBezTo>
                  <a:pt x="1429140" y="2898367"/>
                  <a:pt x="1363511" y="2881419"/>
                  <a:pt x="1298008" y="2866133"/>
                </a:cubicBezTo>
                <a:cubicBezTo>
                  <a:pt x="867762" y="2765716"/>
                  <a:pt x="428621" y="2742883"/>
                  <a:pt x="0" y="2792229"/>
                </a:cubicBezTo>
                <a:close/>
                <a:moveTo>
                  <a:pt x="12188825" y="67395"/>
                </a:moveTo>
                <a:lnTo>
                  <a:pt x="12188825" y="85854"/>
                </a:lnTo>
                <a:cubicBezTo>
                  <a:pt x="12078135" y="52852"/>
                  <a:pt x="11966265" y="24290"/>
                  <a:pt x="11853556" y="0"/>
                </a:cubicBezTo>
                <a:lnTo>
                  <a:pt x="11934625" y="0"/>
                </a:lnTo>
                <a:cubicBezTo>
                  <a:pt x="12019934" y="19990"/>
                  <a:pt x="12104722" y="42433"/>
                  <a:pt x="12188825" y="67395"/>
                </a:cubicBezTo>
                <a:close/>
                <a:moveTo>
                  <a:pt x="4165607" y="3131992"/>
                </a:moveTo>
                <a:lnTo>
                  <a:pt x="4165594" y="3131992"/>
                </a:lnTo>
                <a:cubicBezTo>
                  <a:pt x="3955972" y="3038286"/>
                  <a:pt x="3746413" y="2944618"/>
                  <a:pt x="3530823" y="2875673"/>
                </a:cubicBezTo>
                <a:cubicBezTo>
                  <a:pt x="2949950" y="2690277"/>
                  <a:pt x="2305478" y="2722802"/>
                  <a:pt x="1730001" y="2869977"/>
                </a:cubicBezTo>
                <a:cubicBezTo>
                  <a:pt x="1673792" y="2884337"/>
                  <a:pt x="1617902" y="2899953"/>
                  <a:pt x="1562341" y="2916799"/>
                </a:cubicBezTo>
                <a:cubicBezTo>
                  <a:pt x="1573019" y="2920071"/>
                  <a:pt x="1583684" y="2923382"/>
                  <a:pt x="1594336" y="2926744"/>
                </a:cubicBezTo>
                <a:cubicBezTo>
                  <a:pt x="1869855" y="2867427"/>
                  <a:pt x="2151988" y="2838239"/>
                  <a:pt x="2434794" y="2841537"/>
                </a:cubicBezTo>
                <a:cubicBezTo>
                  <a:pt x="2750066" y="2845444"/>
                  <a:pt x="3070759" y="2895043"/>
                  <a:pt x="3374832" y="2992949"/>
                </a:cubicBezTo>
                <a:cubicBezTo>
                  <a:pt x="3546732" y="3048371"/>
                  <a:pt x="3714748" y="3116719"/>
                  <a:pt x="3882814" y="3185080"/>
                </a:cubicBezTo>
                <a:lnTo>
                  <a:pt x="3882814" y="3185080"/>
                </a:lnTo>
                <a:lnTo>
                  <a:pt x="3882826" y="3185080"/>
                </a:lnTo>
                <a:lnTo>
                  <a:pt x="3882839" y="3185093"/>
                </a:lnTo>
                <a:lnTo>
                  <a:pt x="3882852" y="3185093"/>
                </a:lnTo>
                <a:cubicBezTo>
                  <a:pt x="4032660" y="3246034"/>
                  <a:pt x="4182519" y="3306986"/>
                  <a:pt x="4335210" y="3358831"/>
                </a:cubicBezTo>
                <a:cubicBezTo>
                  <a:pt x="4583633" y="3442897"/>
                  <a:pt x="4843560" y="3512222"/>
                  <a:pt x="5103728" y="3519707"/>
                </a:cubicBezTo>
                <a:cubicBezTo>
                  <a:pt x="5116907" y="3504078"/>
                  <a:pt x="5130048" y="3488425"/>
                  <a:pt x="5143164" y="3472733"/>
                </a:cubicBezTo>
                <a:cubicBezTo>
                  <a:pt x="4802905" y="3416854"/>
                  <a:pt x="4484180" y="3274385"/>
                  <a:pt x="4165620" y="3131992"/>
                </a:cubicBezTo>
                <a:close/>
                <a:moveTo>
                  <a:pt x="3918174" y="3222756"/>
                </a:moveTo>
                <a:cubicBezTo>
                  <a:pt x="3606737" y="3096918"/>
                  <a:pt x="3301064" y="2974301"/>
                  <a:pt x="2972486" y="2913792"/>
                </a:cubicBezTo>
                <a:cubicBezTo>
                  <a:pt x="2657596" y="2855706"/>
                  <a:pt x="2338286" y="2847740"/>
                  <a:pt x="2023028" y="2879301"/>
                </a:cubicBezTo>
                <a:cubicBezTo>
                  <a:pt x="1891833" y="2892418"/>
                  <a:pt x="1761311" y="2912333"/>
                  <a:pt x="1632122" y="2938897"/>
                </a:cubicBezTo>
                <a:cubicBezTo>
                  <a:pt x="1640032" y="2941484"/>
                  <a:pt x="1647929" y="2944085"/>
                  <a:pt x="1655814" y="2946723"/>
                </a:cubicBezTo>
                <a:cubicBezTo>
                  <a:pt x="2057677" y="2897885"/>
                  <a:pt x="2470180" y="2912575"/>
                  <a:pt x="2864818" y="3009503"/>
                </a:cubicBezTo>
                <a:cubicBezTo>
                  <a:pt x="3133696" y="3075479"/>
                  <a:pt x="3387630" y="3181465"/>
                  <a:pt x="3643392" y="3288212"/>
                </a:cubicBezTo>
                <a:cubicBezTo>
                  <a:pt x="3689227" y="3307354"/>
                  <a:pt x="3735126" y="3326509"/>
                  <a:pt x="3781177" y="3345461"/>
                </a:cubicBezTo>
                <a:cubicBezTo>
                  <a:pt x="4092627" y="3473710"/>
                  <a:pt x="4418754" y="3569002"/>
                  <a:pt x="4751344" y="3587433"/>
                </a:cubicBezTo>
                <a:cubicBezTo>
                  <a:pt x="4854149" y="3593129"/>
                  <a:pt x="4955278" y="3589387"/>
                  <a:pt x="5054693" y="3577552"/>
                </a:cubicBezTo>
                <a:cubicBezTo>
                  <a:pt x="5062654" y="3568228"/>
                  <a:pt x="5070602" y="3558879"/>
                  <a:pt x="5078538" y="3549504"/>
                </a:cubicBezTo>
                <a:cubicBezTo>
                  <a:pt x="5079884" y="3547931"/>
                  <a:pt x="5081217" y="3546358"/>
                  <a:pt x="5082550" y="3544773"/>
                </a:cubicBezTo>
                <a:cubicBezTo>
                  <a:pt x="5084734" y="3542185"/>
                  <a:pt x="5086930" y="3539597"/>
                  <a:pt x="5089114" y="3537009"/>
                </a:cubicBezTo>
                <a:cubicBezTo>
                  <a:pt x="5014115" y="3534777"/>
                  <a:pt x="4937312" y="3527521"/>
                  <a:pt x="4857894" y="3514759"/>
                </a:cubicBezTo>
                <a:cubicBezTo>
                  <a:pt x="4535284" y="3462927"/>
                  <a:pt x="4229612" y="3348594"/>
                  <a:pt x="3918174" y="3222756"/>
                </a:cubicBezTo>
                <a:close/>
                <a:moveTo>
                  <a:pt x="5114038" y="3537567"/>
                </a:moveTo>
                <a:cubicBezTo>
                  <a:pt x="5103829" y="3549707"/>
                  <a:pt x="5093596" y="3561822"/>
                  <a:pt x="5083324" y="3573911"/>
                </a:cubicBezTo>
                <a:cubicBezTo>
                  <a:pt x="5096313" y="3572160"/>
                  <a:pt x="5109276" y="3570257"/>
                  <a:pt x="5122214" y="3568228"/>
                </a:cubicBezTo>
                <a:cubicBezTo>
                  <a:pt x="5132854" y="3558105"/>
                  <a:pt x="5143481" y="3547919"/>
                  <a:pt x="5154096" y="3537694"/>
                </a:cubicBezTo>
                <a:cubicBezTo>
                  <a:pt x="5140790" y="3537809"/>
                  <a:pt x="5127445" y="3537770"/>
                  <a:pt x="5114038" y="3537567"/>
                </a:cubicBezTo>
                <a:close/>
                <a:moveTo>
                  <a:pt x="3580582" y="3280905"/>
                </a:moveTo>
                <a:lnTo>
                  <a:pt x="3580518" y="3280880"/>
                </a:lnTo>
                <a:cubicBezTo>
                  <a:pt x="3521441" y="3256093"/>
                  <a:pt x="3462299" y="3231268"/>
                  <a:pt x="3402853" y="3207013"/>
                </a:cubicBezTo>
                <a:cubicBezTo>
                  <a:pt x="3101282" y="3083966"/>
                  <a:pt x="2786213" y="2992188"/>
                  <a:pt x="2465876" y="2960398"/>
                </a:cubicBezTo>
                <a:cubicBezTo>
                  <a:pt x="2211929" y="2935408"/>
                  <a:pt x="1956408" y="2936677"/>
                  <a:pt x="1703922" y="2963163"/>
                </a:cubicBezTo>
                <a:cubicBezTo>
                  <a:pt x="1711032" y="2965637"/>
                  <a:pt x="1718142" y="2968136"/>
                  <a:pt x="1725239" y="2970661"/>
                </a:cubicBezTo>
                <a:cubicBezTo>
                  <a:pt x="1943787" y="2967794"/>
                  <a:pt x="2163148" y="2983777"/>
                  <a:pt x="2380186" y="3018751"/>
                </a:cubicBezTo>
                <a:cubicBezTo>
                  <a:pt x="2687204" y="3068325"/>
                  <a:pt x="2965770" y="3168069"/>
                  <a:pt x="3263037" y="3305045"/>
                </a:cubicBezTo>
                <a:cubicBezTo>
                  <a:pt x="3319347" y="3330987"/>
                  <a:pt x="3375340" y="3357728"/>
                  <a:pt x="3431294" y="3384443"/>
                </a:cubicBezTo>
                <a:lnTo>
                  <a:pt x="3431307" y="3384456"/>
                </a:lnTo>
                <a:lnTo>
                  <a:pt x="3431307" y="3384456"/>
                </a:lnTo>
                <a:cubicBezTo>
                  <a:pt x="3670728" y="3498788"/>
                  <a:pt x="3909464" y="3612791"/>
                  <a:pt x="4169518" y="3663000"/>
                </a:cubicBezTo>
                <a:cubicBezTo>
                  <a:pt x="4445227" y="3716380"/>
                  <a:pt x="4730306" y="3710329"/>
                  <a:pt x="4999640" y="3641460"/>
                </a:cubicBezTo>
                <a:cubicBezTo>
                  <a:pt x="5010839" y="3628597"/>
                  <a:pt x="5022012" y="3615671"/>
                  <a:pt x="5033147" y="3602707"/>
                </a:cubicBezTo>
                <a:cubicBezTo>
                  <a:pt x="4789904" y="3625642"/>
                  <a:pt x="4541709" y="3597150"/>
                  <a:pt x="4301589" y="3539217"/>
                </a:cubicBezTo>
                <a:cubicBezTo>
                  <a:pt x="4052607" y="3478974"/>
                  <a:pt x="3817159" y="3380181"/>
                  <a:pt x="3580582" y="3280905"/>
                </a:cubicBezTo>
                <a:close/>
                <a:moveTo>
                  <a:pt x="5061194" y="3599840"/>
                </a:moveTo>
                <a:cubicBezTo>
                  <a:pt x="5051798" y="3610787"/>
                  <a:pt x="5042377" y="3621709"/>
                  <a:pt x="5032931" y="3632606"/>
                </a:cubicBezTo>
                <a:cubicBezTo>
                  <a:pt x="5042962" y="3629828"/>
                  <a:pt x="5052967" y="3626974"/>
                  <a:pt x="5062934" y="3624031"/>
                </a:cubicBezTo>
                <a:cubicBezTo>
                  <a:pt x="5072938" y="3614745"/>
                  <a:pt x="5082918" y="3605408"/>
                  <a:pt x="5092885" y="3596021"/>
                </a:cubicBezTo>
                <a:cubicBezTo>
                  <a:pt x="5082334" y="3597391"/>
                  <a:pt x="5071757" y="3598660"/>
                  <a:pt x="5061194" y="3599840"/>
                </a:cubicBezTo>
                <a:close/>
                <a:moveTo>
                  <a:pt x="3786484" y="3568900"/>
                </a:moveTo>
                <a:cubicBezTo>
                  <a:pt x="3652509" y="3514873"/>
                  <a:pt x="3521809" y="3452411"/>
                  <a:pt x="3391096" y="3389936"/>
                </a:cubicBezTo>
                <a:lnTo>
                  <a:pt x="3391084" y="3389936"/>
                </a:lnTo>
                <a:lnTo>
                  <a:pt x="3391071" y="3389923"/>
                </a:lnTo>
                <a:lnTo>
                  <a:pt x="3391058" y="3389923"/>
                </a:lnTo>
                <a:lnTo>
                  <a:pt x="3391058" y="3389923"/>
                </a:lnTo>
                <a:cubicBezTo>
                  <a:pt x="3238355" y="3316932"/>
                  <a:pt x="3085639" y="3243953"/>
                  <a:pt x="2927654" y="3184408"/>
                </a:cubicBezTo>
                <a:cubicBezTo>
                  <a:pt x="2558752" y="3045529"/>
                  <a:pt x="2163707" y="2985439"/>
                  <a:pt x="1771836" y="2987545"/>
                </a:cubicBezTo>
                <a:cubicBezTo>
                  <a:pt x="1774731" y="2988623"/>
                  <a:pt x="1777639" y="2989701"/>
                  <a:pt x="1780533" y="2990779"/>
                </a:cubicBezTo>
                <a:cubicBezTo>
                  <a:pt x="1783746" y="2991972"/>
                  <a:pt x="1786945" y="2993164"/>
                  <a:pt x="1790145" y="2994369"/>
                </a:cubicBezTo>
                <a:cubicBezTo>
                  <a:pt x="1842912" y="2999317"/>
                  <a:pt x="1895604" y="3005368"/>
                  <a:pt x="1948155" y="3012509"/>
                </a:cubicBezTo>
                <a:cubicBezTo>
                  <a:pt x="2230949" y="3050832"/>
                  <a:pt x="2517665" y="3115273"/>
                  <a:pt x="2783166" y="3231356"/>
                </a:cubicBezTo>
                <a:cubicBezTo>
                  <a:pt x="2947829" y="3303371"/>
                  <a:pt x="3104849" y="3392003"/>
                  <a:pt x="3261882" y="3480648"/>
                </a:cubicBezTo>
                <a:lnTo>
                  <a:pt x="3261882" y="3480648"/>
                </a:lnTo>
                <a:cubicBezTo>
                  <a:pt x="3380609" y="3547665"/>
                  <a:pt x="3499335" y="3614694"/>
                  <a:pt x="3621402" y="3674556"/>
                </a:cubicBezTo>
                <a:cubicBezTo>
                  <a:pt x="3928738" y="3825626"/>
                  <a:pt x="4256909" y="3875238"/>
                  <a:pt x="4578453" y="3813359"/>
                </a:cubicBezTo>
                <a:cubicBezTo>
                  <a:pt x="4707375" y="3788559"/>
                  <a:pt x="4830850" y="3748524"/>
                  <a:pt x="4950022" y="3697821"/>
                </a:cubicBezTo>
                <a:cubicBezTo>
                  <a:pt x="4959252" y="3687457"/>
                  <a:pt x="4968457" y="3677055"/>
                  <a:pt x="4977637" y="3666615"/>
                </a:cubicBezTo>
                <a:cubicBezTo>
                  <a:pt x="4876000" y="3691263"/>
                  <a:pt x="4772255" y="3707855"/>
                  <a:pt x="4666441" y="3714781"/>
                </a:cubicBezTo>
                <a:cubicBezTo>
                  <a:pt x="4368297" y="3734063"/>
                  <a:pt x="4076984" y="3686037"/>
                  <a:pt x="3786484" y="3568900"/>
                </a:cubicBezTo>
                <a:close/>
                <a:moveTo>
                  <a:pt x="5010483" y="3658344"/>
                </a:moveTo>
                <a:cubicBezTo>
                  <a:pt x="5004287" y="3665423"/>
                  <a:pt x="4998066" y="3672476"/>
                  <a:pt x="4991845" y="3679516"/>
                </a:cubicBezTo>
                <a:cubicBezTo>
                  <a:pt x="4998853" y="3676370"/>
                  <a:pt x="5005862" y="3673174"/>
                  <a:pt x="5012845" y="3669951"/>
                </a:cubicBezTo>
                <a:cubicBezTo>
                  <a:pt x="5019206" y="3664205"/>
                  <a:pt x="5025542" y="3658433"/>
                  <a:pt x="5031877" y="3652649"/>
                </a:cubicBezTo>
                <a:cubicBezTo>
                  <a:pt x="5024754" y="3654590"/>
                  <a:pt x="5017631" y="3656492"/>
                  <a:pt x="5010483" y="3658344"/>
                </a:cubicBezTo>
                <a:close/>
                <a:moveTo>
                  <a:pt x="3347559" y="3549403"/>
                </a:moveTo>
                <a:cubicBezTo>
                  <a:pt x="3061363" y="3387690"/>
                  <a:pt x="2776919" y="3227564"/>
                  <a:pt x="2462727" y="3138982"/>
                </a:cubicBezTo>
                <a:cubicBezTo>
                  <a:pt x="2267414" y="3083852"/>
                  <a:pt x="2068279" y="3044882"/>
                  <a:pt x="1867963" y="3021985"/>
                </a:cubicBezTo>
                <a:cubicBezTo>
                  <a:pt x="2048002" y="3059229"/>
                  <a:pt x="2225895" y="3109539"/>
                  <a:pt x="2399802" y="3172801"/>
                </a:cubicBezTo>
                <a:cubicBezTo>
                  <a:pt x="2695064" y="3280017"/>
                  <a:pt x="2952933" y="3444013"/>
                  <a:pt x="3215577" y="3621823"/>
                </a:cubicBezTo>
                <a:cubicBezTo>
                  <a:pt x="3221418" y="3625781"/>
                  <a:pt x="3227258" y="3629739"/>
                  <a:pt x="3233099" y="3633697"/>
                </a:cubicBezTo>
                <a:lnTo>
                  <a:pt x="3236235" y="3635815"/>
                </a:lnTo>
                <a:lnTo>
                  <a:pt x="3236412" y="3635942"/>
                </a:lnTo>
                <a:cubicBezTo>
                  <a:pt x="3492479" y="3809477"/>
                  <a:pt x="3762474" y="3992450"/>
                  <a:pt x="4073366" y="4004895"/>
                </a:cubicBezTo>
                <a:cubicBezTo>
                  <a:pt x="4366317" y="4016616"/>
                  <a:pt x="4648196" y="3905594"/>
                  <a:pt x="4896873" y="3756618"/>
                </a:cubicBezTo>
                <a:cubicBezTo>
                  <a:pt x="4903869" y="3748994"/>
                  <a:pt x="4910840" y="3741357"/>
                  <a:pt x="4917798" y="3733682"/>
                </a:cubicBezTo>
                <a:cubicBezTo>
                  <a:pt x="4672269" y="3830877"/>
                  <a:pt x="4404927" y="3880515"/>
                  <a:pt x="4141522" y="3854256"/>
                </a:cubicBezTo>
                <a:cubicBezTo>
                  <a:pt x="3855592" y="3825765"/>
                  <a:pt x="3599436" y="3691605"/>
                  <a:pt x="3347559" y="3549403"/>
                </a:cubicBezTo>
                <a:close/>
                <a:moveTo>
                  <a:pt x="4958262" y="3717154"/>
                </a:moveTo>
                <a:lnTo>
                  <a:pt x="4955050" y="3720718"/>
                </a:lnTo>
                <a:lnTo>
                  <a:pt x="4957436" y="3719209"/>
                </a:lnTo>
                <a:lnTo>
                  <a:pt x="4961195" y="3715923"/>
                </a:lnTo>
                <a:close/>
                <a:moveTo>
                  <a:pt x="3160905" y="3610039"/>
                </a:moveTo>
                <a:cubicBezTo>
                  <a:pt x="3085271" y="3558029"/>
                  <a:pt x="3009789" y="3506120"/>
                  <a:pt x="2933190" y="3457358"/>
                </a:cubicBezTo>
                <a:cubicBezTo>
                  <a:pt x="2667334" y="3287984"/>
                  <a:pt x="2381811" y="3173626"/>
                  <a:pt x="2082893" y="3093239"/>
                </a:cubicBezTo>
                <a:cubicBezTo>
                  <a:pt x="2081140" y="3092770"/>
                  <a:pt x="2079388" y="3092300"/>
                  <a:pt x="2077636" y="3091831"/>
                </a:cubicBezTo>
                <a:cubicBezTo>
                  <a:pt x="2075033" y="3091133"/>
                  <a:pt x="2072443" y="3090448"/>
                  <a:pt x="2069840" y="3089750"/>
                </a:cubicBezTo>
                <a:cubicBezTo>
                  <a:pt x="2310532" y="3175478"/>
                  <a:pt x="2541878" y="3287527"/>
                  <a:pt x="2750827" y="3429311"/>
                </a:cubicBezTo>
                <a:cubicBezTo>
                  <a:pt x="2873554" y="3512615"/>
                  <a:pt x="2988700" y="3607362"/>
                  <a:pt x="3103821" y="3702083"/>
                </a:cubicBezTo>
                <a:lnTo>
                  <a:pt x="3103821" y="3702083"/>
                </a:lnTo>
                <a:lnTo>
                  <a:pt x="3103834" y="3702096"/>
                </a:lnTo>
                <a:lnTo>
                  <a:pt x="3103834" y="3702096"/>
                </a:lnTo>
                <a:cubicBezTo>
                  <a:pt x="3243129" y="3816708"/>
                  <a:pt x="3382374" y="3931294"/>
                  <a:pt x="3534924" y="4025483"/>
                </a:cubicBezTo>
                <a:cubicBezTo>
                  <a:pt x="3668227" y="4108001"/>
                  <a:pt x="3812525" y="4173711"/>
                  <a:pt x="3968707" y="4181055"/>
                </a:cubicBezTo>
                <a:cubicBezTo>
                  <a:pt x="4124902" y="4188400"/>
                  <a:pt x="4278113" y="4145942"/>
                  <a:pt x="4418526" y="4081857"/>
                </a:cubicBezTo>
                <a:cubicBezTo>
                  <a:pt x="4571153" y="4012328"/>
                  <a:pt x="4709419" y="3921083"/>
                  <a:pt x="4840678" y="3816708"/>
                </a:cubicBezTo>
                <a:cubicBezTo>
                  <a:pt x="4846049" y="3811076"/>
                  <a:pt x="4851407" y="3805431"/>
                  <a:pt x="4856752" y="3799748"/>
                </a:cubicBezTo>
                <a:cubicBezTo>
                  <a:pt x="4508761" y="3997613"/>
                  <a:pt x="4117385" y="4108407"/>
                  <a:pt x="3724842" y="3944005"/>
                </a:cubicBezTo>
                <a:cubicBezTo>
                  <a:pt x="3524526" y="3860041"/>
                  <a:pt x="3342303" y="3734748"/>
                  <a:pt x="3160905" y="3610039"/>
                </a:cubicBezTo>
                <a:close/>
                <a:moveTo>
                  <a:pt x="4004893" y="4201416"/>
                </a:moveTo>
                <a:cubicBezTo>
                  <a:pt x="3735545" y="4202456"/>
                  <a:pt x="3495222" y="4036050"/>
                  <a:pt x="3284076" y="3871622"/>
                </a:cubicBezTo>
                <a:cubicBezTo>
                  <a:pt x="3225062" y="3825791"/>
                  <a:pt x="3166987" y="3778982"/>
                  <a:pt x="3109039" y="3732262"/>
                </a:cubicBezTo>
                <a:lnTo>
                  <a:pt x="3109027" y="3732249"/>
                </a:lnTo>
                <a:cubicBezTo>
                  <a:pt x="2917091" y="3577526"/>
                  <a:pt x="2726513" y="3423894"/>
                  <a:pt x="2507686" y="3310525"/>
                </a:cubicBezTo>
                <a:cubicBezTo>
                  <a:pt x="2384960" y="3247036"/>
                  <a:pt x="2259161" y="3190573"/>
                  <a:pt x="2131038" y="3141164"/>
                </a:cubicBezTo>
                <a:cubicBezTo>
                  <a:pt x="2239075" y="3193922"/>
                  <a:pt x="2344940" y="3251856"/>
                  <a:pt x="2448062" y="3314864"/>
                </a:cubicBezTo>
                <a:cubicBezTo>
                  <a:pt x="2673352" y="3452677"/>
                  <a:pt x="2860464" y="3617168"/>
                  <a:pt x="3052488" y="3805456"/>
                </a:cubicBezTo>
                <a:cubicBezTo>
                  <a:pt x="3067864" y="3820526"/>
                  <a:pt x="3083290" y="3835736"/>
                  <a:pt x="3098780" y="3851009"/>
                </a:cubicBezTo>
                <a:lnTo>
                  <a:pt x="3099123" y="3851351"/>
                </a:lnTo>
                <a:lnTo>
                  <a:pt x="3099136" y="3851351"/>
                </a:lnTo>
                <a:cubicBezTo>
                  <a:pt x="3277017" y="4026726"/>
                  <a:pt x="3463899" y="4210968"/>
                  <a:pt x="3689558" y="4309456"/>
                </a:cubicBezTo>
                <a:cubicBezTo>
                  <a:pt x="3953496" y="4424588"/>
                  <a:pt x="4213156" y="4324628"/>
                  <a:pt x="4434828" y="4171745"/>
                </a:cubicBezTo>
                <a:cubicBezTo>
                  <a:pt x="4549466" y="4092563"/>
                  <a:pt x="4654849" y="4001901"/>
                  <a:pt x="4754785" y="3903932"/>
                </a:cubicBezTo>
                <a:cubicBezTo>
                  <a:pt x="4752664" y="3905467"/>
                  <a:pt x="4750531" y="3907002"/>
                  <a:pt x="4748411" y="3908524"/>
                </a:cubicBezTo>
                <a:cubicBezTo>
                  <a:pt x="4531425" y="4064262"/>
                  <a:pt x="4274240" y="4200388"/>
                  <a:pt x="4004893" y="4201416"/>
                </a:cubicBezTo>
                <a:close/>
                <a:moveTo>
                  <a:pt x="1653948" y="2968732"/>
                </a:moveTo>
                <a:cubicBezTo>
                  <a:pt x="1658442" y="2969772"/>
                  <a:pt x="1662937" y="2970813"/>
                  <a:pt x="1667419" y="2971866"/>
                </a:cubicBezTo>
                <a:lnTo>
                  <a:pt x="1671761" y="2971739"/>
                </a:lnTo>
                <a:cubicBezTo>
                  <a:pt x="1667977" y="2970483"/>
                  <a:pt x="1664194" y="2969227"/>
                  <a:pt x="1660423" y="2967971"/>
                </a:cubicBezTo>
                <a:cubicBezTo>
                  <a:pt x="1658264" y="2968225"/>
                  <a:pt x="1656106" y="2968479"/>
                  <a:pt x="1653948" y="2968732"/>
                </a:cubicBezTo>
                <a:close/>
                <a:moveTo>
                  <a:pt x="1574377" y="2951227"/>
                </a:moveTo>
                <a:cubicBezTo>
                  <a:pt x="1580307" y="2952470"/>
                  <a:pt x="1586249" y="2953726"/>
                  <a:pt x="1592191" y="2955007"/>
                </a:cubicBezTo>
                <a:cubicBezTo>
                  <a:pt x="1598806" y="2954081"/>
                  <a:pt x="1605421" y="2953180"/>
                  <a:pt x="1612036" y="2952305"/>
                </a:cubicBezTo>
                <a:cubicBezTo>
                  <a:pt x="1606221" y="2950466"/>
                  <a:pt x="1600393" y="2948626"/>
                  <a:pt x="1594565" y="2946812"/>
                </a:cubicBezTo>
                <a:cubicBezTo>
                  <a:pt x="1587836" y="2948271"/>
                  <a:pt x="1581107" y="2949742"/>
                  <a:pt x="1574377" y="2951227"/>
                </a:cubicBezTo>
                <a:close/>
                <a:moveTo>
                  <a:pt x="1499772" y="2936334"/>
                </a:moveTo>
                <a:cubicBezTo>
                  <a:pt x="1509066" y="2938097"/>
                  <a:pt x="1518347" y="2939899"/>
                  <a:pt x="1527641" y="2941725"/>
                </a:cubicBezTo>
                <a:cubicBezTo>
                  <a:pt x="1537227" y="2939480"/>
                  <a:pt x="1546825" y="2937286"/>
                  <a:pt x="1556424" y="2935116"/>
                </a:cubicBezTo>
                <a:cubicBezTo>
                  <a:pt x="1547359" y="2932376"/>
                  <a:pt x="1538281" y="2929674"/>
                  <a:pt x="1529202" y="2927010"/>
                </a:cubicBezTo>
                <a:cubicBezTo>
                  <a:pt x="1519375" y="2930080"/>
                  <a:pt x="1509573" y="2933188"/>
                  <a:pt x="1499772" y="2936334"/>
                </a:cubicBezTo>
                <a:close/>
                <a:moveTo>
                  <a:pt x="5165243" y="3476234"/>
                </a:moveTo>
                <a:cubicBezTo>
                  <a:pt x="5153055" y="3490924"/>
                  <a:pt x="5140840" y="3505601"/>
                  <a:pt x="5128588" y="3520227"/>
                </a:cubicBezTo>
                <a:cubicBezTo>
                  <a:pt x="5143126" y="3520429"/>
                  <a:pt x="5157664" y="3520429"/>
                  <a:pt x="5172201" y="3520214"/>
                </a:cubicBezTo>
                <a:cubicBezTo>
                  <a:pt x="5177267" y="3515305"/>
                  <a:pt x="5182333" y="3510383"/>
                  <a:pt x="5187399" y="3505461"/>
                </a:cubicBezTo>
                <a:cubicBezTo>
                  <a:pt x="5195246" y="3497837"/>
                  <a:pt x="5203080" y="3490200"/>
                  <a:pt x="5210901" y="3482538"/>
                </a:cubicBezTo>
                <a:cubicBezTo>
                  <a:pt x="5197988" y="3480953"/>
                  <a:pt x="5185063" y="3479202"/>
                  <a:pt x="5172138" y="3477274"/>
                </a:cubicBezTo>
                <a:cubicBezTo>
                  <a:pt x="5169839" y="3476932"/>
                  <a:pt x="5167541" y="3476589"/>
                  <a:pt x="5165243" y="3476234"/>
                </a:cubicBezTo>
                <a:close/>
                <a:moveTo>
                  <a:pt x="5192694" y="3555822"/>
                </a:moveTo>
                <a:cubicBezTo>
                  <a:pt x="5201530" y="3549200"/>
                  <a:pt x="5210342" y="3542553"/>
                  <a:pt x="5219128" y="3535855"/>
                </a:cubicBezTo>
                <a:cubicBezTo>
                  <a:pt x="5206952" y="3536439"/>
                  <a:pt x="5194738" y="3536895"/>
                  <a:pt x="5182485" y="3537200"/>
                </a:cubicBezTo>
                <a:cubicBezTo>
                  <a:pt x="5173737" y="3545699"/>
                  <a:pt x="5164964" y="3554160"/>
                  <a:pt x="5156165" y="3562595"/>
                </a:cubicBezTo>
                <a:cubicBezTo>
                  <a:pt x="5168367" y="3560452"/>
                  <a:pt x="5180543" y="3558194"/>
                  <a:pt x="5192694" y="3555822"/>
                </a:cubicBezTo>
                <a:close/>
                <a:moveTo>
                  <a:pt x="5109314" y="3609633"/>
                </a:moveTo>
                <a:cubicBezTo>
                  <a:pt x="5111841" y="3608808"/>
                  <a:pt x="5114355" y="3607984"/>
                  <a:pt x="5116869" y="3607146"/>
                </a:cubicBezTo>
                <a:cubicBezTo>
                  <a:pt x="5120500" y="3605954"/>
                  <a:pt x="5124131" y="3604736"/>
                  <a:pt x="5127763" y="3603518"/>
                </a:cubicBezTo>
                <a:cubicBezTo>
                  <a:pt x="5135089" y="3598254"/>
                  <a:pt x="5142389" y="3592952"/>
                  <a:pt x="5149690" y="3587636"/>
                </a:cubicBezTo>
                <a:cubicBezTo>
                  <a:pt x="5141780" y="3588943"/>
                  <a:pt x="5133857" y="3590199"/>
                  <a:pt x="5125934" y="3591391"/>
                </a:cubicBezTo>
                <a:cubicBezTo>
                  <a:pt x="5119002" y="3597950"/>
                  <a:pt x="5112044" y="3604482"/>
                  <a:pt x="5105086" y="3611003"/>
                </a:cubicBezTo>
                <a:cubicBezTo>
                  <a:pt x="5106496" y="3610546"/>
                  <a:pt x="5107905" y="3610090"/>
                  <a:pt x="5109314" y="3609633"/>
                </a:cubicBezTo>
                <a:close/>
                <a:moveTo>
                  <a:pt x="5073903" y="3640712"/>
                </a:moveTo>
                <a:lnTo>
                  <a:pt x="5072685" y="3641080"/>
                </a:lnTo>
                <a:lnTo>
                  <a:pt x="5072100" y="3641612"/>
                </a:lnTo>
                <a:close/>
                <a:moveTo>
                  <a:pt x="1529431" y="2964216"/>
                </a:moveTo>
                <a:cubicBezTo>
                  <a:pt x="1527349" y="2963785"/>
                  <a:pt x="1525279" y="2963367"/>
                  <a:pt x="1523197" y="2962935"/>
                </a:cubicBezTo>
                <a:cubicBezTo>
                  <a:pt x="1519401" y="2963823"/>
                  <a:pt x="1515604" y="2964724"/>
                  <a:pt x="1511821" y="2965637"/>
                </a:cubicBezTo>
                <a:lnTo>
                  <a:pt x="1516874" y="2966195"/>
                </a:lnTo>
                <a:cubicBezTo>
                  <a:pt x="1519070" y="2965840"/>
                  <a:pt x="1521280" y="2965498"/>
                  <a:pt x="1523489" y="2965142"/>
                </a:cubicBezTo>
                <a:cubicBezTo>
                  <a:pt x="1525470" y="2964838"/>
                  <a:pt x="1527450" y="2964534"/>
                  <a:pt x="1529431" y="2964216"/>
                </a:cubicBezTo>
                <a:close/>
                <a:moveTo>
                  <a:pt x="1477451" y="2953814"/>
                </a:moveTo>
                <a:cubicBezTo>
                  <a:pt x="1470899" y="2952559"/>
                  <a:pt x="1464348" y="2951303"/>
                  <a:pt x="1457796" y="2950072"/>
                </a:cubicBezTo>
                <a:cubicBezTo>
                  <a:pt x="1450039" y="2952660"/>
                  <a:pt x="1442294" y="2955273"/>
                  <a:pt x="1434561" y="2957912"/>
                </a:cubicBezTo>
                <a:cubicBezTo>
                  <a:pt x="1441049" y="2958495"/>
                  <a:pt x="1447537" y="2959092"/>
                  <a:pt x="1454025" y="2959700"/>
                </a:cubicBezTo>
                <a:cubicBezTo>
                  <a:pt x="1461834" y="2957721"/>
                  <a:pt x="1469642" y="2955755"/>
                  <a:pt x="1477451" y="2953814"/>
                </a:cubicBezTo>
                <a:close/>
                <a:moveTo>
                  <a:pt x="5243049" y="3517524"/>
                </a:moveTo>
                <a:cubicBezTo>
                  <a:pt x="5255136" y="3508201"/>
                  <a:pt x="5267198" y="3498814"/>
                  <a:pt x="5279209" y="3489351"/>
                </a:cubicBezTo>
                <a:cubicBezTo>
                  <a:pt x="5264620" y="3488234"/>
                  <a:pt x="5250019" y="3486902"/>
                  <a:pt x="5235418" y="3485342"/>
                </a:cubicBezTo>
                <a:cubicBezTo>
                  <a:pt x="5223864" y="3496784"/>
                  <a:pt x="5212259" y="3508175"/>
                  <a:pt x="5200629" y="3519542"/>
                </a:cubicBezTo>
                <a:cubicBezTo>
                  <a:pt x="5214773" y="3519072"/>
                  <a:pt x="5228917" y="3518400"/>
                  <a:pt x="5243049" y="3517524"/>
                </a:cubicBezTo>
                <a:close/>
                <a:moveTo>
                  <a:pt x="5248724" y="3534180"/>
                </a:moveTo>
                <a:cubicBezTo>
                  <a:pt x="5242782" y="3538785"/>
                  <a:pt x="5236814" y="3543377"/>
                  <a:pt x="5230822" y="3547969"/>
                </a:cubicBezTo>
                <a:cubicBezTo>
                  <a:pt x="5238821" y="3546244"/>
                  <a:pt x="5246820" y="3544456"/>
                  <a:pt x="5254793" y="3542629"/>
                </a:cubicBezTo>
                <a:lnTo>
                  <a:pt x="5257891" y="3540815"/>
                </a:lnTo>
                <a:lnTo>
                  <a:pt x="5261484" y="3538696"/>
                </a:lnTo>
                <a:cubicBezTo>
                  <a:pt x="5263186" y="3537707"/>
                  <a:pt x="5264874" y="3536705"/>
                  <a:pt x="5266563" y="3535703"/>
                </a:cubicBezTo>
                <a:cubicBezTo>
                  <a:pt x="5268366" y="3534637"/>
                  <a:pt x="5270156" y="3533572"/>
                  <a:pt x="5271959" y="3532506"/>
                </a:cubicBezTo>
                <a:cubicBezTo>
                  <a:pt x="5264227" y="3533115"/>
                  <a:pt x="5256482" y="3533673"/>
                  <a:pt x="5248724" y="3534180"/>
                </a:cubicBezTo>
                <a:close/>
                <a:moveTo>
                  <a:pt x="5187222" y="3580951"/>
                </a:moveTo>
                <a:lnTo>
                  <a:pt x="5186079" y="3581801"/>
                </a:lnTo>
                <a:lnTo>
                  <a:pt x="5187831" y="3580837"/>
                </a:lnTo>
                <a:close/>
                <a:moveTo>
                  <a:pt x="5287728" y="3503710"/>
                </a:moveTo>
                <a:cubicBezTo>
                  <a:pt x="5282802" y="3507592"/>
                  <a:pt x="5277851" y="3511486"/>
                  <a:pt x="5272899" y="3515368"/>
                </a:cubicBezTo>
                <a:cubicBezTo>
                  <a:pt x="5279729" y="3514797"/>
                  <a:pt x="5286548" y="3514189"/>
                  <a:pt x="5293378" y="3513516"/>
                </a:cubicBezTo>
                <a:cubicBezTo>
                  <a:pt x="5297454" y="3513123"/>
                  <a:pt x="5301530" y="3512704"/>
                  <a:pt x="5305593" y="3512273"/>
                </a:cubicBezTo>
                <a:cubicBezTo>
                  <a:pt x="5316220" y="3505816"/>
                  <a:pt x="5326809" y="3499296"/>
                  <a:pt x="5337372" y="3492738"/>
                </a:cubicBezTo>
                <a:cubicBezTo>
                  <a:pt x="5326161" y="3492294"/>
                  <a:pt x="5314937" y="3491735"/>
                  <a:pt x="5303714" y="3491050"/>
                </a:cubicBezTo>
                <a:cubicBezTo>
                  <a:pt x="5298394" y="3495274"/>
                  <a:pt x="5293061" y="3499499"/>
                  <a:pt x="5287728" y="3503710"/>
                </a:cubicBezTo>
                <a:close/>
                <a:moveTo>
                  <a:pt x="1389107" y="2973692"/>
                </a:moveTo>
                <a:cubicBezTo>
                  <a:pt x="1385057" y="2975126"/>
                  <a:pt x="1381007" y="2976559"/>
                  <a:pt x="1376956" y="2978018"/>
                </a:cubicBezTo>
                <a:cubicBezTo>
                  <a:pt x="1378404" y="2977993"/>
                  <a:pt x="1379864" y="2977967"/>
                  <a:pt x="1381311" y="2977955"/>
                </a:cubicBezTo>
                <a:cubicBezTo>
                  <a:pt x="1382606" y="2977929"/>
                  <a:pt x="1383901" y="2977917"/>
                  <a:pt x="1385209" y="2977904"/>
                </a:cubicBezTo>
                <a:cubicBezTo>
                  <a:pt x="1389488" y="2976724"/>
                  <a:pt x="1393767" y="2975557"/>
                  <a:pt x="1398058" y="2974403"/>
                </a:cubicBezTo>
                <a:lnTo>
                  <a:pt x="1394897" y="2974149"/>
                </a:lnTo>
                <a:cubicBezTo>
                  <a:pt x="1392967" y="2973997"/>
                  <a:pt x="1391037" y="2973845"/>
                  <a:pt x="1389107" y="2973692"/>
                </a:cubicBezTo>
                <a:close/>
                <a:moveTo>
                  <a:pt x="5363934" y="3505169"/>
                </a:moveTo>
                <a:cubicBezTo>
                  <a:pt x="5369902" y="3504345"/>
                  <a:pt x="5375856" y="3503482"/>
                  <a:pt x="5381811" y="3502594"/>
                </a:cubicBezTo>
                <a:cubicBezTo>
                  <a:pt x="5388058" y="3499740"/>
                  <a:pt x="5394279" y="3496860"/>
                  <a:pt x="5400500" y="3493955"/>
                </a:cubicBezTo>
                <a:cubicBezTo>
                  <a:pt x="5394368" y="3493955"/>
                  <a:pt x="5388223" y="3493930"/>
                  <a:pt x="5382090" y="3493854"/>
                </a:cubicBezTo>
                <a:cubicBezTo>
                  <a:pt x="5376046" y="3497647"/>
                  <a:pt x="5369990" y="3501414"/>
                  <a:pt x="5363934" y="3505169"/>
                </a:cubicBezTo>
                <a:close/>
              </a:path>
            </a:pathLst>
          </a:custGeom>
          <a:solidFill>
            <a:schemeClr val="accent1">
              <a:alpha val="50000"/>
            </a:schemeClr>
          </a:solidFill>
          <a:ln w="12690" cap="flat">
            <a:noFill/>
            <a:prstDash val="solid"/>
            <a:miter/>
          </a:ln>
        </p:spPr>
        <p:txBody>
          <a:bodyPr rtlCol="0" anchor="ctr"/>
          <a:lstStyle/>
          <a:p>
            <a:endParaRPr lang="zh-CN" altLang="en-US"/>
          </a:p>
        </p:txBody>
      </p:sp>
      <p:sp>
        <p:nvSpPr>
          <p:cNvPr id="2" name="标题 1"/>
          <p:cNvSpPr>
            <a:spLocks noGrp="1"/>
          </p:cNvSpPr>
          <p:nvPr>
            <p:ph type="title" hasCustomPrompt="1"/>
            <p:custDataLst>
              <p:tags r:id="rId3"/>
            </p:custDataLst>
          </p:nvPr>
        </p:nvSpPr>
        <p:spPr>
          <a:xfrm>
            <a:off x="1127654" y="4219472"/>
            <a:ext cx="5298545" cy="1081088"/>
          </a:xfrm>
        </p:spPr>
        <p:txBody>
          <a:bodyPr wrap="square" anchor="b">
            <a:normAutofit/>
          </a:bodyPr>
          <a:lstStyle>
            <a:lvl1pPr>
              <a:defRPr sz="4500">
                <a:solidFill>
                  <a:schemeClr val="accent1"/>
                </a:solidFill>
                <a:latin typeface="+mj-ea"/>
                <a:ea typeface="+mj-ea"/>
                <a:cs typeface="+mj-ea"/>
                <a:sym typeface="+mj-ea"/>
              </a:defRPr>
            </a:lvl1pPr>
          </a:lstStyle>
          <a:p>
            <a:r>
              <a:rPr lang="zh-CN" altLang="en-US"/>
              <a:t>标题</a:t>
            </a:r>
            <a:endParaRPr lang="zh-CN" altLang="en-US" dirty="0"/>
          </a:p>
        </p:txBody>
      </p:sp>
      <p:sp>
        <p:nvSpPr>
          <p:cNvPr id="7" name="日期占位符 3"/>
          <p:cNvSpPr>
            <a:spLocks noGrp="1"/>
          </p:cNvSpPr>
          <p:nvPr>
            <p:ph type="dt" sz="half" idx="10"/>
            <p:custDataLst>
              <p:tags r:id="rId4"/>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8" name="页脚占位符 4"/>
          <p:cNvSpPr>
            <a:spLocks noGrp="1"/>
          </p:cNvSpPr>
          <p:nvPr>
            <p:ph type="ftr" sz="quarter" idx="11"/>
            <p:custDataLst>
              <p:tags r:id="rId5"/>
            </p:custDataLst>
          </p:nvPr>
        </p:nvSpPr>
        <p:spPr/>
        <p:txBody>
          <a:bodyPr/>
          <a:lstStyle/>
          <a:p>
            <a:endParaRPr lang="zh-CN" altLang="en-US"/>
          </a:p>
        </p:txBody>
      </p:sp>
      <p:sp>
        <p:nvSpPr>
          <p:cNvPr id="9" name="灯片编号占位符 5"/>
          <p:cNvSpPr>
            <a:spLocks noGrp="1"/>
          </p:cNvSpPr>
          <p:nvPr>
            <p:ph type="sldNum" sz="quarter" idx="12"/>
            <p:custDataLst>
              <p:tags r:id="rId6"/>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
        <p:nvSpPr>
          <p:cNvPr id="11" name="文本框 10"/>
          <p:cNvSpPr txBox="1"/>
          <p:nvPr userDrawn="1">
            <p:custDataLst>
              <p:tags r:id="rId7"/>
            </p:custDataLst>
          </p:nvPr>
        </p:nvSpPr>
        <p:spPr>
          <a:xfrm>
            <a:off x="1130334" y="5498053"/>
            <a:ext cx="1368028" cy="238423"/>
          </a:xfrm>
          <a:custGeom>
            <a:avLst/>
            <a:gdLst/>
            <a:ahLst/>
            <a:cxnLst/>
            <a:rect l="l" t="t" r="r" b="b"/>
            <a:pathLst>
              <a:path w="1368028" h="238423">
                <a:moveTo>
                  <a:pt x="297954" y="102691"/>
                </a:moveTo>
                <a:cubicBezTo>
                  <a:pt x="285353" y="102691"/>
                  <a:pt x="275555" y="107007"/>
                  <a:pt x="268560" y="115639"/>
                </a:cubicBezTo>
                <a:cubicBezTo>
                  <a:pt x="261565" y="124271"/>
                  <a:pt x="258068" y="136475"/>
                  <a:pt x="258068" y="152251"/>
                </a:cubicBezTo>
                <a:cubicBezTo>
                  <a:pt x="258068" y="185093"/>
                  <a:pt x="271463" y="201513"/>
                  <a:pt x="298252" y="201513"/>
                </a:cubicBezTo>
                <a:cubicBezTo>
                  <a:pt x="323949" y="201513"/>
                  <a:pt x="336798" y="184646"/>
                  <a:pt x="336798" y="150912"/>
                </a:cubicBezTo>
                <a:cubicBezTo>
                  <a:pt x="336798" y="118765"/>
                  <a:pt x="323850" y="102691"/>
                  <a:pt x="297954" y="102691"/>
                </a:cubicBezTo>
                <a:close/>
                <a:moveTo>
                  <a:pt x="814536" y="98673"/>
                </a:moveTo>
                <a:cubicBezTo>
                  <a:pt x="806301" y="98673"/>
                  <a:pt x="799009" y="102046"/>
                  <a:pt x="792659" y="108793"/>
                </a:cubicBezTo>
                <a:cubicBezTo>
                  <a:pt x="786309" y="115540"/>
                  <a:pt x="782340" y="124470"/>
                  <a:pt x="780752" y="135582"/>
                </a:cubicBezTo>
                <a:lnTo>
                  <a:pt x="844451" y="135582"/>
                </a:lnTo>
                <a:cubicBezTo>
                  <a:pt x="844451" y="110976"/>
                  <a:pt x="834479" y="98673"/>
                  <a:pt x="814536" y="98673"/>
                </a:cubicBezTo>
                <a:close/>
                <a:moveTo>
                  <a:pt x="1314748" y="65782"/>
                </a:moveTo>
                <a:cubicBezTo>
                  <a:pt x="1329829" y="65782"/>
                  <a:pt x="1344365" y="68014"/>
                  <a:pt x="1358354" y="72479"/>
                </a:cubicBezTo>
                <a:lnTo>
                  <a:pt x="1358354" y="110282"/>
                </a:lnTo>
                <a:cubicBezTo>
                  <a:pt x="1345555" y="102741"/>
                  <a:pt x="1331466" y="98971"/>
                  <a:pt x="1316087" y="98971"/>
                </a:cubicBezTo>
                <a:cubicBezTo>
                  <a:pt x="1308447" y="98971"/>
                  <a:pt x="1302296" y="100335"/>
                  <a:pt x="1297633" y="103063"/>
                </a:cubicBezTo>
                <a:cubicBezTo>
                  <a:pt x="1292969" y="105792"/>
                  <a:pt x="1290638" y="109389"/>
                  <a:pt x="1290638" y="113853"/>
                </a:cubicBezTo>
                <a:cubicBezTo>
                  <a:pt x="1290638" y="121394"/>
                  <a:pt x="1297583" y="127496"/>
                  <a:pt x="1311474" y="132159"/>
                </a:cubicBezTo>
                <a:cubicBezTo>
                  <a:pt x="1326356" y="137120"/>
                  <a:pt x="1337543" y="141635"/>
                  <a:pt x="1345034" y="145703"/>
                </a:cubicBezTo>
                <a:cubicBezTo>
                  <a:pt x="1352525" y="149771"/>
                  <a:pt x="1358230" y="155128"/>
                  <a:pt x="1362150" y="161776"/>
                </a:cubicBezTo>
                <a:cubicBezTo>
                  <a:pt x="1366069" y="168424"/>
                  <a:pt x="1368028" y="176113"/>
                  <a:pt x="1368028" y="184844"/>
                </a:cubicBezTo>
                <a:cubicBezTo>
                  <a:pt x="1368028" y="201811"/>
                  <a:pt x="1361232" y="214982"/>
                  <a:pt x="1347639" y="224358"/>
                </a:cubicBezTo>
                <a:cubicBezTo>
                  <a:pt x="1334046" y="233735"/>
                  <a:pt x="1315889" y="238423"/>
                  <a:pt x="1293168" y="238423"/>
                </a:cubicBezTo>
                <a:cubicBezTo>
                  <a:pt x="1275308" y="238423"/>
                  <a:pt x="1258788" y="235595"/>
                  <a:pt x="1243608" y="229939"/>
                </a:cubicBezTo>
                <a:lnTo>
                  <a:pt x="1243608" y="190202"/>
                </a:lnTo>
                <a:cubicBezTo>
                  <a:pt x="1260078" y="200223"/>
                  <a:pt x="1276201" y="205234"/>
                  <a:pt x="1291977" y="205234"/>
                </a:cubicBezTo>
                <a:cubicBezTo>
                  <a:pt x="1311821" y="205234"/>
                  <a:pt x="1321743" y="199926"/>
                  <a:pt x="1321743" y="189309"/>
                </a:cubicBezTo>
                <a:cubicBezTo>
                  <a:pt x="1321743" y="181769"/>
                  <a:pt x="1313557" y="175468"/>
                  <a:pt x="1297186" y="170408"/>
                </a:cubicBezTo>
                <a:cubicBezTo>
                  <a:pt x="1276747" y="164058"/>
                  <a:pt x="1262707" y="156989"/>
                  <a:pt x="1255068" y="149200"/>
                </a:cubicBezTo>
                <a:cubicBezTo>
                  <a:pt x="1247428" y="141411"/>
                  <a:pt x="1243608" y="130869"/>
                  <a:pt x="1243608" y="117574"/>
                </a:cubicBezTo>
                <a:cubicBezTo>
                  <a:pt x="1243608" y="101401"/>
                  <a:pt x="1250156" y="88726"/>
                  <a:pt x="1263253" y="79549"/>
                </a:cubicBezTo>
                <a:cubicBezTo>
                  <a:pt x="1276350" y="70371"/>
                  <a:pt x="1293515" y="65782"/>
                  <a:pt x="1314748" y="65782"/>
                </a:cubicBezTo>
                <a:close/>
                <a:moveTo>
                  <a:pt x="1025724" y="65782"/>
                </a:moveTo>
                <a:cubicBezTo>
                  <a:pt x="1062236" y="65782"/>
                  <a:pt x="1080492" y="88404"/>
                  <a:pt x="1080492" y="133648"/>
                </a:cubicBezTo>
                <a:lnTo>
                  <a:pt x="1080492" y="234404"/>
                </a:lnTo>
                <a:lnTo>
                  <a:pt x="1032718" y="234404"/>
                </a:lnTo>
                <a:lnTo>
                  <a:pt x="1032718" y="142577"/>
                </a:lnTo>
                <a:cubicBezTo>
                  <a:pt x="1032718" y="115987"/>
                  <a:pt x="1023144" y="102691"/>
                  <a:pt x="1003995" y="102691"/>
                </a:cubicBezTo>
                <a:cubicBezTo>
                  <a:pt x="994866" y="102691"/>
                  <a:pt x="987276" y="106238"/>
                  <a:pt x="981224" y="113333"/>
                </a:cubicBezTo>
                <a:cubicBezTo>
                  <a:pt x="975172" y="120427"/>
                  <a:pt x="972145" y="129480"/>
                  <a:pt x="972145" y="140494"/>
                </a:cubicBezTo>
                <a:lnTo>
                  <a:pt x="972145" y="234404"/>
                </a:lnTo>
                <a:lnTo>
                  <a:pt x="924074" y="234404"/>
                </a:lnTo>
                <a:lnTo>
                  <a:pt x="924074" y="69800"/>
                </a:lnTo>
                <a:lnTo>
                  <a:pt x="972145" y="69800"/>
                </a:lnTo>
                <a:lnTo>
                  <a:pt x="972145" y="95994"/>
                </a:lnTo>
                <a:lnTo>
                  <a:pt x="972741" y="95994"/>
                </a:lnTo>
                <a:cubicBezTo>
                  <a:pt x="984746" y="75853"/>
                  <a:pt x="1002407" y="65782"/>
                  <a:pt x="1025724" y="65782"/>
                </a:cubicBezTo>
                <a:close/>
                <a:moveTo>
                  <a:pt x="814834" y="65782"/>
                </a:moveTo>
                <a:cubicBezTo>
                  <a:pt x="838150" y="65782"/>
                  <a:pt x="856382" y="72851"/>
                  <a:pt x="869528" y="86990"/>
                </a:cubicBezTo>
                <a:cubicBezTo>
                  <a:pt x="882675" y="101129"/>
                  <a:pt x="889248" y="120551"/>
                  <a:pt x="889248" y="145256"/>
                </a:cubicBezTo>
                <a:lnTo>
                  <a:pt x="889248" y="165646"/>
                </a:lnTo>
                <a:lnTo>
                  <a:pt x="780901" y="165646"/>
                </a:lnTo>
                <a:cubicBezTo>
                  <a:pt x="782588" y="191145"/>
                  <a:pt x="797967" y="203894"/>
                  <a:pt x="827038" y="203894"/>
                </a:cubicBezTo>
                <a:cubicBezTo>
                  <a:pt x="845195" y="203894"/>
                  <a:pt x="861219" y="199430"/>
                  <a:pt x="875109" y="190500"/>
                </a:cubicBezTo>
                <a:lnTo>
                  <a:pt x="875109" y="225772"/>
                </a:lnTo>
                <a:cubicBezTo>
                  <a:pt x="860127" y="234206"/>
                  <a:pt x="840482" y="238423"/>
                  <a:pt x="816173" y="238423"/>
                </a:cubicBezTo>
                <a:cubicBezTo>
                  <a:pt x="789980" y="238423"/>
                  <a:pt x="769615" y="231031"/>
                  <a:pt x="755079" y="216247"/>
                </a:cubicBezTo>
                <a:cubicBezTo>
                  <a:pt x="740544" y="201464"/>
                  <a:pt x="733276" y="180876"/>
                  <a:pt x="733276" y="154484"/>
                </a:cubicBezTo>
                <a:cubicBezTo>
                  <a:pt x="733276" y="128191"/>
                  <a:pt x="741015" y="106834"/>
                  <a:pt x="756493" y="90413"/>
                </a:cubicBezTo>
                <a:cubicBezTo>
                  <a:pt x="771971" y="73992"/>
                  <a:pt x="791418" y="65782"/>
                  <a:pt x="814834" y="65782"/>
                </a:cubicBezTo>
                <a:close/>
                <a:moveTo>
                  <a:pt x="520898" y="65782"/>
                </a:moveTo>
                <a:cubicBezTo>
                  <a:pt x="557411" y="65782"/>
                  <a:pt x="575667" y="88404"/>
                  <a:pt x="575667" y="133648"/>
                </a:cubicBezTo>
                <a:lnTo>
                  <a:pt x="575667" y="234404"/>
                </a:lnTo>
                <a:lnTo>
                  <a:pt x="527893" y="234404"/>
                </a:lnTo>
                <a:lnTo>
                  <a:pt x="527893" y="142577"/>
                </a:lnTo>
                <a:cubicBezTo>
                  <a:pt x="527893" y="115987"/>
                  <a:pt x="518319" y="102691"/>
                  <a:pt x="499170" y="102691"/>
                </a:cubicBezTo>
                <a:cubicBezTo>
                  <a:pt x="490041" y="102691"/>
                  <a:pt x="482451" y="106238"/>
                  <a:pt x="476399" y="113333"/>
                </a:cubicBezTo>
                <a:cubicBezTo>
                  <a:pt x="470346" y="120427"/>
                  <a:pt x="467320" y="129480"/>
                  <a:pt x="467320" y="140494"/>
                </a:cubicBezTo>
                <a:lnTo>
                  <a:pt x="467320" y="234404"/>
                </a:lnTo>
                <a:lnTo>
                  <a:pt x="419249" y="234404"/>
                </a:lnTo>
                <a:lnTo>
                  <a:pt x="419249" y="69800"/>
                </a:lnTo>
                <a:lnTo>
                  <a:pt x="467320" y="69800"/>
                </a:lnTo>
                <a:lnTo>
                  <a:pt x="467320" y="95994"/>
                </a:lnTo>
                <a:lnTo>
                  <a:pt x="467916" y="95994"/>
                </a:lnTo>
                <a:cubicBezTo>
                  <a:pt x="479921" y="75853"/>
                  <a:pt x="497582" y="65782"/>
                  <a:pt x="520898" y="65782"/>
                </a:cubicBezTo>
                <a:close/>
                <a:moveTo>
                  <a:pt x="299145" y="65782"/>
                </a:moveTo>
                <a:cubicBezTo>
                  <a:pt x="325636" y="65782"/>
                  <a:pt x="346670" y="73397"/>
                  <a:pt x="362248" y="88627"/>
                </a:cubicBezTo>
                <a:cubicBezTo>
                  <a:pt x="377825" y="103857"/>
                  <a:pt x="385614" y="124321"/>
                  <a:pt x="385614" y="150019"/>
                </a:cubicBezTo>
                <a:cubicBezTo>
                  <a:pt x="385614" y="177006"/>
                  <a:pt x="377627" y="198487"/>
                  <a:pt x="361652" y="214461"/>
                </a:cubicBezTo>
                <a:cubicBezTo>
                  <a:pt x="345678" y="230435"/>
                  <a:pt x="324048" y="238423"/>
                  <a:pt x="296763" y="238423"/>
                </a:cubicBezTo>
                <a:cubicBezTo>
                  <a:pt x="269974" y="238423"/>
                  <a:pt x="248717" y="230758"/>
                  <a:pt x="232990" y="215429"/>
                </a:cubicBezTo>
                <a:cubicBezTo>
                  <a:pt x="217264" y="200099"/>
                  <a:pt x="209401" y="179239"/>
                  <a:pt x="209401" y="152846"/>
                </a:cubicBezTo>
                <a:cubicBezTo>
                  <a:pt x="209401" y="125760"/>
                  <a:pt x="217512" y="104477"/>
                  <a:pt x="233735" y="88999"/>
                </a:cubicBezTo>
                <a:cubicBezTo>
                  <a:pt x="249957" y="73521"/>
                  <a:pt x="271760" y="65782"/>
                  <a:pt x="299145" y="65782"/>
                </a:cubicBezTo>
                <a:close/>
                <a:moveTo>
                  <a:pt x="1183481" y="19943"/>
                </a:moveTo>
                <a:lnTo>
                  <a:pt x="1183481" y="69800"/>
                </a:lnTo>
                <a:lnTo>
                  <a:pt x="1220986" y="69800"/>
                </a:lnTo>
                <a:lnTo>
                  <a:pt x="1220986" y="105668"/>
                </a:lnTo>
                <a:lnTo>
                  <a:pt x="1183481" y="105668"/>
                </a:lnTo>
                <a:lnTo>
                  <a:pt x="1183481" y="175022"/>
                </a:lnTo>
                <a:cubicBezTo>
                  <a:pt x="1183481" y="192584"/>
                  <a:pt x="1190427" y="201364"/>
                  <a:pt x="1204317" y="201364"/>
                </a:cubicBezTo>
                <a:cubicBezTo>
                  <a:pt x="1209675" y="201364"/>
                  <a:pt x="1215231" y="199777"/>
                  <a:pt x="1220986" y="196602"/>
                </a:cubicBezTo>
                <a:lnTo>
                  <a:pt x="1220986" y="232469"/>
                </a:lnTo>
                <a:cubicBezTo>
                  <a:pt x="1213743" y="236438"/>
                  <a:pt x="1202779" y="238423"/>
                  <a:pt x="1188095" y="238423"/>
                </a:cubicBezTo>
                <a:cubicBezTo>
                  <a:pt x="1153170" y="238423"/>
                  <a:pt x="1135708" y="220067"/>
                  <a:pt x="1135708" y="183356"/>
                </a:cubicBezTo>
                <a:lnTo>
                  <a:pt x="1135708" y="105668"/>
                </a:lnTo>
                <a:lnTo>
                  <a:pt x="1108621" y="105668"/>
                </a:lnTo>
                <a:lnTo>
                  <a:pt x="1108621" y="69800"/>
                </a:lnTo>
                <a:lnTo>
                  <a:pt x="1135708" y="69800"/>
                </a:lnTo>
                <a:lnTo>
                  <a:pt x="1135708" y="33635"/>
                </a:lnTo>
                <a:close/>
                <a:moveTo>
                  <a:pt x="678656" y="19943"/>
                </a:moveTo>
                <a:lnTo>
                  <a:pt x="678656" y="69800"/>
                </a:lnTo>
                <a:lnTo>
                  <a:pt x="716161" y="69800"/>
                </a:lnTo>
                <a:lnTo>
                  <a:pt x="716161" y="105668"/>
                </a:lnTo>
                <a:lnTo>
                  <a:pt x="678656" y="105668"/>
                </a:lnTo>
                <a:lnTo>
                  <a:pt x="678656" y="175022"/>
                </a:lnTo>
                <a:cubicBezTo>
                  <a:pt x="678656" y="192584"/>
                  <a:pt x="685602" y="201364"/>
                  <a:pt x="699492" y="201364"/>
                </a:cubicBezTo>
                <a:cubicBezTo>
                  <a:pt x="704850" y="201364"/>
                  <a:pt x="710406" y="199777"/>
                  <a:pt x="716161" y="196602"/>
                </a:cubicBezTo>
                <a:lnTo>
                  <a:pt x="716161" y="232469"/>
                </a:lnTo>
                <a:cubicBezTo>
                  <a:pt x="708918" y="236438"/>
                  <a:pt x="697954" y="238423"/>
                  <a:pt x="683270" y="238423"/>
                </a:cubicBezTo>
                <a:cubicBezTo>
                  <a:pt x="648345" y="238423"/>
                  <a:pt x="630882" y="220067"/>
                  <a:pt x="630882" y="183356"/>
                </a:cubicBezTo>
                <a:lnTo>
                  <a:pt x="630882" y="105668"/>
                </a:lnTo>
                <a:lnTo>
                  <a:pt x="603796" y="105668"/>
                </a:lnTo>
                <a:lnTo>
                  <a:pt x="603796" y="69800"/>
                </a:lnTo>
                <a:lnTo>
                  <a:pt x="630882" y="69800"/>
                </a:lnTo>
                <a:lnTo>
                  <a:pt x="630882" y="33635"/>
                </a:lnTo>
                <a:close/>
                <a:moveTo>
                  <a:pt x="122337" y="0"/>
                </a:moveTo>
                <a:cubicBezTo>
                  <a:pt x="144859" y="0"/>
                  <a:pt x="163711" y="2927"/>
                  <a:pt x="178891" y="8781"/>
                </a:cubicBezTo>
                <a:lnTo>
                  <a:pt x="178891" y="56257"/>
                </a:lnTo>
                <a:cubicBezTo>
                  <a:pt x="163314" y="47129"/>
                  <a:pt x="145653" y="42565"/>
                  <a:pt x="125909" y="42565"/>
                </a:cubicBezTo>
                <a:cubicBezTo>
                  <a:pt x="103386" y="42565"/>
                  <a:pt x="85378" y="49758"/>
                  <a:pt x="71884" y="64145"/>
                </a:cubicBezTo>
                <a:cubicBezTo>
                  <a:pt x="58390" y="78532"/>
                  <a:pt x="51643" y="97334"/>
                  <a:pt x="51643" y="120551"/>
                </a:cubicBezTo>
                <a:cubicBezTo>
                  <a:pt x="51643" y="143173"/>
                  <a:pt x="58043" y="161379"/>
                  <a:pt x="70842" y="175171"/>
                </a:cubicBezTo>
                <a:cubicBezTo>
                  <a:pt x="83641" y="188962"/>
                  <a:pt x="100955" y="195858"/>
                  <a:pt x="122783" y="195858"/>
                </a:cubicBezTo>
                <a:cubicBezTo>
                  <a:pt x="143321" y="195858"/>
                  <a:pt x="162024" y="190897"/>
                  <a:pt x="178891" y="180975"/>
                </a:cubicBezTo>
                <a:lnTo>
                  <a:pt x="178891" y="226070"/>
                </a:lnTo>
                <a:cubicBezTo>
                  <a:pt x="162123" y="234305"/>
                  <a:pt x="140246" y="238423"/>
                  <a:pt x="113258" y="238423"/>
                </a:cubicBezTo>
                <a:cubicBezTo>
                  <a:pt x="78532" y="238423"/>
                  <a:pt x="50974" y="228029"/>
                  <a:pt x="30584" y="207243"/>
                </a:cubicBezTo>
                <a:cubicBezTo>
                  <a:pt x="10195" y="186457"/>
                  <a:pt x="0" y="158750"/>
                  <a:pt x="0" y="124123"/>
                </a:cubicBezTo>
                <a:cubicBezTo>
                  <a:pt x="0" y="87709"/>
                  <a:pt x="11385" y="57919"/>
                  <a:pt x="34156" y="34751"/>
                </a:cubicBezTo>
                <a:cubicBezTo>
                  <a:pt x="56927" y="11584"/>
                  <a:pt x="86320" y="0"/>
                  <a:pt x="122337" y="0"/>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lvl1pPr indent="0">
              <a:lnSpc>
                <a:spcPct val="130000"/>
              </a:lnSpc>
              <a:spcBef>
                <a:spcPts val="1000"/>
              </a:spcBef>
              <a:buFont typeface="Arial" panose="020B0604020202020204" pitchFamily="34" charset="0"/>
              <a:buNone/>
              <a:defRPr sz="2400" b="1">
                <a:solidFill>
                  <a:schemeClr val="accent1"/>
                </a:solidFill>
                <a:latin typeface="+mn-ea"/>
                <a:cs typeface="+mn-ea"/>
                <a:sym typeface="+mn-ea"/>
              </a:defRPr>
            </a:lvl1pPr>
            <a:lvl2pPr indent="0">
              <a:lnSpc>
                <a:spcPct val="130000"/>
              </a:lnSpc>
              <a:spcBef>
                <a:spcPts val="0"/>
              </a:spcBef>
              <a:buFont typeface="Arial" panose="020B0604020202020204" pitchFamily="34" charset="0"/>
              <a:buNone/>
              <a:defRPr sz="2000" b="1">
                <a:solidFill>
                  <a:schemeClr val="tx1">
                    <a:lumMod val="65000"/>
                    <a:lumOff val="35000"/>
                  </a:schemeClr>
                </a:solidFill>
                <a:latin typeface="+mn-ea"/>
                <a:cs typeface="+mn-ea"/>
                <a:sym typeface="+mn-ea"/>
              </a:defRPr>
            </a:lvl2pPr>
            <a:lvl3pPr indent="0">
              <a:lnSpc>
                <a:spcPct val="130000"/>
              </a:lnSpc>
              <a:spcBef>
                <a:spcPts val="0"/>
              </a:spcBef>
              <a:buFont typeface="Arial" panose="020B0604020202020204" pitchFamily="34" charset="0"/>
              <a:buNone/>
              <a:defRPr b="1">
                <a:solidFill>
                  <a:schemeClr val="tx1">
                    <a:lumMod val="65000"/>
                    <a:lumOff val="35000"/>
                  </a:schemeClr>
                </a:solidFill>
                <a:latin typeface="+mn-ea"/>
                <a:cs typeface="+mn-ea"/>
                <a:sym typeface="+mn-ea"/>
              </a:defRPr>
            </a:lvl3pPr>
            <a:lvl4pPr indent="0">
              <a:lnSpc>
                <a:spcPct val="130000"/>
              </a:lnSpc>
              <a:spcBef>
                <a:spcPts val="0"/>
              </a:spcBef>
              <a:buFont typeface="Arial" panose="020B0604020202020204" pitchFamily="34" charset="0"/>
              <a:buNone/>
              <a:defRPr sz="1600" b="1">
                <a:solidFill>
                  <a:schemeClr val="tx1">
                    <a:lumMod val="65000"/>
                    <a:lumOff val="35000"/>
                  </a:schemeClr>
                </a:solidFill>
                <a:latin typeface="+mn-ea"/>
                <a:cs typeface="+mn-ea"/>
                <a:sym typeface="+mn-ea"/>
              </a:defRPr>
            </a:lvl4pPr>
            <a:lvl5pPr indent="0">
              <a:lnSpc>
                <a:spcPct val="130000"/>
              </a:lnSpc>
              <a:spcBef>
                <a:spcPts val="0"/>
              </a:spcBef>
              <a:buFont typeface="Arial" panose="020B0604020202020204" pitchFamily="34" charset="0"/>
              <a:buNone/>
              <a:defRPr sz="1600" b="1">
                <a:solidFill>
                  <a:schemeClr val="tx1">
                    <a:lumMod val="65000"/>
                    <a:lumOff val="35000"/>
                  </a:schemeClr>
                </a:solidFill>
                <a:latin typeface="+mn-ea"/>
                <a:cs typeface="+mn-ea"/>
                <a:sym typeface="+mn-ea"/>
              </a:defRPr>
            </a:lvl5pPr>
            <a:lvl6pPr indent="0">
              <a:lnSpc>
                <a:spcPct val="90000"/>
              </a:lnSpc>
              <a:spcBef>
                <a:spcPts val="500"/>
              </a:spcBef>
              <a:buFont typeface="Arial" panose="020B0604020202020204" pitchFamily="34" charset="0"/>
              <a:buNone/>
              <a:defRPr sz="1600" b="1"/>
            </a:lvl6pPr>
            <a:lvl7pPr indent="0">
              <a:lnSpc>
                <a:spcPct val="90000"/>
              </a:lnSpc>
              <a:spcBef>
                <a:spcPts val="500"/>
              </a:spcBef>
              <a:buFont typeface="Arial" panose="020B0604020202020204" pitchFamily="34" charset="0"/>
              <a:buNone/>
              <a:defRPr sz="1600" b="1"/>
            </a:lvl7pPr>
            <a:lvl8pPr indent="0">
              <a:lnSpc>
                <a:spcPct val="90000"/>
              </a:lnSpc>
              <a:spcBef>
                <a:spcPts val="500"/>
              </a:spcBef>
              <a:buFont typeface="Arial" panose="020B0604020202020204" pitchFamily="34" charset="0"/>
              <a:buNone/>
              <a:defRPr sz="1600" b="1"/>
            </a:lvl8pPr>
            <a:lvl9pPr indent="0">
              <a:lnSpc>
                <a:spcPct val="90000"/>
              </a:lnSpc>
              <a:spcBef>
                <a:spcPts val="500"/>
              </a:spcBef>
              <a:buFont typeface="Arial" panose="020B0604020202020204" pitchFamily="34" charset="0"/>
              <a:buNone/>
              <a:defRPr sz="1600" b="1"/>
            </a:lvl9pPr>
          </a:lstStyle>
          <a:p>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7" name="Intersect_#color-2113&amp;632"/>
          <p:cNvSpPr/>
          <p:nvPr userDrawn="1">
            <p:custDataLst>
              <p:tags r:id="rId2"/>
            </p:custDataLst>
          </p:nvPr>
        </p:nvSpPr>
        <p:spPr>
          <a:xfrm>
            <a:off x="3602736" y="0"/>
            <a:ext cx="8247888" cy="6858000"/>
          </a:xfrm>
          <a:custGeom>
            <a:avLst/>
            <a:gdLst/>
            <a:ahLst/>
            <a:cxnLst/>
            <a:rect l="l" t="t" r="r" b="b"/>
            <a:pathLst>
              <a:path w="8247888" h="6858000">
                <a:moveTo>
                  <a:pt x="2788920" y="-18288"/>
                </a:moveTo>
                <a:cubicBezTo>
                  <a:pt x="2816352" y="54864"/>
                  <a:pt x="2843784" y="118872"/>
                  <a:pt x="2862072" y="173736"/>
                </a:cubicBezTo>
                <a:cubicBezTo>
                  <a:pt x="3008376" y="466344"/>
                  <a:pt x="3227832" y="722376"/>
                  <a:pt x="3520440" y="923544"/>
                </a:cubicBezTo>
                <a:cubicBezTo>
                  <a:pt x="3813048" y="1124712"/>
                  <a:pt x="4178808" y="1280160"/>
                  <a:pt x="4562856" y="1417320"/>
                </a:cubicBezTo>
                <a:cubicBezTo>
                  <a:pt x="4645152" y="1444752"/>
                  <a:pt x="4727448" y="1472184"/>
                  <a:pt x="4809744" y="1508760"/>
                </a:cubicBezTo>
                <a:cubicBezTo>
                  <a:pt x="5468112" y="1746504"/>
                  <a:pt x="6144768" y="1984248"/>
                  <a:pt x="6492240" y="2459736"/>
                </a:cubicBezTo>
                <a:cubicBezTo>
                  <a:pt x="6492240" y="2459736"/>
                  <a:pt x="6492240" y="2459736"/>
                  <a:pt x="6492240" y="2459736"/>
                </a:cubicBezTo>
                <a:cubicBezTo>
                  <a:pt x="6492240" y="2459736"/>
                  <a:pt x="6501384" y="2468880"/>
                  <a:pt x="6501384" y="2468880"/>
                </a:cubicBezTo>
                <a:cubicBezTo>
                  <a:pt x="6501384" y="2468880"/>
                  <a:pt x="6501384" y="2478024"/>
                  <a:pt x="6501384" y="2478024"/>
                </a:cubicBezTo>
                <a:cubicBezTo>
                  <a:pt x="6263640" y="1865376"/>
                  <a:pt x="5522976" y="1563624"/>
                  <a:pt x="4809744" y="1280160"/>
                </a:cubicBezTo>
                <a:lnTo>
                  <a:pt x="4809744" y="1280160"/>
                </a:lnTo>
                <a:cubicBezTo>
                  <a:pt x="4754880" y="1261872"/>
                  <a:pt x="4709160" y="1243584"/>
                  <a:pt x="4663440" y="1225296"/>
                </a:cubicBezTo>
                <a:cubicBezTo>
                  <a:pt x="4270248" y="1069848"/>
                  <a:pt x="3877056" y="896112"/>
                  <a:pt x="3584448" y="658368"/>
                </a:cubicBezTo>
                <a:cubicBezTo>
                  <a:pt x="3355848" y="475488"/>
                  <a:pt x="3182112" y="256032"/>
                  <a:pt x="3063240" y="0"/>
                </a:cubicBezTo>
                <a:lnTo>
                  <a:pt x="3099816" y="-18288"/>
                </a:lnTo>
                <a:cubicBezTo>
                  <a:pt x="3172968" y="137160"/>
                  <a:pt x="3255264" y="265176"/>
                  <a:pt x="3346704" y="384048"/>
                </a:cubicBezTo>
                <a:cubicBezTo>
                  <a:pt x="3703320" y="795528"/>
                  <a:pt x="4279392" y="1033272"/>
                  <a:pt x="4864608" y="1271016"/>
                </a:cubicBezTo>
                <a:lnTo>
                  <a:pt x="4864608" y="1271016"/>
                </a:lnTo>
                <a:lnTo>
                  <a:pt x="4864608" y="1271016"/>
                </a:lnTo>
                <a:cubicBezTo>
                  <a:pt x="5065776" y="1353312"/>
                  <a:pt x="5266944" y="1426464"/>
                  <a:pt x="5458968" y="1517904"/>
                </a:cubicBezTo>
                <a:cubicBezTo>
                  <a:pt x="5989320" y="1764792"/>
                  <a:pt x="6501384" y="2103120"/>
                  <a:pt x="6601968" y="2633472"/>
                </a:cubicBezTo>
                <a:cubicBezTo>
                  <a:pt x="6611112" y="2660904"/>
                  <a:pt x="6620256" y="2688336"/>
                  <a:pt x="6638544" y="2715768"/>
                </a:cubicBezTo>
                <a:cubicBezTo>
                  <a:pt x="6665976" y="2752344"/>
                  <a:pt x="6693408" y="2788920"/>
                  <a:pt x="6711696" y="2834640"/>
                </a:cubicBezTo>
                <a:cubicBezTo>
                  <a:pt x="6748272" y="2862072"/>
                  <a:pt x="6775704" y="2898648"/>
                  <a:pt x="6803136" y="2935224"/>
                </a:cubicBezTo>
                <a:cubicBezTo>
                  <a:pt x="6848856" y="2962656"/>
                  <a:pt x="6894576" y="2999232"/>
                  <a:pt x="6940296" y="3035808"/>
                </a:cubicBezTo>
                <a:cubicBezTo>
                  <a:pt x="6976872" y="3054096"/>
                  <a:pt x="7013448" y="3072384"/>
                  <a:pt x="7050024" y="3090672"/>
                </a:cubicBezTo>
                <a:cubicBezTo>
                  <a:pt x="7104888" y="3108960"/>
                  <a:pt x="7168896" y="3127248"/>
                  <a:pt x="7223760" y="3145536"/>
                </a:cubicBezTo>
                <a:cubicBezTo>
                  <a:pt x="7315200" y="3163824"/>
                  <a:pt x="7406640" y="3182112"/>
                  <a:pt x="7498080" y="3200400"/>
                </a:cubicBezTo>
                <a:cubicBezTo>
                  <a:pt x="7808976" y="3282696"/>
                  <a:pt x="8119872" y="3392424"/>
                  <a:pt x="8220456" y="3621024"/>
                </a:cubicBezTo>
                <a:cubicBezTo>
                  <a:pt x="8385048" y="3995928"/>
                  <a:pt x="7781544" y="4617720"/>
                  <a:pt x="7269480" y="5138928"/>
                </a:cubicBezTo>
                <a:cubicBezTo>
                  <a:pt x="7178040" y="5230368"/>
                  <a:pt x="7086600" y="5321808"/>
                  <a:pt x="7013448" y="5413248"/>
                </a:cubicBezTo>
                <a:cubicBezTo>
                  <a:pt x="6556248" y="5888736"/>
                  <a:pt x="6208776" y="6382512"/>
                  <a:pt x="5961888" y="6858000"/>
                </a:cubicBezTo>
                <a:lnTo>
                  <a:pt x="5888736" y="6858000"/>
                </a:lnTo>
                <a:cubicBezTo>
                  <a:pt x="5952744" y="6684264"/>
                  <a:pt x="6016752" y="6510528"/>
                  <a:pt x="6099048" y="6336792"/>
                </a:cubicBezTo>
                <a:cubicBezTo>
                  <a:pt x="6291072" y="5934456"/>
                  <a:pt x="6574536" y="5522976"/>
                  <a:pt x="6894576" y="5102352"/>
                </a:cubicBezTo>
                <a:lnTo>
                  <a:pt x="6922008" y="5074920"/>
                </a:lnTo>
                <a:cubicBezTo>
                  <a:pt x="7223760" y="4663440"/>
                  <a:pt x="7552944" y="4233672"/>
                  <a:pt x="7571232" y="3877056"/>
                </a:cubicBezTo>
                <a:cubicBezTo>
                  <a:pt x="7580376" y="3547872"/>
                  <a:pt x="7370064" y="3319272"/>
                  <a:pt x="7095744" y="3154680"/>
                </a:cubicBezTo>
                <a:cubicBezTo>
                  <a:pt x="7086600" y="3154680"/>
                  <a:pt x="7068312" y="3154680"/>
                  <a:pt x="7059168" y="3145536"/>
                </a:cubicBezTo>
                <a:cubicBezTo>
                  <a:pt x="7242048" y="3346704"/>
                  <a:pt x="7333488" y="3602736"/>
                  <a:pt x="7296912" y="3913632"/>
                </a:cubicBezTo>
                <a:cubicBezTo>
                  <a:pt x="7251192" y="4251960"/>
                  <a:pt x="7013448" y="4636008"/>
                  <a:pt x="6757416" y="5010912"/>
                </a:cubicBezTo>
                <a:cubicBezTo>
                  <a:pt x="6473952" y="5449824"/>
                  <a:pt x="6190488" y="5879592"/>
                  <a:pt x="6035040" y="6291072"/>
                </a:cubicBezTo>
                <a:cubicBezTo>
                  <a:pt x="5961888" y="6483096"/>
                  <a:pt x="5907024" y="6675120"/>
                  <a:pt x="5870448" y="6858000"/>
                </a:cubicBezTo>
                <a:lnTo>
                  <a:pt x="5843016" y="6858000"/>
                </a:lnTo>
                <a:cubicBezTo>
                  <a:pt x="5907024" y="6547104"/>
                  <a:pt x="6016752" y="6208776"/>
                  <a:pt x="6199632" y="5870448"/>
                </a:cubicBezTo>
                <a:cubicBezTo>
                  <a:pt x="6327648" y="5632704"/>
                  <a:pt x="6483096" y="5394960"/>
                  <a:pt x="6638544" y="5157216"/>
                </a:cubicBezTo>
                <a:lnTo>
                  <a:pt x="6638544" y="5157216"/>
                </a:lnTo>
                <a:lnTo>
                  <a:pt x="6638544" y="5157216"/>
                </a:lnTo>
                <a:lnTo>
                  <a:pt x="6638544" y="5157216"/>
                </a:lnTo>
                <a:cubicBezTo>
                  <a:pt x="6757416" y="4974336"/>
                  <a:pt x="6876288" y="4800600"/>
                  <a:pt x="6976872" y="4617720"/>
                </a:cubicBezTo>
                <a:cubicBezTo>
                  <a:pt x="7242048" y="4169664"/>
                  <a:pt x="7324344" y="3776472"/>
                  <a:pt x="7205472" y="3465576"/>
                </a:cubicBezTo>
                <a:cubicBezTo>
                  <a:pt x="7159752" y="3337560"/>
                  <a:pt x="7086600" y="3236976"/>
                  <a:pt x="6995160" y="3136392"/>
                </a:cubicBezTo>
                <a:cubicBezTo>
                  <a:pt x="6976872" y="3136392"/>
                  <a:pt x="6958584" y="3136392"/>
                  <a:pt x="6931152" y="3136392"/>
                </a:cubicBezTo>
                <a:cubicBezTo>
                  <a:pt x="6986016" y="3227832"/>
                  <a:pt x="7013448" y="3328416"/>
                  <a:pt x="7031736" y="3438144"/>
                </a:cubicBezTo>
                <a:cubicBezTo>
                  <a:pt x="7068312" y="3758184"/>
                  <a:pt x="6995160" y="4105656"/>
                  <a:pt x="6784848" y="4517136"/>
                </a:cubicBezTo>
                <a:cubicBezTo>
                  <a:pt x="6693408" y="4700016"/>
                  <a:pt x="6583680" y="4892040"/>
                  <a:pt x="6473952" y="5084064"/>
                </a:cubicBezTo>
                <a:lnTo>
                  <a:pt x="6473952" y="5084064"/>
                </a:lnTo>
                <a:cubicBezTo>
                  <a:pt x="6345936" y="5303520"/>
                  <a:pt x="6217920" y="5522976"/>
                  <a:pt x="6108192" y="5742432"/>
                </a:cubicBezTo>
                <a:cubicBezTo>
                  <a:pt x="5925312" y="6135624"/>
                  <a:pt x="5824728" y="6510528"/>
                  <a:pt x="5788152" y="6858000"/>
                </a:cubicBezTo>
                <a:lnTo>
                  <a:pt x="5760720" y="6858000"/>
                </a:lnTo>
                <a:cubicBezTo>
                  <a:pt x="5769864" y="6729984"/>
                  <a:pt x="5797296" y="6601968"/>
                  <a:pt x="5824728" y="6464808"/>
                </a:cubicBezTo>
                <a:cubicBezTo>
                  <a:pt x="5907024" y="6099048"/>
                  <a:pt x="6080760" y="5715000"/>
                  <a:pt x="6318504" y="5285232"/>
                </a:cubicBezTo>
                <a:cubicBezTo>
                  <a:pt x="6364224" y="5202936"/>
                  <a:pt x="6409944" y="5120640"/>
                  <a:pt x="6455664" y="5047488"/>
                </a:cubicBezTo>
                <a:lnTo>
                  <a:pt x="6464808" y="5038344"/>
                </a:lnTo>
                <a:lnTo>
                  <a:pt x="6464808" y="5038344"/>
                </a:lnTo>
                <a:cubicBezTo>
                  <a:pt x="6665976" y="4690872"/>
                  <a:pt x="6858000" y="4352544"/>
                  <a:pt x="6949440" y="4023360"/>
                </a:cubicBezTo>
                <a:cubicBezTo>
                  <a:pt x="7040880" y="3685032"/>
                  <a:pt x="7022592" y="3374136"/>
                  <a:pt x="6885432" y="3127248"/>
                </a:cubicBezTo>
                <a:cubicBezTo>
                  <a:pt x="6867144" y="3127248"/>
                  <a:pt x="6839712" y="3118104"/>
                  <a:pt x="6821424" y="3118104"/>
                </a:cubicBezTo>
                <a:cubicBezTo>
                  <a:pt x="6867144" y="3374136"/>
                  <a:pt x="6821424" y="3666744"/>
                  <a:pt x="6720840" y="3968496"/>
                </a:cubicBezTo>
                <a:cubicBezTo>
                  <a:pt x="6620256" y="4288536"/>
                  <a:pt x="6446520" y="4617720"/>
                  <a:pt x="6272784" y="4956048"/>
                </a:cubicBezTo>
                <a:cubicBezTo>
                  <a:pt x="6227064" y="5038344"/>
                  <a:pt x="6181344" y="5120640"/>
                  <a:pt x="6144768" y="5202936"/>
                </a:cubicBezTo>
                <a:cubicBezTo>
                  <a:pt x="5925312" y="5623560"/>
                  <a:pt x="5769864" y="6044184"/>
                  <a:pt x="5715000" y="6419088"/>
                </a:cubicBezTo>
                <a:cubicBezTo>
                  <a:pt x="5696712" y="6565392"/>
                  <a:pt x="5687568" y="6711696"/>
                  <a:pt x="5687568" y="6858000"/>
                </a:cubicBezTo>
                <a:lnTo>
                  <a:pt x="5650992" y="6858000"/>
                </a:lnTo>
                <a:cubicBezTo>
                  <a:pt x="5641848" y="6574536"/>
                  <a:pt x="5687568" y="6263640"/>
                  <a:pt x="5797296" y="5943600"/>
                </a:cubicBezTo>
                <a:cubicBezTo>
                  <a:pt x="5907024" y="5596128"/>
                  <a:pt x="6099048" y="5239512"/>
                  <a:pt x="6281928" y="4882896"/>
                </a:cubicBezTo>
                <a:cubicBezTo>
                  <a:pt x="6318504" y="4818888"/>
                  <a:pt x="6345936" y="4754880"/>
                  <a:pt x="6382512" y="4690872"/>
                </a:cubicBezTo>
                <a:cubicBezTo>
                  <a:pt x="6611112" y="4251960"/>
                  <a:pt x="6775704" y="3822192"/>
                  <a:pt x="6793992" y="3438144"/>
                </a:cubicBezTo>
                <a:cubicBezTo>
                  <a:pt x="6803136" y="3319272"/>
                  <a:pt x="6793992" y="3218688"/>
                  <a:pt x="6775704" y="3118104"/>
                </a:cubicBezTo>
                <a:cubicBezTo>
                  <a:pt x="6757416" y="3108960"/>
                  <a:pt x="6739128" y="3108960"/>
                  <a:pt x="6720840" y="3108960"/>
                </a:cubicBezTo>
                <a:cubicBezTo>
                  <a:pt x="6720840" y="3108960"/>
                  <a:pt x="6711696" y="3108960"/>
                  <a:pt x="6711696" y="3108960"/>
                </a:cubicBezTo>
                <a:cubicBezTo>
                  <a:pt x="6711696" y="3108960"/>
                  <a:pt x="6702552" y="3108960"/>
                  <a:pt x="6702552" y="3108960"/>
                </a:cubicBezTo>
                <a:cubicBezTo>
                  <a:pt x="6693408" y="3191256"/>
                  <a:pt x="6684264" y="3282696"/>
                  <a:pt x="6665976" y="3374136"/>
                </a:cubicBezTo>
                <a:cubicBezTo>
                  <a:pt x="6574536" y="3767328"/>
                  <a:pt x="6373368" y="4187952"/>
                  <a:pt x="6153912" y="4626864"/>
                </a:cubicBezTo>
                <a:cubicBezTo>
                  <a:pt x="5934456" y="5065776"/>
                  <a:pt x="5724144" y="5486400"/>
                  <a:pt x="5623560" y="5897880"/>
                </a:cubicBezTo>
                <a:cubicBezTo>
                  <a:pt x="5532120" y="6245352"/>
                  <a:pt x="5513832" y="6565392"/>
                  <a:pt x="5559552" y="6858000"/>
                </a:cubicBezTo>
                <a:lnTo>
                  <a:pt x="5522976" y="6858000"/>
                </a:lnTo>
                <a:cubicBezTo>
                  <a:pt x="5504688" y="6757416"/>
                  <a:pt x="5504688" y="6647688"/>
                  <a:pt x="5504688" y="6537960"/>
                </a:cubicBezTo>
                <a:cubicBezTo>
                  <a:pt x="5504688" y="6190488"/>
                  <a:pt x="5586984" y="5797296"/>
                  <a:pt x="5751576" y="5394960"/>
                </a:cubicBezTo>
                <a:cubicBezTo>
                  <a:pt x="5852160" y="5166360"/>
                  <a:pt x="5971032" y="4928616"/>
                  <a:pt x="6089904" y="4690872"/>
                </a:cubicBezTo>
                <a:lnTo>
                  <a:pt x="6089904" y="4690872"/>
                </a:lnTo>
                <a:lnTo>
                  <a:pt x="6089904" y="4690872"/>
                </a:lnTo>
                <a:cubicBezTo>
                  <a:pt x="6199632" y="4480560"/>
                  <a:pt x="6300216" y="4270248"/>
                  <a:pt x="6391656" y="4069080"/>
                </a:cubicBezTo>
                <a:cubicBezTo>
                  <a:pt x="6537960" y="3730752"/>
                  <a:pt x="6656832" y="3392424"/>
                  <a:pt x="6665976" y="3099816"/>
                </a:cubicBezTo>
                <a:cubicBezTo>
                  <a:pt x="6638544" y="3099816"/>
                  <a:pt x="6611112" y="3099816"/>
                  <a:pt x="6583680" y="3090672"/>
                </a:cubicBezTo>
                <a:cubicBezTo>
                  <a:pt x="6492240" y="3511296"/>
                  <a:pt x="6236208" y="3968496"/>
                  <a:pt x="5989320" y="4416552"/>
                </a:cubicBezTo>
                <a:lnTo>
                  <a:pt x="5989320" y="4416552"/>
                </a:lnTo>
                <a:cubicBezTo>
                  <a:pt x="5824728" y="4718304"/>
                  <a:pt x="5660136" y="5020056"/>
                  <a:pt x="5541264" y="5303520"/>
                </a:cubicBezTo>
                <a:cubicBezTo>
                  <a:pt x="5303520" y="5879592"/>
                  <a:pt x="5276088" y="6409944"/>
                  <a:pt x="5394960" y="6858000"/>
                </a:cubicBezTo>
                <a:lnTo>
                  <a:pt x="5358384" y="6858000"/>
                </a:lnTo>
                <a:cubicBezTo>
                  <a:pt x="5294376" y="6574536"/>
                  <a:pt x="5285232" y="6254496"/>
                  <a:pt x="5330952" y="5934456"/>
                </a:cubicBezTo>
                <a:cubicBezTo>
                  <a:pt x="5385816" y="5596128"/>
                  <a:pt x="5522976" y="5239512"/>
                  <a:pt x="5715000" y="4864608"/>
                </a:cubicBezTo>
                <a:cubicBezTo>
                  <a:pt x="5788152" y="4727448"/>
                  <a:pt x="5870448" y="4581144"/>
                  <a:pt x="5952744" y="4434840"/>
                </a:cubicBezTo>
                <a:lnTo>
                  <a:pt x="5952744" y="4434840"/>
                </a:lnTo>
                <a:lnTo>
                  <a:pt x="5952744" y="4434840"/>
                </a:lnTo>
                <a:lnTo>
                  <a:pt x="5952744" y="4434840"/>
                </a:lnTo>
                <a:cubicBezTo>
                  <a:pt x="6199632" y="3968496"/>
                  <a:pt x="6455664" y="3502152"/>
                  <a:pt x="6547104" y="3090672"/>
                </a:cubicBezTo>
                <a:cubicBezTo>
                  <a:pt x="6355080" y="3072384"/>
                  <a:pt x="6172200" y="3054096"/>
                  <a:pt x="5980176" y="3035808"/>
                </a:cubicBezTo>
                <a:cubicBezTo>
                  <a:pt x="5797296" y="3017520"/>
                  <a:pt x="5614416" y="3008376"/>
                  <a:pt x="5431536" y="2990088"/>
                </a:cubicBezTo>
                <a:cubicBezTo>
                  <a:pt x="4489704" y="2898648"/>
                  <a:pt x="3557016" y="2779776"/>
                  <a:pt x="2743200" y="2551176"/>
                </a:cubicBezTo>
                <a:cubicBezTo>
                  <a:pt x="1965960" y="2340864"/>
                  <a:pt x="1289304" y="2020824"/>
                  <a:pt x="822960" y="1572768"/>
                </a:cubicBezTo>
                <a:cubicBezTo>
                  <a:pt x="384048" y="1143000"/>
                  <a:pt x="100584" y="612648"/>
                  <a:pt x="-64008" y="-18288"/>
                </a:cubicBezTo>
                <a:lnTo>
                  <a:pt x="36576" y="27432"/>
                </a:lnTo>
                <a:cubicBezTo>
                  <a:pt x="73152" y="173736"/>
                  <a:pt x="109728" y="338328"/>
                  <a:pt x="173736" y="493776"/>
                </a:cubicBezTo>
                <a:cubicBezTo>
                  <a:pt x="384048" y="1088136"/>
                  <a:pt x="786384" y="1581912"/>
                  <a:pt x="1371600" y="1947672"/>
                </a:cubicBezTo>
                <a:cubicBezTo>
                  <a:pt x="1984248" y="2331720"/>
                  <a:pt x="2779776" y="2569464"/>
                  <a:pt x="3639312" y="2724912"/>
                </a:cubicBezTo>
                <a:cubicBezTo>
                  <a:pt x="4489704" y="2880360"/>
                  <a:pt x="5422392" y="2962656"/>
                  <a:pt x="6345936" y="3044952"/>
                </a:cubicBezTo>
                <a:cubicBezTo>
                  <a:pt x="6419088" y="3054096"/>
                  <a:pt x="6483096" y="3054096"/>
                  <a:pt x="6547104" y="3063240"/>
                </a:cubicBezTo>
                <a:cubicBezTo>
                  <a:pt x="6556248" y="3044952"/>
                  <a:pt x="6556248" y="3026664"/>
                  <a:pt x="6556248" y="2999232"/>
                </a:cubicBezTo>
                <a:cubicBezTo>
                  <a:pt x="6163056" y="2916936"/>
                  <a:pt x="5742432" y="2852928"/>
                  <a:pt x="5321808" y="2788920"/>
                </a:cubicBezTo>
                <a:cubicBezTo>
                  <a:pt x="5294376" y="2788920"/>
                  <a:pt x="5266944" y="2779776"/>
                  <a:pt x="5230368" y="2779776"/>
                </a:cubicBezTo>
                <a:lnTo>
                  <a:pt x="5230368" y="2779776"/>
                </a:lnTo>
                <a:lnTo>
                  <a:pt x="5230368" y="2779776"/>
                </a:lnTo>
                <a:lnTo>
                  <a:pt x="5230368" y="2779776"/>
                </a:lnTo>
                <a:cubicBezTo>
                  <a:pt x="4361688" y="2642616"/>
                  <a:pt x="3493008" y="2505456"/>
                  <a:pt x="2761488" y="2249424"/>
                </a:cubicBezTo>
                <a:cubicBezTo>
                  <a:pt x="1563624" y="1828800"/>
                  <a:pt x="804672" y="1042416"/>
                  <a:pt x="557784" y="45720"/>
                </a:cubicBezTo>
                <a:lnTo>
                  <a:pt x="603504" y="0"/>
                </a:lnTo>
                <a:cubicBezTo>
                  <a:pt x="603504" y="18288"/>
                  <a:pt x="612648" y="45720"/>
                  <a:pt x="612648" y="64008"/>
                </a:cubicBezTo>
                <a:cubicBezTo>
                  <a:pt x="768096" y="649224"/>
                  <a:pt x="1078992" y="1143000"/>
                  <a:pt x="1545336" y="1536192"/>
                </a:cubicBezTo>
                <a:cubicBezTo>
                  <a:pt x="2066544" y="1975104"/>
                  <a:pt x="2770632" y="2267712"/>
                  <a:pt x="3593592" y="2459736"/>
                </a:cubicBezTo>
                <a:cubicBezTo>
                  <a:pt x="4114800" y="2578608"/>
                  <a:pt x="4663440" y="2660904"/>
                  <a:pt x="5212080" y="2743200"/>
                </a:cubicBezTo>
                <a:cubicBezTo>
                  <a:pt x="5568696" y="2798064"/>
                  <a:pt x="5925312" y="2852928"/>
                  <a:pt x="6272784" y="2916936"/>
                </a:cubicBezTo>
                <a:cubicBezTo>
                  <a:pt x="6364224" y="2935224"/>
                  <a:pt x="6464808" y="2953512"/>
                  <a:pt x="6565392" y="2971800"/>
                </a:cubicBezTo>
                <a:cubicBezTo>
                  <a:pt x="6565392" y="2953512"/>
                  <a:pt x="6565392" y="2935224"/>
                  <a:pt x="6565392" y="2916936"/>
                </a:cubicBezTo>
                <a:cubicBezTo>
                  <a:pt x="6345936" y="2834640"/>
                  <a:pt x="6099048" y="2770632"/>
                  <a:pt x="5852160" y="2715768"/>
                </a:cubicBezTo>
                <a:cubicBezTo>
                  <a:pt x="5541264" y="2633472"/>
                  <a:pt x="5212080" y="2569464"/>
                  <a:pt x="4882896" y="2505456"/>
                </a:cubicBezTo>
                <a:cubicBezTo>
                  <a:pt x="4343400" y="2395728"/>
                  <a:pt x="3813048" y="2295144"/>
                  <a:pt x="3328416" y="2139696"/>
                </a:cubicBezTo>
                <a:cubicBezTo>
                  <a:pt x="2121408" y="1755648"/>
                  <a:pt x="1371600" y="996696"/>
                  <a:pt x="1097280" y="18288"/>
                </a:cubicBezTo>
                <a:lnTo>
                  <a:pt x="1143000" y="-18288"/>
                </a:lnTo>
                <a:cubicBezTo>
                  <a:pt x="1307592" y="576072"/>
                  <a:pt x="1618488" y="1078992"/>
                  <a:pt x="2093976" y="1463040"/>
                </a:cubicBezTo>
                <a:cubicBezTo>
                  <a:pt x="2624328" y="1901952"/>
                  <a:pt x="3374136" y="2148840"/>
                  <a:pt x="4206240" y="2340864"/>
                </a:cubicBezTo>
                <a:cubicBezTo>
                  <a:pt x="4434840" y="2386584"/>
                  <a:pt x="4672584" y="2432304"/>
                  <a:pt x="4901184" y="2478024"/>
                </a:cubicBezTo>
                <a:lnTo>
                  <a:pt x="4901184" y="2478024"/>
                </a:lnTo>
                <a:lnTo>
                  <a:pt x="4901184" y="2478024"/>
                </a:lnTo>
                <a:lnTo>
                  <a:pt x="4901184" y="2478024"/>
                </a:lnTo>
                <a:lnTo>
                  <a:pt x="4901184" y="2478024"/>
                </a:lnTo>
                <a:cubicBezTo>
                  <a:pt x="5477256" y="2596896"/>
                  <a:pt x="6053328" y="2715768"/>
                  <a:pt x="6574536" y="2889504"/>
                </a:cubicBezTo>
                <a:cubicBezTo>
                  <a:pt x="6574536" y="2871216"/>
                  <a:pt x="6574536" y="2862072"/>
                  <a:pt x="6574536" y="2843784"/>
                </a:cubicBezTo>
                <a:cubicBezTo>
                  <a:pt x="6537960" y="2825496"/>
                  <a:pt x="6501384" y="2807208"/>
                  <a:pt x="6464808" y="2788920"/>
                </a:cubicBezTo>
                <a:cubicBezTo>
                  <a:pt x="5971032" y="2542032"/>
                  <a:pt x="5358384" y="2395728"/>
                  <a:pt x="4754880" y="2249424"/>
                </a:cubicBezTo>
                <a:cubicBezTo>
                  <a:pt x="4507992" y="2194560"/>
                  <a:pt x="4261104" y="2130552"/>
                  <a:pt x="4023360" y="2066544"/>
                </a:cubicBezTo>
                <a:cubicBezTo>
                  <a:pt x="3246120" y="1856232"/>
                  <a:pt x="2587752" y="1545336"/>
                  <a:pt x="2167128" y="1060704"/>
                </a:cubicBezTo>
                <a:cubicBezTo>
                  <a:pt x="1901952" y="749808"/>
                  <a:pt x="1719072" y="393192"/>
                  <a:pt x="1600200" y="27432"/>
                </a:cubicBezTo>
                <a:lnTo>
                  <a:pt x="1645920" y="-18288"/>
                </a:lnTo>
                <a:cubicBezTo>
                  <a:pt x="1819656" y="585216"/>
                  <a:pt x="2157984" y="1106424"/>
                  <a:pt x="2688336" y="1472184"/>
                </a:cubicBezTo>
                <a:cubicBezTo>
                  <a:pt x="3236976" y="1856232"/>
                  <a:pt x="4023360" y="2039112"/>
                  <a:pt x="4791456" y="2231136"/>
                </a:cubicBezTo>
                <a:cubicBezTo>
                  <a:pt x="4837176" y="2240280"/>
                  <a:pt x="4882896" y="2249424"/>
                  <a:pt x="4928616" y="2267712"/>
                </a:cubicBezTo>
                <a:lnTo>
                  <a:pt x="4965192" y="2267712"/>
                </a:lnTo>
                <a:lnTo>
                  <a:pt x="4965192" y="2267712"/>
                </a:lnTo>
                <a:cubicBezTo>
                  <a:pt x="5532120" y="2404872"/>
                  <a:pt x="6117336" y="2551176"/>
                  <a:pt x="6574536" y="2788920"/>
                </a:cubicBezTo>
                <a:cubicBezTo>
                  <a:pt x="6574536" y="2779776"/>
                  <a:pt x="6574536" y="2770632"/>
                  <a:pt x="6574536" y="2761488"/>
                </a:cubicBezTo>
                <a:cubicBezTo>
                  <a:pt x="6135624" y="2404872"/>
                  <a:pt x="5458968" y="2212848"/>
                  <a:pt x="4809744" y="2029968"/>
                </a:cubicBezTo>
                <a:lnTo>
                  <a:pt x="4809744" y="2029968"/>
                </a:lnTo>
                <a:cubicBezTo>
                  <a:pt x="4782312" y="2020824"/>
                  <a:pt x="4764024" y="2020824"/>
                  <a:pt x="4736592" y="2011680"/>
                </a:cubicBezTo>
                <a:cubicBezTo>
                  <a:pt x="3959352" y="1792224"/>
                  <a:pt x="3182112" y="1563624"/>
                  <a:pt x="2697480" y="1106424"/>
                </a:cubicBezTo>
                <a:cubicBezTo>
                  <a:pt x="2377440" y="795528"/>
                  <a:pt x="2167128" y="420624"/>
                  <a:pt x="2048256" y="45720"/>
                </a:cubicBezTo>
                <a:lnTo>
                  <a:pt x="2084832" y="-27432"/>
                </a:lnTo>
                <a:cubicBezTo>
                  <a:pt x="2276856" y="630936"/>
                  <a:pt x="2660904" y="1152144"/>
                  <a:pt x="3319272" y="1481328"/>
                </a:cubicBezTo>
                <a:cubicBezTo>
                  <a:pt x="3739896" y="1700784"/>
                  <a:pt x="4251960" y="1837944"/>
                  <a:pt x="4754880" y="1984248"/>
                </a:cubicBezTo>
                <a:cubicBezTo>
                  <a:pt x="5038344" y="2057400"/>
                  <a:pt x="5312664" y="2139696"/>
                  <a:pt x="5577840" y="2231136"/>
                </a:cubicBezTo>
                <a:cubicBezTo>
                  <a:pt x="5943600" y="2350008"/>
                  <a:pt x="6291072" y="2496312"/>
                  <a:pt x="6565392" y="2706624"/>
                </a:cubicBezTo>
                <a:cubicBezTo>
                  <a:pt x="6565392" y="2706624"/>
                  <a:pt x="6565392" y="2706624"/>
                  <a:pt x="6565392" y="2697480"/>
                </a:cubicBezTo>
                <a:cubicBezTo>
                  <a:pt x="6565392" y="2697480"/>
                  <a:pt x="6565392" y="2697480"/>
                  <a:pt x="6565392" y="2697480"/>
                </a:cubicBezTo>
                <a:cubicBezTo>
                  <a:pt x="6309360" y="2377440"/>
                  <a:pt x="5870448" y="2167128"/>
                  <a:pt x="5422392" y="1993392"/>
                </a:cubicBezTo>
                <a:cubicBezTo>
                  <a:pt x="5193792" y="1911096"/>
                  <a:pt x="4965192" y="1837944"/>
                  <a:pt x="4727448" y="1764792"/>
                </a:cubicBezTo>
                <a:cubicBezTo>
                  <a:pt x="4178808" y="1591056"/>
                  <a:pt x="3630168" y="1417320"/>
                  <a:pt x="3218688" y="1124712"/>
                </a:cubicBezTo>
                <a:cubicBezTo>
                  <a:pt x="2816352" y="841248"/>
                  <a:pt x="2560320" y="448056"/>
                  <a:pt x="2423160" y="18288"/>
                </a:cubicBezTo>
                <a:lnTo>
                  <a:pt x="2459736" y="-27432"/>
                </a:lnTo>
                <a:cubicBezTo>
                  <a:pt x="2468880" y="18288"/>
                  <a:pt x="2478024" y="36576"/>
                  <a:pt x="2478024" y="54864"/>
                </a:cubicBezTo>
                <a:cubicBezTo>
                  <a:pt x="2587752" y="365760"/>
                  <a:pt x="2752344" y="649224"/>
                  <a:pt x="2999232" y="886968"/>
                </a:cubicBezTo>
                <a:cubicBezTo>
                  <a:pt x="3236976" y="1124712"/>
                  <a:pt x="3566160" y="1307592"/>
                  <a:pt x="3922776" y="1453896"/>
                </a:cubicBezTo>
                <a:cubicBezTo>
                  <a:pt x="4197096" y="1563624"/>
                  <a:pt x="4480560" y="1655064"/>
                  <a:pt x="4764024" y="1737360"/>
                </a:cubicBezTo>
                <a:lnTo>
                  <a:pt x="4764024" y="1737360"/>
                </a:lnTo>
                <a:cubicBezTo>
                  <a:pt x="5248656" y="1892808"/>
                  <a:pt x="5733288" y="2048256"/>
                  <a:pt x="6126480" y="2286000"/>
                </a:cubicBezTo>
                <a:cubicBezTo>
                  <a:pt x="6281928" y="2377440"/>
                  <a:pt x="6428232" y="2487168"/>
                  <a:pt x="6547104" y="2615184"/>
                </a:cubicBezTo>
                <a:cubicBezTo>
                  <a:pt x="6428232" y="2386584"/>
                  <a:pt x="6217920" y="2203704"/>
                  <a:pt x="5980176" y="2057400"/>
                </a:cubicBezTo>
                <a:cubicBezTo>
                  <a:pt x="5632704" y="1837944"/>
                  <a:pt x="5184648" y="1673352"/>
                  <a:pt x="4745736" y="1517904"/>
                </a:cubicBezTo>
                <a:cubicBezTo>
                  <a:pt x="4407408" y="1399032"/>
                  <a:pt x="4069080" y="1271016"/>
                  <a:pt x="3785616" y="1124712"/>
                </a:cubicBezTo>
                <a:cubicBezTo>
                  <a:pt x="3273552" y="859536"/>
                  <a:pt x="2926080" y="475488"/>
                  <a:pt x="2752344" y="18288"/>
                </a:cubicBezTo>
                <a:lnTo>
                  <a:pt x="2788920" y="-18288"/>
                </a:lnTo>
                <a:moveTo>
                  <a:pt x="6583680" y="3063240"/>
                </a:moveTo>
                <a:cubicBezTo>
                  <a:pt x="6611112" y="3072384"/>
                  <a:pt x="6638544" y="3072384"/>
                  <a:pt x="6665976" y="3072384"/>
                </a:cubicBezTo>
                <a:cubicBezTo>
                  <a:pt x="6665976" y="3054096"/>
                  <a:pt x="6665976" y="3044952"/>
                  <a:pt x="6665976" y="3026664"/>
                </a:cubicBezTo>
                <a:cubicBezTo>
                  <a:pt x="6656832" y="3026664"/>
                  <a:pt x="6647688" y="3026664"/>
                  <a:pt x="6638544" y="3017520"/>
                </a:cubicBezTo>
                <a:cubicBezTo>
                  <a:pt x="6629400" y="3017520"/>
                  <a:pt x="6611112" y="3017520"/>
                  <a:pt x="6601968" y="3008376"/>
                </a:cubicBezTo>
                <a:cubicBezTo>
                  <a:pt x="6592824" y="3026664"/>
                  <a:pt x="6592824" y="3044952"/>
                  <a:pt x="6592824" y="3054096"/>
                </a:cubicBezTo>
                <a:cubicBezTo>
                  <a:pt x="6592824" y="3063240"/>
                  <a:pt x="6583680" y="3063240"/>
                  <a:pt x="6583680" y="3063240"/>
                </a:cubicBezTo>
                <a:moveTo>
                  <a:pt x="6702552" y="3081528"/>
                </a:moveTo>
                <a:cubicBezTo>
                  <a:pt x="6720840" y="3081528"/>
                  <a:pt x="6748272" y="3081528"/>
                  <a:pt x="6766560" y="3081528"/>
                </a:cubicBezTo>
                <a:cubicBezTo>
                  <a:pt x="6766560" y="3072384"/>
                  <a:pt x="6757416" y="3063240"/>
                  <a:pt x="6757416" y="3044952"/>
                </a:cubicBezTo>
                <a:cubicBezTo>
                  <a:pt x="6739128" y="3044952"/>
                  <a:pt x="6720840" y="3035808"/>
                  <a:pt x="6702552" y="3035808"/>
                </a:cubicBezTo>
                <a:cubicBezTo>
                  <a:pt x="6702552" y="3044952"/>
                  <a:pt x="6702552" y="3063240"/>
                  <a:pt x="6702552" y="3081528"/>
                </a:cubicBezTo>
                <a:moveTo>
                  <a:pt x="6812280" y="3090672"/>
                </a:moveTo>
                <a:cubicBezTo>
                  <a:pt x="6830568" y="3090672"/>
                  <a:pt x="6848856" y="3090672"/>
                  <a:pt x="6876288" y="3099816"/>
                </a:cubicBezTo>
                <a:cubicBezTo>
                  <a:pt x="6867144" y="3090672"/>
                  <a:pt x="6858000" y="3081528"/>
                  <a:pt x="6858000" y="3072384"/>
                </a:cubicBezTo>
                <a:cubicBezTo>
                  <a:pt x="6839712" y="3063240"/>
                  <a:pt x="6821424" y="3063240"/>
                  <a:pt x="6803136" y="3054096"/>
                </a:cubicBezTo>
                <a:cubicBezTo>
                  <a:pt x="6812280" y="3072384"/>
                  <a:pt x="6812280" y="3081528"/>
                  <a:pt x="6812280" y="3090672"/>
                </a:cubicBezTo>
                <a:moveTo>
                  <a:pt x="6940296" y="3108960"/>
                </a:moveTo>
                <a:cubicBezTo>
                  <a:pt x="6949440" y="3108960"/>
                  <a:pt x="6949440" y="3108960"/>
                  <a:pt x="6958584" y="3108960"/>
                </a:cubicBezTo>
                <a:cubicBezTo>
                  <a:pt x="6949440" y="3099816"/>
                  <a:pt x="6949440" y="3099816"/>
                  <a:pt x="6940296" y="3090672"/>
                </a:cubicBezTo>
                <a:cubicBezTo>
                  <a:pt x="6931152" y="3090672"/>
                  <a:pt x="6922008" y="3090672"/>
                  <a:pt x="6912864" y="3081528"/>
                </a:cubicBezTo>
                <a:cubicBezTo>
                  <a:pt x="6912864" y="3090672"/>
                  <a:pt x="6912864" y="3099816"/>
                  <a:pt x="6922008" y="3099816"/>
                </a:cubicBezTo>
                <a:cubicBezTo>
                  <a:pt x="6931152" y="3099816"/>
                  <a:pt x="6931152" y="3108960"/>
                  <a:pt x="6940296" y="3108960"/>
                </a:cubicBezTo>
                <a:moveTo>
                  <a:pt x="7031736" y="3118104"/>
                </a:moveTo>
                <a:cubicBezTo>
                  <a:pt x="7031736" y="3118104"/>
                  <a:pt x="7031736" y="3118104"/>
                  <a:pt x="7031736" y="3118104"/>
                </a:cubicBezTo>
                <a:lnTo>
                  <a:pt x="7031736" y="3118104"/>
                </a:lnTo>
                <a:cubicBezTo>
                  <a:pt x="7031736" y="3118104"/>
                  <a:pt x="7022592" y="3118104"/>
                  <a:pt x="7022592" y="3118104"/>
                </a:cubicBezTo>
                <a:cubicBezTo>
                  <a:pt x="7022592" y="3118104"/>
                  <a:pt x="7022592" y="3118104"/>
                  <a:pt x="7031736" y="3118104"/>
                </a:cubicBezTo>
                <a:moveTo>
                  <a:pt x="7461504" y="4306824"/>
                </a:moveTo>
                <a:cubicBezTo>
                  <a:pt x="7754112" y="3758184"/>
                  <a:pt x="7543800" y="3401568"/>
                  <a:pt x="7178040" y="3163824"/>
                </a:cubicBezTo>
                <a:cubicBezTo>
                  <a:pt x="7187184" y="3172968"/>
                  <a:pt x="7196328" y="3172968"/>
                  <a:pt x="7205472" y="3172968"/>
                </a:cubicBezTo>
                <a:cubicBezTo>
                  <a:pt x="7397496" y="3236976"/>
                  <a:pt x="7571232" y="3328416"/>
                  <a:pt x="7699248" y="3438144"/>
                </a:cubicBezTo>
                <a:cubicBezTo>
                  <a:pt x="7818120" y="3547872"/>
                  <a:pt x="7900416" y="3685032"/>
                  <a:pt x="7891272" y="3867912"/>
                </a:cubicBezTo>
                <a:cubicBezTo>
                  <a:pt x="7872984" y="4041648"/>
                  <a:pt x="7763256" y="4251960"/>
                  <a:pt x="7616952" y="4453128"/>
                </a:cubicBezTo>
                <a:cubicBezTo>
                  <a:pt x="7452360" y="4690872"/>
                  <a:pt x="7242048" y="4928616"/>
                  <a:pt x="7040880" y="5166360"/>
                </a:cubicBezTo>
                <a:lnTo>
                  <a:pt x="7040880" y="5166360"/>
                </a:lnTo>
                <a:cubicBezTo>
                  <a:pt x="6876288" y="5367528"/>
                  <a:pt x="6702552" y="5559552"/>
                  <a:pt x="6556248" y="5760720"/>
                </a:cubicBezTo>
                <a:cubicBezTo>
                  <a:pt x="6309360" y="6089904"/>
                  <a:pt x="6108192" y="6428232"/>
                  <a:pt x="5961888" y="6757416"/>
                </a:cubicBezTo>
                <a:cubicBezTo>
                  <a:pt x="5961888" y="6748272"/>
                  <a:pt x="5961888" y="6748272"/>
                  <a:pt x="5961888" y="6739128"/>
                </a:cubicBezTo>
                <a:cubicBezTo>
                  <a:pt x="6099048" y="6355080"/>
                  <a:pt x="6300216" y="5952744"/>
                  <a:pt x="6601968" y="5541264"/>
                </a:cubicBezTo>
                <a:cubicBezTo>
                  <a:pt x="6693408" y="5413248"/>
                  <a:pt x="6784848" y="5294376"/>
                  <a:pt x="6876288" y="5175504"/>
                </a:cubicBezTo>
                <a:cubicBezTo>
                  <a:pt x="7095744" y="4882896"/>
                  <a:pt x="7315200" y="4590288"/>
                  <a:pt x="7461504" y="4306824"/>
                </a:cubicBezTo>
                <a:moveTo>
                  <a:pt x="7379208" y="3209544"/>
                </a:moveTo>
                <a:cubicBezTo>
                  <a:pt x="7379208" y="3209544"/>
                  <a:pt x="7370064" y="3200400"/>
                  <a:pt x="7370064" y="3200400"/>
                </a:cubicBezTo>
                <a:cubicBezTo>
                  <a:pt x="7552944" y="3236976"/>
                  <a:pt x="7717536" y="3291840"/>
                  <a:pt x="7863840" y="3355848"/>
                </a:cubicBezTo>
                <a:cubicBezTo>
                  <a:pt x="8138160" y="3493008"/>
                  <a:pt x="8330184" y="3703320"/>
                  <a:pt x="8129016" y="4078224"/>
                </a:cubicBezTo>
                <a:cubicBezTo>
                  <a:pt x="7955280" y="4398264"/>
                  <a:pt x="7626096" y="4736592"/>
                  <a:pt x="7315200" y="5065776"/>
                </a:cubicBezTo>
                <a:lnTo>
                  <a:pt x="7315200" y="5065776"/>
                </a:lnTo>
                <a:cubicBezTo>
                  <a:pt x="7287768" y="5093208"/>
                  <a:pt x="7260336" y="5120640"/>
                  <a:pt x="7232904" y="5148072"/>
                </a:cubicBezTo>
                <a:cubicBezTo>
                  <a:pt x="6894576" y="5495544"/>
                  <a:pt x="6601968" y="5824728"/>
                  <a:pt x="6355080" y="6172200"/>
                </a:cubicBezTo>
                <a:cubicBezTo>
                  <a:pt x="6245352" y="6336792"/>
                  <a:pt x="6144768" y="6492240"/>
                  <a:pt x="6053328" y="6656832"/>
                </a:cubicBezTo>
                <a:cubicBezTo>
                  <a:pt x="6135624" y="6473952"/>
                  <a:pt x="6236208" y="6300216"/>
                  <a:pt x="6345936" y="6117336"/>
                </a:cubicBezTo>
                <a:cubicBezTo>
                  <a:pt x="6547104" y="5788152"/>
                  <a:pt x="6821424" y="5468112"/>
                  <a:pt x="7095744" y="5138928"/>
                </a:cubicBezTo>
                <a:lnTo>
                  <a:pt x="7095744" y="5138928"/>
                </a:lnTo>
                <a:lnTo>
                  <a:pt x="7095744" y="5138928"/>
                </a:lnTo>
                <a:cubicBezTo>
                  <a:pt x="7178040" y="5047488"/>
                  <a:pt x="7260336" y="4946904"/>
                  <a:pt x="7342632" y="4846320"/>
                </a:cubicBezTo>
                <a:cubicBezTo>
                  <a:pt x="7635240" y="4489704"/>
                  <a:pt x="7927848" y="4105656"/>
                  <a:pt x="7918704" y="3813048"/>
                </a:cubicBezTo>
                <a:cubicBezTo>
                  <a:pt x="7918704" y="3511296"/>
                  <a:pt x="7662672" y="3328416"/>
                  <a:pt x="7379208" y="3209544"/>
                </a:cubicBezTo>
                <a:moveTo>
                  <a:pt x="6885432" y="3044952"/>
                </a:moveTo>
                <a:lnTo>
                  <a:pt x="6885432" y="3044952"/>
                </a:lnTo>
                <a:lnTo>
                  <a:pt x="6885432" y="3044952"/>
                </a:lnTo>
                <a:lnTo>
                  <a:pt x="6885432" y="3044952"/>
                </a:lnTo>
                <a:moveTo>
                  <a:pt x="6830568" y="3035808"/>
                </a:moveTo>
                <a:cubicBezTo>
                  <a:pt x="6830568" y="3026664"/>
                  <a:pt x="6830568" y="3026664"/>
                  <a:pt x="6821424" y="3026664"/>
                </a:cubicBezTo>
                <a:cubicBezTo>
                  <a:pt x="6821424" y="3017520"/>
                  <a:pt x="6821424" y="3017520"/>
                  <a:pt x="6821424" y="3017520"/>
                </a:cubicBezTo>
                <a:cubicBezTo>
                  <a:pt x="6812280" y="3008376"/>
                  <a:pt x="6803136" y="3008376"/>
                  <a:pt x="6784848" y="2999232"/>
                </a:cubicBezTo>
                <a:cubicBezTo>
                  <a:pt x="6793992" y="3008376"/>
                  <a:pt x="6793992" y="3017520"/>
                  <a:pt x="6793992" y="3026664"/>
                </a:cubicBezTo>
                <a:cubicBezTo>
                  <a:pt x="6812280" y="3026664"/>
                  <a:pt x="6821424" y="3026664"/>
                  <a:pt x="6830568" y="3035808"/>
                </a:cubicBezTo>
                <a:moveTo>
                  <a:pt x="6748272" y="3017520"/>
                </a:moveTo>
                <a:cubicBezTo>
                  <a:pt x="6739128" y="2999232"/>
                  <a:pt x="6739128" y="2990088"/>
                  <a:pt x="6729984" y="2980944"/>
                </a:cubicBezTo>
                <a:cubicBezTo>
                  <a:pt x="6720840" y="2971800"/>
                  <a:pt x="6702552" y="2971800"/>
                  <a:pt x="6693408" y="2962656"/>
                </a:cubicBezTo>
                <a:cubicBezTo>
                  <a:pt x="6693408" y="2971800"/>
                  <a:pt x="6693408" y="2990088"/>
                  <a:pt x="6693408" y="2999232"/>
                </a:cubicBezTo>
                <a:cubicBezTo>
                  <a:pt x="6711696" y="3008376"/>
                  <a:pt x="6729984" y="3008376"/>
                  <a:pt x="6748272" y="3017520"/>
                </a:cubicBezTo>
                <a:moveTo>
                  <a:pt x="6665976" y="2999232"/>
                </a:moveTo>
                <a:cubicBezTo>
                  <a:pt x="6665976" y="2980944"/>
                  <a:pt x="6665976" y="2962656"/>
                  <a:pt x="6656832" y="2953512"/>
                </a:cubicBezTo>
                <a:cubicBezTo>
                  <a:pt x="6647688" y="2944368"/>
                  <a:pt x="6629400" y="2935224"/>
                  <a:pt x="6611112" y="2935224"/>
                </a:cubicBezTo>
                <a:cubicBezTo>
                  <a:pt x="6611112" y="2944368"/>
                  <a:pt x="6601968" y="2962656"/>
                  <a:pt x="6601968" y="2980944"/>
                </a:cubicBezTo>
                <a:cubicBezTo>
                  <a:pt x="6620256" y="2990088"/>
                  <a:pt x="6647688" y="2990088"/>
                  <a:pt x="6665976" y="2999232"/>
                </a:cubicBezTo>
                <a:moveTo>
                  <a:pt x="6638544" y="2907792"/>
                </a:moveTo>
                <a:cubicBezTo>
                  <a:pt x="6638544" y="2916936"/>
                  <a:pt x="6647688" y="2916936"/>
                  <a:pt x="6656832" y="2916936"/>
                </a:cubicBezTo>
                <a:cubicBezTo>
                  <a:pt x="6656832" y="2916936"/>
                  <a:pt x="6656832" y="2916936"/>
                  <a:pt x="6656832" y="2907792"/>
                </a:cubicBezTo>
                <a:cubicBezTo>
                  <a:pt x="6656832" y="2907792"/>
                  <a:pt x="6656832" y="2898648"/>
                  <a:pt x="6647688" y="2898648"/>
                </a:cubicBezTo>
                <a:cubicBezTo>
                  <a:pt x="6647688" y="2898648"/>
                  <a:pt x="6647688" y="2889504"/>
                  <a:pt x="6647688" y="2889504"/>
                </a:cubicBezTo>
                <a:cubicBezTo>
                  <a:pt x="6647688" y="2889504"/>
                  <a:pt x="6647688" y="2889504"/>
                  <a:pt x="6647688" y="2889504"/>
                </a:cubicBezTo>
                <a:cubicBezTo>
                  <a:pt x="6638544" y="2880360"/>
                  <a:pt x="6629400" y="2871216"/>
                  <a:pt x="6611112" y="2862072"/>
                </a:cubicBezTo>
                <a:cubicBezTo>
                  <a:pt x="6611112" y="2880360"/>
                  <a:pt x="6611112" y="2889504"/>
                  <a:pt x="6611112" y="2898648"/>
                </a:cubicBezTo>
                <a:cubicBezTo>
                  <a:pt x="6611112" y="2907792"/>
                  <a:pt x="6620256" y="2907792"/>
                  <a:pt x="6620256" y="2907792"/>
                </a:cubicBezTo>
                <a:cubicBezTo>
                  <a:pt x="6629400" y="2907792"/>
                  <a:pt x="6629400" y="2907792"/>
                  <a:pt x="6629400" y="2907792"/>
                </a:cubicBezTo>
                <a:lnTo>
                  <a:pt x="6638544" y="2907792"/>
                </a:lnTo>
                <a:moveTo>
                  <a:pt x="6693408" y="2935224"/>
                </a:moveTo>
                <a:cubicBezTo>
                  <a:pt x="6702552" y="2935224"/>
                  <a:pt x="6711696" y="2935224"/>
                  <a:pt x="6711696" y="2944368"/>
                </a:cubicBezTo>
                <a:cubicBezTo>
                  <a:pt x="6711696" y="2935224"/>
                  <a:pt x="6711696" y="2926080"/>
                  <a:pt x="6702552" y="2916936"/>
                </a:cubicBezTo>
                <a:cubicBezTo>
                  <a:pt x="6702552" y="2916936"/>
                  <a:pt x="6693408" y="2907792"/>
                  <a:pt x="6684264" y="2907792"/>
                </a:cubicBezTo>
                <a:cubicBezTo>
                  <a:pt x="6684264" y="2916936"/>
                  <a:pt x="6693408" y="2926080"/>
                  <a:pt x="6693408" y="2935224"/>
                </a:cubicBezTo>
                <a:moveTo>
                  <a:pt x="6775704" y="2962656"/>
                </a:moveTo>
                <a:lnTo>
                  <a:pt x="6775704" y="2962656"/>
                </a:lnTo>
                <a:lnTo>
                  <a:pt x="6775704" y="2962656"/>
                </a:lnTo>
                <a:lnTo>
                  <a:pt x="6775704" y="2962656"/>
                </a:lnTo>
                <a:moveTo>
                  <a:pt x="6638544" y="2825496"/>
                </a:moveTo>
                <a:cubicBezTo>
                  <a:pt x="6629400" y="2816352"/>
                  <a:pt x="6629400" y="2816352"/>
                  <a:pt x="6629400" y="2807208"/>
                </a:cubicBezTo>
                <a:cubicBezTo>
                  <a:pt x="6629400" y="2807208"/>
                  <a:pt x="6620256" y="2798064"/>
                  <a:pt x="6611112" y="2798064"/>
                </a:cubicBezTo>
                <a:cubicBezTo>
                  <a:pt x="6611112" y="2798064"/>
                  <a:pt x="6611112" y="2807208"/>
                  <a:pt x="6611112" y="2816352"/>
                </a:cubicBezTo>
                <a:cubicBezTo>
                  <a:pt x="6620256" y="2816352"/>
                  <a:pt x="6629400" y="2825496"/>
                  <a:pt x="6638544" y="2825496"/>
                </a:cubicBezTo>
              </a:path>
            </a:pathLst>
          </a:custGeom>
          <a:solidFill>
            <a:schemeClr val="accent1">
              <a:alpha val="50000"/>
            </a:schemeClr>
          </a:solidFill>
        </p:spPr>
        <p:txBody>
          <a:bodyPr/>
          <a:lstStyle/>
          <a:p>
            <a:endParaRPr lang="zh-CN" altLang="en-US"/>
          </a:p>
        </p:txBody>
      </p:sp>
      <p:sp>
        <p:nvSpPr>
          <p:cNvPr id="2" name="标题 1"/>
          <p:cNvSpPr>
            <a:spLocks noGrp="1"/>
          </p:cNvSpPr>
          <p:nvPr>
            <p:ph type="title"/>
            <p:custDataLst>
              <p:tags r:id="rId3"/>
            </p:custDataLst>
          </p:nvPr>
        </p:nvSpPr>
        <p:spPr>
          <a:xfrm>
            <a:off x="1116594" y="3896555"/>
            <a:ext cx="8247888" cy="2078732"/>
          </a:xfrm>
        </p:spPr>
        <p:txBody>
          <a:bodyPr wrap="square" anchor="t">
            <a:normAutofit/>
          </a:bodyPr>
          <a:lstStyle>
            <a:lvl1pPr algn="l">
              <a:defRPr sz="4600">
                <a:solidFill>
                  <a:schemeClr val="accent1"/>
                </a:solidFill>
                <a:latin typeface="+mj-ea"/>
                <a:ea typeface="+mj-ea"/>
                <a:cs typeface="+mj-ea"/>
                <a:sym typeface="+mj-ea"/>
              </a:defRPr>
            </a:lvl1pPr>
          </a:lstStyle>
          <a:p>
            <a:r>
              <a:rPr lang="zh-CN" altLang="en-US"/>
              <a:t>单击此处编辑母版标题样式</a:t>
            </a:r>
            <a:endParaRPr lang="zh-CN" altLang="en-US" dirty="0"/>
          </a:p>
        </p:txBody>
      </p:sp>
      <p:sp>
        <p:nvSpPr>
          <p:cNvPr id="8" name="节编号 3"/>
          <p:cNvSpPr>
            <a:spLocks noGrp="1"/>
          </p:cNvSpPr>
          <p:nvPr>
            <p:ph type="body" sz="quarter" idx="13" hasCustomPrompt="1"/>
            <p:custDataLst>
              <p:tags r:id="rId4"/>
            </p:custDataLst>
          </p:nvPr>
        </p:nvSpPr>
        <p:spPr>
          <a:xfrm>
            <a:off x="1116594" y="1348964"/>
            <a:ext cx="3953347" cy="2142876"/>
          </a:xfrm>
        </p:spPr>
        <p:txBody>
          <a:bodyPr wrap="square" anchor="b">
            <a:normAutofit/>
          </a:bodyPr>
          <a:lstStyle>
            <a:lvl1pPr marL="0" indent="0" algn="l">
              <a:buNone/>
              <a:defRPr sz="6000">
                <a:solidFill>
                  <a:schemeClr val="accent1"/>
                </a:solidFill>
                <a:latin typeface="+mn-ea"/>
                <a:ea typeface="+mn-ea"/>
                <a:cs typeface="+mn-ea"/>
                <a:sym typeface="+mn-ea"/>
              </a:defRPr>
            </a:lvl1pPr>
          </a:lstStyle>
          <a:p>
            <a:pPr lvl="0"/>
            <a:r>
              <a:rPr lang="zh-CN" altLang="en-US"/>
              <a:t>节编号</a:t>
            </a:r>
            <a:endParaRPr lang="zh-CN" altLang="en-US" dirty="0"/>
          </a:p>
        </p:txBody>
      </p:sp>
      <p:sp>
        <p:nvSpPr>
          <p:cNvPr id="4" name="日期占位符 4"/>
          <p:cNvSpPr>
            <a:spLocks noGrp="1"/>
          </p:cNvSpPr>
          <p:nvPr>
            <p:ph type="dt" sz="half" idx="10"/>
            <p:custDataLst>
              <p:tags r:id="rId5"/>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5" name="页脚占位符 5"/>
          <p:cNvSpPr>
            <a:spLocks noGrp="1"/>
          </p:cNvSpPr>
          <p:nvPr>
            <p:ph type="ftr" sz="quarter" idx="11"/>
            <p:custDataLst>
              <p:tags r:id="rId6"/>
            </p:custDataLst>
          </p:nvPr>
        </p:nvSpPr>
        <p:spPr/>
        <p:txBody>
          <a:bodyPr/>
          <a:lstStyle/>
          <a:p>
            <a:endParaRPr lang="zh-CN" altLang="en-US"/>
          </a:p>
        </p:txBody>
      </p:sp>
      <p:sp>
        <p:nvSpPr>
          <p:cNvPr id="6" name="灯片编号占位符 6"/>
          <p:cNvSpPr>
            <a:spLocks noGrp="1"/>
          </p:cNvSpPr>
          <p:nvPr>
            <p:ph type="sldNum" sz="quarter" idx="12"/>
            <p:custDataLst>
              <p:tags r:id="rId7"/>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96000" y="360000"/>
            <a:ext cx="10800000" cy="720000"/>
          </a:xfrm>
        </p:spPr>
        <p:txBody>
          <a:bodyPr vert="horz" wrap="square" lIns="0" tIns="0" rIns="0" bIns="0" rtlCol="0" anchor="b">
            <a:normAutofit/>
          </a:bodyPr>
          <a:lstStyle>
            <a:lvl1pPr algn="l">
              <a:defRPr lang="zh-CN" altLang="en-US" sz="3600" dirty="0">
                <a:latin typeface="+mj-ea"/>
                <a:ea typeface="+mj-ea"/>
                <a:cs typeface="+mj-ea"/>
                <a:sym typeface="+mj-ea"/>
              </a:defRPr>
            </a:lvl1pPr>
          </a:lstStyle>
          <a:p>
            <a:pPr lvl="0"/>
            <a:r>
              <a:rPr lang="zh-CN" altLang="en-US"/>
              <a:t>单击此处编辑母版标题样式</a:t>
            </a:r>
            <a:endParaRPr lang="zh-CN" altLang="en-US" dirty="0"/>
          </a:p>
        </p:txBody>
      </p:sp>
      <p:sp>
        <p:nvSpPr>
          <p:cNvPr id="3" name="内容占位符 2"/>
          <p:cNvSpPr>
            <a:spLocks noGrp="1"/>
          </p:cNvSpPr>
          <p:nvPr>
            <p:ph sz="half" idx="1"/>
            <p:custDataLst>
              <p:tags r:id="rId3"/>
            </p:custDataLst>
          </p:nvPr>
        </p:nvSpPr>
        <p:spPr>
          <a:xfrm>
            <a:off x="695960" y="1301750"/>
            <a:ext cx="5323840" cy="4875850"/>
          </a:xfrm>
        </p:spPr>
        <p:txBody>
          <a:bodyPr wrap="square">
            <a:normAutofit/>
          </a:bodyPr>
          <a:lstStyle>
            <a:lvl1pPr>
              <a:defRPr>
                <a:latin typeface="+mn-ea"/>
                <a:ea typeface="+mn-ea"/>
                <a:cs typeface="+mn-ea"/>
                <a:sym typeface="+mn-ea"/>
              </a:defRPr>
            </a:lvl1pPr>
            <a:lvl2pPr>
              <a:defRPr>
                <a:latin typeface="+mn-ea"/>
                <a:ea typeface="+mn-ea"/>
                <a:cs typeface="+mn-ea"/>
                <a:sym typeface="+mn-ea"/>
              </a:defRPr>
            </a:lvl2pPr>
            <a:lvl3pPr>
              <a:defRPr>
                <a:latin typeface="+mn-ea"/>
                <a:ea typeface="+mn-ea"/>
                <a:cs typeface="+mn-ea"/>
                <a:sym typeface="+mn-ea"/>
              </a:defRPr>
            </a:lvl3pPr>
            <a:lvl4pPr>
              <a:defRPr>
                <a:latin typeface="+mn-ea"/>
                <a:ea typeface="+mn-ea"/>
                <a:cs typeface="+mn-ea"/>
                <a:sym typeface="+mn-ea"/>
              </a:defRPr>
            </a:lvl4pPr>
            <a:lvl5pPr>
              <a:defRPr>
                <a:latin typeface="+mn-ea"/>
                <a:ea typeface="+mn-ea"/>
                <a:cs typeface="+mn-ea"/>
                <a:sym typeface="+mn-ea"/>
              </a:defRPr>
            </a:lvl5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4" name="内容占位符 3"/>
          <p:cNvSpPr>
            <a:spLocks noGrp="1"/>
          </p:cNvSpPr>
          <p:nvPr>
            <p:ph sz="half" idx="2"/>
            <p:custDataLst>
              <p:tags r:id="rId4"/>
            </p:custDataLst>
          </p:nvPr>
        </p:nvSpPr>
        <p:spPr>
          <a:xfrm>
            <a:off x="6172200" y="1301750"/>
            <a:ext cx="5323840" cy="4875850"/>
          </a:xfrm>
        </p:spPr>
        <p:txBody>
          <a:bodyPr wrap="square">
            <a:normAutofit/>
          </a:bodyPr>
          <a:lstStyle>
            <a:lvl1pPr>
              <a:defRPr>
                <a:latin typeface="+mn-ea"/>
                <a:ea typeface="+mn-ea"/>
                <a:cs typeface="+mn-ea"/>
                <a:sym typeface="+mn-ea"/>
              </a:defRPr>
            </a:lvl1pPr>
            <a:lvl2pPr>
              <a:defRPr>
                <a:latin typeface="+mn-ea"/>
                <a:ea typeface="+mn-ea"/>
                <a:cs typeface="+mn-ea"/>
                <a:sym typeface="+mn-ea"/>
              </a:defRPr>
            </a:lvl2pPr>
            <a:lvl3pPr>
              <a:defRPr>
                <a:latin typeface="+mn-ea"/>
                <a:ea typeface="+mn-ea"/>
                <a:cs typeface="+mn-ea"/>
                <a:sym typeface="+mn-ea"/>
              </a:defRPr>
            </a:lvl3pPr>
            <a:lvl4pPr>
              <a:defRPr>
                <a:latin typeface="+mn-ea"/>
                <a:ea typeface="+mn-ea"/>
                <a:cs typeface="+mn-ea"/>
                <a:sym typeface="+mn-ea"/>
              </a:defRPr>
            </a:lvl4pPr>
            <a:lvl5pPr>
              <a:defRPr>
                <a:latin typeface="+mn-ea"/>
                <a:ea typeface="+mn-ea"/>
                <a:cs typeface="+mn-ea"/>
                <a:sym typeface="+mn-ea"/>
              </a:defRPr>
            </a:lvl5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5" name="日期占位符 4"/>
          <p:cNvSpPr>
            <a:spLocks noGrp="1"/>
          </p:cNvSpPr>
          <p:nvPr>
            <p:ph type="dt" sz="half" idx="10"/>
            <p:custDataLst>
              <p:tags r:id="rId5"/>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96000" y="360000"/>
            <a:ext cx="10800000" cy="720000"/>
          </a:xfrm>
        </p:spPr>
        <p:txBody>
          <a:bodyPr vert="horz" wrap="square" lIns="0" tIns="0" rIns="0" bIns="0" rtlCol="0" anchor="b">
            <a:normAutofit/>
          </a:bodyPr>
          <a:lstStyle>
            <a:lvl1pPr algn="l">
              <a:defRPr lang="zh-CN" altLang="en-US" sz="3600" dirty="0">
                <a:latin typeface="+mj-ea"/>
                <a:ea typeface="+mj-ea"/>
                <a:cs typeface="+mj-ea"/>
                <a:sym typeface="+mj-ea"/>
              </a:defRPr>
            </a:lvl1pPr>
          </a:lstStyle>
          <a:p>
            <a:pPr lvl="0"/>
            <a:r>
              <a:rPr lang="zh-CN" altLang="en-US"/>
              <a:t>单击此处编辑母版标题样式</a:t>
            </a:r>
            <a:endParaRPr lang="zh-CN" altLang="en-US" dirty="0"/>
          </a:p>
        </p:txBody>
      </p:sp>
      <p:sp>
        <p:nvSpPr>
          <p:cNvPr id="3" name="文本占位符 2"/>
          <p:cNvSpPr>
            <a:spLocks noGrp="1"/>
          </p:cNvSpPr>
          <p:nvPr>
            <p:ph type="body" idx="1"/>
            <p:custDataLst>
              <p:tags r:id="rId3"/>
            </p:custDataLst>
          </p:nvPr>
        </p:nvSpPr>
        <p:spPr>
          <a:xfrm>
            <a:off x="695960" y="1301750"/>
            <a:ext cx="5323840" cy="411303"/>
          </a:xfrm>
        </p:spPr>
        <p:txBody>
          <a:bodyPr wrap="square" anchor="b">
            <a:normAutofit/>
          </a:bodyPr>
          <a:lstStyle>
            <a:lvl1pPr marL="0" indent="0">
              <a:buNone/>
              <a:defRPr sz="2400" b="1">
                <a:latin typeface="+mn-ea"/>
                <a:ea typeface="+mn-ea"/>
                <a:cs typeface="+mn-ea"/>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dirty="0"/>
          </a:p>
        </p:txBody>
      </p:sp>
      <p:sp>
        <p:nvSpPr>
          <p:cNvPr id="4" name="内容占位符 3"/>
          <p:cNvSpPr>
            <a:spLocks noGrp="1"/>
          </p:cNvSpPr>
          <p:nvPr>
            <p:ph sz="half" idx="2"/>
            <p:custDataLst>
              <p:tags r:id="rId4"/>
            </p:custDataLst>
          </p:nvPr>
        </p:nvSpPr>
        <p:spPr>
          <a:xfrm>
            <a:off x="695960" y="1875099"/>
            <a:ext cx="5323840" cy="4300276"/>
          </a:xfrm>
        </p:spPr>
        <p:txBody>
          <a:bodyPr wrap="square">
            <a:normAutofit/>
          </a:bodyPr>
          <a:lstStyle>
            <a:lvl1pPr>
              <a:defRPr sz="2200">
                <a:latin typeface="+mn-ea"/>
                <a:ea typeface="+mn-ea"/>
                <a:cs typeface="+mn-ea"/>
                <a:sym typeface="+mn-ea"/>
              </a:defRPr>
            </a:lvl1pPr>
            <a:lvl2pPr>
              <a:defRPr>
                <a:latin typeface="+mn-ea"/>
                <a:ea typeface="+mn-ea"/>
                <a:cs typeface="+mn-ea"/>
                <a:sym typeface="+mn-ea"/>
              </a:defRPr>
            </a:lvl2pPr>
            <a:lvl3pPr>
              <a:defRPr>
                <a:latin typeface="+mn-ea"/>
                <a:ea typeface="+mn-ea"/>
                <a:cs typeface="+mn-ea"/>
                <a:sym typeface="+mn-ea"/>
              </a:defRPr>
            </a:lvl3pPr>
            <a:lvl4pPr>
              <a:defRPr>
                <a:latin typeface="+mn-ea"/>
                <a:ea typeface="+mn-ea"/>
                <a:cs typeface="+mn-ea"/>
                <a:sym typeface="+mn-ea"/>
              </a:defRPr>
            </a:lvl4pPr>
            <a:lvl5pPr>
              <a:defRPr>
                <a:latin typeface="+mn-ea"/>
                <a:ea typeface="+mn-ea"/>
                <a:cs typeface="+mn-ea"/>
                <a:sym typeface="+mn-ea"/>
              </a:defRPr>
            </a:lvl5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5" name="文本占位符 4"/>
          <p:cNvSpPr>
            <a:spLocks noGrp="1"/>
          </p:cNvSpPr>
          <p:nvPr>
            <p:ph type="body" sz="quarter" idx="3"/>
            <p:custDataLst>
              <p:tags r:id="rId5"/>
            </p:custDataLst>
          </p:nvPr>
        </p:nvSpPr>
        <p:spPr>
          <a:xfrm>
            <a:off x="6172200" y="1301750"/>
            <a:ext cx="5323840" cy="411303"/>
          </a:xfrm>
        </p:spPr>
        <p:txBody>
          <a:bodyPr wrap="square" anchor="b">
            <a:normAutofit/>
          </a:bodyPr>
          <a:lstStyle>
            <a:lvl1pPr marL="0" indent="0">
              <a:buNone/>
              <a:defRPr sz="2400" b="1">
                <a:latin typeface="+mn-ea"/>
                <a:ea typeface="+mn-ea"/>
                <a:cs typeface="+mn-ea"/>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dirty="0"/>
          </a:p>
        </p:txBody>
      </p:sp>
      <p:sp>
        <p:nvSpPr>
          <p:cNvPr id="6" name="内容占位符 5"/>
          <p:cNvSpPr>
            <a:spLocks noGrp="1"/>
          </p:cNvSpPr>
          <p:nvPr>
            <p:ph sz="quarter" idx="4"/>
            <p:custDataLst>
              <p:tags r:id="rId6"/>
            </p:custDataLst>
          </p:nvPr>
        </p:nvSpPr>
        <p:spPr>
          <a:xfrm>
            <a:off x="6172200" y="1875099"/>
            <a:ext cx="5323840" cy="4300276"/>
          </a:xfrm>
        </p:spPr>
        <p:txBody>
          <a:bodyPr wrap="square">
            <a:normAutofit/>
          </a:bodyPr>
          <a:lstStyle>
            <a:lvl1pPr>
              <a:defRPr sz="2200">
                <a:latin typeface="+mn-ea"/>
                <a:ea typeface="+mn-ea"/>
                <a:cs typeface="+mn-ea"/>
                <a:sym typeface="+mn-ea"/>
              </a:defRPr>
            </a:lvl1pPr>
            <a:lvl2pPr>
              <a:defRPr>
                <a:latin typeface="+mn-ea"/>
                <a:ea typeface="+mn-ea"/>
                <a:cs typeface="+mn-ea"/>
                <a:sym typeface="+mn-ea"/>
              </a:defRPr>
            </a:lvl2pPr>
            <a:lvl3pPr>
              <a:defRPr>
                <a:latin typeface="+mn-ea"/>
                <a:ea typeface="+mn-ea"/>
                <a:cs typeface="+mn-ea"/>
                <a:sym typeface="+mn-ea"/>
              </a:defRPr>
            </a:lvl3pPr>
            <a:lvl4pPr>
              <a:defRPr>
                <a:latin typeface="+mn-ea"/>
                <a:ea typeface="+mn-ea"/>
                <a:cs typeface="+mn-ea"/>
                <a:sym typeface="+mn-ea"/>
              </a:defRPr>
            </a:lvl4pPr>
            <a:lvl5pPr>
              <a:defRPr>
                <a:latin typeface="+mn-ea"/>
                <a:ea typeface="+mn-ea"/>
                <a:cs typeface="+mn-ea"/>
                <a:sym typeface="+mn-ea"/>
              </a:defRPr>
            </a:lvl5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7" name="日期占位符 6"/>
          <p:cNvSpPr>
            <a:spLocks noGrp="1"/>
          </p:cNvSpPr>
          <p:nvPr>
            <p:ph type="dt" sz="half" idx="10"/>
            <p:custDataLst>
              <p:tags r:id="rId7"/>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wrap="square">
            <a:normAutofit/>
          </a:bodyPr>
          <a:lstStyle>
            <a:lvl1pPr>
              <a:defRPr>
                <a:latin typeface="+mj-ea"/>
                <a:ea typeface="+mj-ea"/>
                <a:cs typeface="+mj-ea"/>
                <a:sym typeface="+mj-ea"/>
              </a:defRPr>
            </a:lvl1pPr>
          </a:lstStyle>
          <a:p>
            <a:r>
              <a:rPr lang="zh-CN" altLang="en-US"/>
              <a:t>单击此处编辑母版标题样式</a:t>
            </a:r>
            <a:endParaRPr lang="zh-CN" altLang="en-US" dirty="0"/>
          </a:p>
        </p:txBody>
      </p:sp>
      <p:sp>
        <p:nvSpPr>
          <p:cNvPr id="3" name="日期占位符 2"/>
          <p:cNvSpPr>
            <a:spLocks noGrp="1"/>
          </p:cNvSpPr>
          <p:nvPr>
            <p:ph type="dt" sz="half" idx="10"/>
            <p:custDataLst>
              <p:tags r:id="rId3"/>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dirty="0"/>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仅内容">
    <p:spTree>
      <p:nvGrpSpPr>
        <p:cNvPr id="1" name=""/>
        <p:cNvGrpSpPr/>
        <p:nvPr/>
      </p:nvGrpSpPr>
      <p:grpSpPr>
        <a:xfrm>
          <a:off x="0" y="0"/>
          <a:ext cx="0" cy="0"/>
          <a:chOff x="0" y="0"/>
          <a:chExt cx="0" cy="0"/>
        </a:xfrm>
      </p:grpSpPr>
      <p:sp>
        <p:nvSpPr>
          <p:cNvPr id="3" name="内容占位符 1"/>
          <p:cNvSpPr>
            <a:spLocks noGrp="1"/>
          </p:cNvSpPr>
          <p:nvPr>
            <p:ph idx="1"/>
            <p:custDataLst>
              <p:tags r:id="rId2"/>
            </p:custDataLst>
          </p:nvPr>
        </p:nvSpPr>
        <p:spPr>
          <a:xfrm>
            <a:off x="695960" y="360045"/>
            <a:ext cx="10801985" cy="5817870"/>
          </a:xfrm>
        </p:spPr>
        <p:txBody>
          <a:bodyPr wrap="square">
            <a:normAutofit/>
          </a:bodyPr>
          <a:lstStyle>
            <a:lvl1pPr>
              <a:defRPr>
                <a:latin typeface="+mn-ea"/>
                <a:ea typeface="+mn-ea"/>
                <a:cs typeface="+mn-ea"/>
                <a:sym typeface="+mn-ea"/>
              </a:defRPr>
            </a:lvl1pPr>
            <a:lvl2pPr>
              <a:defRPr>
                <a:latin typeface="+mn-ea"/>
                <a:ea typeface="+mn-ea"/>
                <a:cs typeface="+mn-ea"/>
                <a:sym typeface="+mn-ea"/>
              </a:defRPr>
            </a:lvl2pPr>
            <a:lvl3pPr>
              <a:defRPr>
                <a:latin typeface="+mn-ea"/>
                <a:ea typeface="+mn-ea"/>
                <a:cs typeface="+mn-ea"/>
                <a:sym typeface="+mn-ea"/>
              </a:defRPr>
            </a:lvl3pPr>
            <a:lvl4pPr>
              <a:defRPr>
                <a:latin typeface="+mn-ea"/>
                <a:ea typeface="+mn-ea"/>
                <a:cs typeface="+mn-ea"/>
                <a:sym typeface="+mn-ea"/>
              </a:defRPr>
            </a:lvl4pPr>
            <a:lvl5pPr>
              <a:defRPr>
                <a:latin typeface="+mn-ea"/>
                <a:ea typeface="+mn-ea"/>
                <a:cs typeface="+mn-ea"/>
                <a:sym typeface="+mn-ea"/>
              </a:defRPr>
            </a:lvl5pPr>
          </a:lstStyle>
          <a:p>
            <a:pPr lvl="0"/>
            <a:r>
              <a:rPr lang="zh-CN" altLang="en-US" dirty="0"/>
              <a:t>单击此处编辑母版文本样式</a:t>
            </a:r>
            <a:endParaRPr lang="zh-CN" altLang="en-US" dirty="0"/>
          </a:p>
          <a:p>
            <a:pPr lvl="1"/>
            <a:r>
              <a:rPr lang="zh-CN" altLang="en-US" dirty="0">
                <a:sym typeface="+mn-ea"/>
              </a:rPr>
              <a:t>第</a:t>
            </a:r>
            <a:r>
              <a:rPr lang="zh-CN" altLang="en-US" dirty="0"/>
              <a:t>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4" name="日期占位符 2"/>
          <p:cNvSpPr>
            <a:spLocks noGrp="1"/>
          </p:cNvSpPr>
          <p:nvPr>
            <p:ph type="dt" sz="half" idx="10"/>
            <p:custDataLst>
              <p:tags r:id="rId3"/>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5" name="页脚占位符 3"/>
          <p:cNvSpPr>
            <a:spLocks noGrp="1"/>
          </p:cNvSpPr>
          <p:nvPr>
            <p:ph type="ftr" sz="quarter" idx="11"/>
            <p:custDataLst>
              <p:tags r:id="rId4"/>
            </p:custDataLst>
          </p:nvPr>
        </p:nvSpPr>
        <p:spPr/>
        <p:txBody>
          <a:bodyPr/>
          <a:lstStyle/>
          <a:p>
            <a:endParaRPr lang="zh-CN" altLang="en-US"/>
          </a:p>
        </p:txBody>
      </p:sp>
      <p:sp>
        <p:nvSpPr>
          <p:cNvPr id="6" name="灯片编号占位符 4"/>
          <p:cNvSpPr>
            <a:spLocks noGrp="1"/>
          </p:cNvSpPr>
          <p:nvPr>
            <p:ph type="sldNum" sz="quarter" idx="12"/>
            <p:custDataLst>
              <p:tags r:id="rId5"/>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和副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96000" y="360000"/>
            <a:ext cx="10800000" cy="720000"/>
          </a:xfrm>
        </p:spPr>
        <p:txBody>
          <a:bodyPr vert="horz" wrap="square" lIns="0" tIns="0" rIns="0" bIns="0" rtlCol="0" anchor="b">
            <a:normAutofit/>
          </a:bodyPr>
          <a:lstStyle>
            <a:lvl1pPr>
              <a:defRPr lang="zh-CN" altLang="en-US" dirty="0">
                <a:latin typeface="+mj-ea"/>
                <a:ea typeface="+mj-ea"/>
                <a:cs typeface="+mj-ea"/>
                <a:sym typeface="+mj-ea"/>
              </a:defRPr>
            </a:lvl1pPr>
          </a:lstStyle>
          <a:p>
            <a:pPr lvl="0"/>
            <a:r>
              <a:rPr lang="zh-CN" altLang="en-US"/>
              <a:t>单击此处编辑母版标题样式</a:t>
            </a:r>
            <a:endParaRPr lang="zh-CN" altLang="en-US" dirty="0"/>
          </a:p>
        </p:txBody>
      </p:sp>
      <p:sp>
        <p:nvSpPr>
          <p:cNvPr id="3" name="文本占位符 2"/>
          <p:cNvSpPr>
            <a:spLocks noGrp="1"/>
          </p:cNvSpPr>
          <p:nvPr>
            <p:ph type="body" idx="1" hasCustomPrompt="1"/>
            <p:custDataLst>
              <p:tags r:id="rId3"/>
            </p:custDataLst>
          </p:nvPr>
        </p:nvSpPr>
        <p:spPr>
          <a:xfrm>
            <a:off x="695960" y="1301750"/>
            <a:ext cx="10799088" cy="405553"/>
          </a:xfrm>
        </p:spPr>
        <p:txBody>
          <a:bodyPr wrap="square" anchor="t">
            <a:normAutofit/>
          </a:bodyPr>
          <a:lstStyle>
            <a:lvl1pPr marL="0" indent="0">
              <a:buNone/>
              <a:defRPr sz="2400" b="0">
                <a:latin typeface="+mn-ea"/>
                <a:ea typeface="+mn-ea"/>
                <a:cs typeface="+mn-ea"/>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a:t>单击此处编辑副标题</a:t>
            </a:r>
            <a:endParaRPr lang="zh-CN" altLang="en-US" dirty="0"/>
          </a:p>
        </p:txBody>
      </p:sp>
      <p:sp>
        <p:nvSpPr>
          <p:cNvPr id="7" name="日期占位符 3"/>
          <p:cNvSpPr>
            <a:spLocks noGrp="1"/>
          </p:cNvSpPr>
          <p:nvPr>
            <p:ph type="dt" sz="half" idx="10"/>
            <p:custDataLst>
              <p:tags r:id="rId4"/>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8" name="页脚占位符 4"/>
          <p:cNvSpPr>
            <a:spLocks noGrp="1"/>
          </p:cNvSpPr>
          <p:nvPr>
            <p:ph type="ftr" sz="quarter" idx="11"/>
            <p:custDataLst>
              <p:tags r:id="rId5"/>
            </p:custDataLst>
          </p:nvPr>
        </p:nvSpPr>
        <p:spPr/>
        <p:txBody>
          <a:bodyPr/>
          <a:lstStyle/>
          <a:p>
            <a:endParaRPr lang="zh-CN" altLang="en-US"/>
          </a:p>
        </p:txBody>
      </p:sp>
      <p:sp>
        <p:nvSpPr>
          <p:cNvPr id="9" name="灯片编号占位符 5"/>
          <p:cNvSpPr>
            <a:spLocks noGrp="1"/>
          </p:cNvSpPr>
          <p:nvPr>
            <p:ph type="sldNum" sz="quarter" idx="12"/>
            <p:custDataLst>
              <p:tags r:id="rId6"/>
            </p:custDataLst>
          </p:nvPr>
        </p:nvSpPr>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7" name="图片 6" descr="C:/Users/kingsoft/AppData/Local/Temp/fig2wpp/@svg_UnionUnion_#color-2113&amp;620.svg"/>
          <p:cNvSpPr/>
          <p:nvPr userDrawn="1">
            <p:custDataLst>
              <p:tags r:id="rId2"/>
            </p:custDataLst>
          </p:nvPr>
        </p:nvSpPr>
        <p:spPr>
          <a:xfrm>
            <a:off x="0" y="137848"/>
            <a:ext cx="12188825" cy="3278495"/>
          </a:xfrm>
          <a:custGeom>
            <a:avLst/>
            <a:gdLst>
              <a:gd name="connsiteX0" fmla="*/ 12188825 w 12188825"/>
              <a:gd name="connsiteY0" fmla="*/ 1891953 h 3278495"/>
              <a:gd name="connsiteX1" fmla="*/ 10818928 w 12188825"/>
              <a:gd name="connsiteY1" fmla="*/ 1279161 h 3278495"/>
              <a:gd name="connsiteX2" fmla="*/ 9295528 w 12188825"/>
              <a:gd name="connsiteY2" fmla="*/ 641041 h 3278495"/>
              <a:gd name="connsiteX3" fmla="*/ 7621799 w 12188825"/>
              <a:gd name="connsiteY3" fmla="*/ 1043813 h 3278495"/>
              <a:gd name="connsiteX4" fmla="*/ 7181110 w 12188825"/>
              <a:gd name="connsiteY4" fmla="*/ 1271164 h 3278495"/>
              <a:gd name="connsiteX5" fmla="*/ 7181097 w 12188825"/>
              <a:gd name="connsiteY5" fmla="*/ 1271164 h 3278495"/>
              <a:gd name="connsiteX6" fmla="*/ 7181084 w 12188825"/>
              <a:gd name="connsiteY6" fmla="*/ 1271177 h 3278495"/>
              <a:gd name="connsiteX7" fmla="*/ 6171037 w 12188825"/>
              <a:gd name="connsiteY7" fmla="*/ 1731588 h 3278495"/>
              <a:gd name="connsiteX8" fmla="*/ 4925403 w 12188825"/>
              <a:gd name="connsiteY8" fmla="*/ 1911089 h 3278495"/>
              <a:gd name="connsiteX9" fmla="*/ 3459214 w 12188825"/>
              <a:gd name="connsiteY9" fmla="*/ 1835304 h 3278495"/>
              <a:gd name="connsiteX10" fmla="*/ 2089495 w 12188825"/>
              <a:gd name="connsiteY10" fmla="*/ 1569424 h 3278495"/>
              <a:gd name="connsiteX11" fmla="*/ 921600 w 12188825"/>
              <a:gd name="connsiteY11" fmla="*/ 1088916 h 3278495"/>
              <a:gd name="connsiteX12" fmla="*/ 135739 w 12188825"/>
              <a:gd name="connsiteY12" fmla="*/ 288056 h 3278495"/>
              <a:gd name="connsiteX13" fmla="*/ 0 w 12188825"/>
              <a:gd name="connsiteY13" fmla="*/ 35969 h 3278495"/>
              <a:gd name="connsiteX14" fmla="*/ 0 w 12188825"/>
              <a:gd name="connsiteY14" fmla="*/ 0 h 3278495"/>
              <a:gd name="connsiteX15" fmla="*/ 303276 w 12188825"/>
              <a:gd name="connsiteY15" fmla="*/ 510703 h 3278495"/>
              <a:gd name="connsiteX16" fmla="*/ 1284207 w 12188825"/>
              <a:gd name="connsiteY16" fmla="*/ 1260803 h 3278495"/>
              <a:gd name="connsiteX17" fmla="*/ 2458296 w 12188825"/>
              <a:gd name="connsiteY17" fmla="*/ 1642852 h 3278495"/>
              <a:gd name="connsiteX18" fmla="*/ 3888807 w 12188825"/>
              <a:gd name="connsiteY18" fmla="*/ 1861373 h 3278495"/>
              <a:gd name="connsiteX19" fmla="*/ 5307637 w 12188825"/>
              <a:gd name="connsiteY19" fmla="*/ 1870535 h 3278495"/>
              <a:gd name="connsiteX20" fmla="*/ 6532626 w 12188825"/>
              <a:gd name="connsiteY20" fmla="*/ 1568778 h 3278495"/>
              <a:gd name="connsiteX21" fmla="*/ 7168959 w 12188825"/>
              <a:gd name="connsiteY21" fmla="*/ 1253005 h 3278495"/>
              <a:gd name="connsiteX22" fmla="*/ 7168972 w 12188825"/>
              <a:gd name="connsiteY22" fmla="*/ 1253000 h 3278495"/>
              <a:gd name="connsiteX23" fmla="*/ 8087907 w 12188825"/>
              <a:gd name="connsiteY23" fmla="*/ 818125 h 3278495"/>
              <a:gd name="connsiteX24" fmla="*/ 9706660 w 12188825"/>
              <a:gd name="connsiteY24" fmla="*/ 709477 h 3278495"/>
              <a:gd name="connsiteX25" fmla="*/ 10796214 w 12188825"/>
              <a:gd name="connsiteY25" fmla="*/ 1246740 h 3278495"/>
              <a:gd name="connsiteX26" fmla="*/ 10796214 w 12188825"/>
              <a:gd name="connsiteY26" fmla="*/ 1246746 h 3278495"/>
              <a:gd name="connsiteX27" fmla="*/ 11332916 w 12188825"/>
              <a:gd name="connsiteY27" fmla="*/ 1551238 h 3278495"/>
              <a:gd name="connsiteX28" fmla="*/ 12188825 w 12188825"/>
              <a:gd name="connsiteY28" fmla="*/ 1866911 h 3278495"/>
              <a:gd name="connsiteX29" fmla="*/ 12188825 w 12188825"/>
              <a:gd name="connsiteY29" fmla="*/ 2019532 h 3278495"/>
              <a:gd name="connsiteX30" fmla="*/ 11006585 w 12188825"/>
              <a:gd name="connsiteY30" fmla="*/ 1600562 h 3278495"/>
              <a:gd name="connsiteX31" fmla="*/ 10868864 w 12188825"/>
              <a:gd name="connsiteY31" fmla="*/ 1536005 h 3278495"/>
              <a:gd name="connsiteX32" fmla="*/ 10868852 w 12188825"/>
              <a:gd name="connsiteY32" fmla="*/ 1535993 h 3278495"/>
              <a:gd name="connsiteX33" fmla="*/ 10122349 w 12188825"/>
              <a:gd name="connsiteY33" fmla="*/ 1212187 h 3278495"/>
              <a:gd name="connsiteX34" fmla="*/ 9192457 w 12188825"/>
              <a:gd name="connsiteY34" fmla="*/ 1013092 h 3278495"/>
              <a:gd name="connsiteX35" fmla="*/ 7401995 w 12188825"/>
              <a:gd name="connsiteY35" fmla="*/ 1263747 h 3278495"/>
              <a:gd name="connsiteX36" fmla="*/ 6521707 w 12188825"/>
              <a:gd name="connsiteY36" fmla="*/ 1638327 h 3278495"/>
              <a:gd name="connsiteX37" fmla="*/ 5871611 w 12188825"/>
              <a:gd name="connsiteY37" fmla="*/ 1906616 h 3278495"/>
              <a:gd name="connsiteX38" fmla="*/ 4636401 w 12188825"/>
              <a:gd name="connsiteY38" fmla="*/ 2069198 h 3278495"/>
              <a:gd name="connsiteX39" fmla="*/ 3246392 w 12188825"/>
              <a:gd name="connsiteY39" fmla="*/ 1979574 h 3278495"/>
              <a:gd name="connsiteX40" fmla="*/ 849919 w 12188825"/>
              <a:gd name="connsiteY40" fmla="*/ 1167195 h 3278495"/>
              <a:gd name="connsiteX41" fmla="*/ 84269 w 12188825"/>
              <a:gd name="connsiteY41" fmla="*/ 333407 h 3278495"/>
              <a:gd name="connsiteX42" fmla="*/ 0 w 12188825"/>
              <a:gd name="connsiteY42" fmla="*/ 182406 h 3278495"/>
              <a:gd name="connsiteX43" fmla="*/ 0 w 12188825"/>
              <a:gd name="connsiteY43" fmla="*/ 145534 h 3278495"/>
              <a:gd name="connsiteX44" fmla="*/ 248048 w 12188825"/>
              <a:gd name="connsiteY44" fmla="*/ 552745 h 3278495"/>
              <a:gd name="connsiteX45" fmla="*/ 1166708 w 12188825"/>
              <a:gd name="connsiteY45" fmla="*/ 1340777 h 3278495"/>
              <a:gd name="connsiteX46" fmla="*/ 2311674 w 12188825"/>
              <a:gd name="connsiteY46" fmla="*/ 1776172 h 3278495"/>
              <a:gd name="connsiteX47" fmla="*/ 3658933 w 12188825"/>
              <a:gd name="connsiteY47" fmla="*/ 2009749 h 3278495"/>
              <a:gd name="connsiteX48" fmla="*/ 5020996 w 12188825"/>
              <a:gd name="connsiteY48" fmla="*/ 2031901 h 3278495"/>
              <a:gd name="connsiteX49" fmla="*/ 6197434 w 12188825"/>
              <a:gd name="connsiteY49" fmla="*/ 1768467 h 3278495"/>
              <a:gd name="connsiteX50" fmla="*/ 6569523 w 12188825"/>
              <a:gd name="connsiteY50" fmla="*/ 1595493 h 3278495"/>
              <a:gd name="connsiteX51" fmla="*/ 7062319 w 12188825"/>
              <a:gd name="connsiteY51" fmla="*/ 1371281 h 3278495"/>
              <a:gd name="connsiteX52" fmla="*/ 7883529 w 12188825"/>
              <a:gd name="connsiteY52" fmla="*/ 1108957 h 3278495"/>
              <a:gd name="connsiteX53" fmla="*/ 9631406 w 12188825"/>
              <a:gd name="connsiteY53" fmla="*/ 1053664 h 3278495"/>
              <a:gd name="connsiteX54" fmla="*/ 10858250 w 12188825"/>
              <a:gd name="connsiteY54" fmla="*/ 1512839 h 3278495"/>
              <a:gd name="connsiteX55" fmla="*/ 10858250 w 12188825"/>
              <a:gd name="connsiteY55" fmla="*/ 1512839 h 3278495"/>
              <a:gd name="connsiteX56" fmla="*/ 11326224 w 12188825"/>
              <a:gd name="connsiteY56" fmla="*/ 1724137 h 3278495"/>
              <a:gd name="connsiteX57" fmla="*/ 12188825 w 12188825"/>
              <a:gd name="connsiteY57" fmla="*/ 2000472 h 3278495"/>
              <a:gd name="connsiteX58" fmla="*/ 12188825 w 12188825"/>
              <a:gd name="connsiteY58" fmla="*/ 2151725 h 3278495"/>
              <a:gd name="connsiteX59" fmla="*/ 10959062 w 12188825"/>
              <a:gd name="connsiteY59" fmla="*/ 1771369 h 3278495"/>
              <a:gd name="connsiteX60" fmla="*/ 10074293 w 12188825"/>
              <a:gd name="connsiteY60" fmla="*/ 1480802 h 3278495"/>
              <a:gd name="connsiteX61" fmla="*/ 9166339 w 12188825"/>
              <a:gd name="connsiteY61" fmla="*/ 1378809 h 3278495"/>
              <a:gd name="connsiteX62" fmla="*/ 8625117 w 12188825"/>
              <a:gd name="connsiteY62" fmla="*/ 1385805 h 3278495"/>
              <a:gd name="connsiteX63" fmla="*/ 8268137 w 12188825"/>
              <a:gd name="connsiteY63" fmla="*/ 1392901 h 3278495"/>
              <a:gd name="connsiteX64" fmla="*/ 8222087 w 12188825"/>
              <a:gd name="connsiteY64" fmla="*/ 1393345 h 3278495"/>
              <a:gd name="connsiteX65" fmla="*/ 7414526 w 12188825"/>
              <a:gd name="connsiteY65" fmla="*/ 1434520 h 3278495"/>
              <a:gd name="connsiteX66" fmla="*/ 6553119 w 12188825"/>
              <a:gd name="connsiteY66" fmla="*/ 1671100 h 3278495"/>
              <a:gd name="connsiteX67" fmla="*/ 6261349 w 12188825"/>
              <a:gd name="connsiteY67" fmla="*/ 1806334 h 3278495"/>
              <a:gd name="connsiteX68" fmla="*/ 5822716 w 12188825"/>
              <a:gd name="connsiteY68" fmla="*/ 2000713 h 3278495"/>
              <a:gd name="connsiteX69" fmla="*/ 4621406 w 12188825"/>
              <a:gd name="connsiteY69" fmla="*/ 2218626 h 3278495"/>
              <a:gd name="connsiteX70" fmla="*/ 3226433 w 12188825"/>
              <a:gd name="connsiteY70" fmla="*/ 2149304 h 3278495"/>
              <a:gd name="connsiteX71" fmla="*/ 843323 w 12188825"/>
              <a:gd name="connsiteY71" fmla="*/ 1284332 h 3278495"/>
              <a:gd name="connsiteX72" fmla="*/ 37916 w 12188825"/>
              <a:gd name="connsiteY72" fmla="*/ 388990 h 3278495"/>
              <a:gd name="connsiteX73" fmla="*/ 0 w 12188825"/>
              <a:gd name="connsiteY73" fmla="*/ 323744 h 3278495"/>
              <a:gd name="connsiteX74" fmla="*/ 0 w 12188825"/>
              <a:gd name="connsiteY74" fmla="*/ 287455 h 3278495"/>
              <a:gd name="connsiteX75" fmla="*/ 231067 w 12188825"/>
              <a:gd name="connsiteY75" fmla="*/ 648157 h 3278495"/>
              <a:gd name="connsiteX76" fmla="*/ 1172736 w 12188825"/>
              <a:gd name="connsiteY76" fmla="*/ 1479750 h 3278495"/>
              <a:gd name="connsiteX77" fmla="*/ 3675375 w 12188825"/>
              <a:gd name="connsiteY77" fmla="*/ 2180721 h 3278495"/>
              <a:gd name="connsiteX78" fmla="*/ 5032119 w 12188825"/>
              <a:gd name="connsiteY78" fmla="*/ 2164588 h 3278495"/>
              <a:gd name="connsiteX79" fmla="*/ 5621131 w 12188825"/>
              <a:gd name="connsiteY79" fmla="*/ 2047400 h 3278495"/>
              <a:gd name="connsiteX80" fmla="*/ 6248474 w 12188825"/>
              <a:gd name="connsiteY80" fmla="*/ 1790581 h 3278495"/>
              <a:gd name="connsiteX81" fmla="*/ 6248487 w 12188825"/>
              <a:gd name="connsiteY81" fmla="*/ 1790581 h 3278495"/>
              <a:gd name="connsiteX82" fmla="*/ 6248500 w 12188825"/>
              <a:gd name="connsiteY82" fmla="*/ 1790581 h 3278495"/>
              <a:gd name="connsiteX83" fmla="*/ 6260028 w 12188825"/>
              <a:gd name="connsiteY83" fmla="*/ 1785119 h 3278495"/>
              <a:gd name="connsiteX84" fmla="*/ 6273766 w 12188825"/>
              <a:gd name="connsiteY84" fmla="*/ 1778605 h 3278495"/>
              <a:gd name="connsiteX85" fmla="*/ 7079092 w 12188825"/>
              <a:gd name="connsiteY85" fmla="*/ 1475897 h 3278495"/>
              <a:gd name="connsiteX86" fmla="*/ 7872318 w 12188825"/>
              <a:gd name="connsiteY86" fmla="*/ 1381331 h 3278495"/>
              <a:gd name="connsiteX87" fmla="*/ 8331646 w 12188825"/>
              <a:gd name="connsiteY87" fmla="*/ 1372992 h 3278495"/>
              <a:gd name="connsiteX88" fmla="*/ 8331659 w 12188825"/>
              <a:gd name="connsiteY88" fmla="*/ 1372992 h 3278495"/>
              <a:gd name="connsiteX89" fmla="*/ 8331672 w 12188825"/>
              <a:gd name="connsiteY89" fmla="*/ 1372992 h 3278495"/>
              <a:gd name="connsiteX90" fmla="*/ 8723974 w 12188825"/>
              <a:gd name="connsiteY90" fmla="*/ 1366719 h 3278495"/>
              <a:gd name="connsiteX91" fmla="*/ 9630594 w 12188825"/>
              <a:gd name="connsiteY91" fmla="*/ 1385462 h 3278495"/>
              <a:gd name="connsiteX92" fmla="*/ 10987641 w 12188825"/>
              <a:gd name="connsiteY92" fmla="*/ 1762599 h 3278495"/>
              <a:gd name="connsiteX93" fmla="*/ 11298762 w 12188825"/>
              <a:gd name="connsiteY93" fmla="*/ 1876035 h 3278495"/>
              <a:gd name="connsiteX94" fmla="*/ 12188825 w 12188825"/>
              <a:gd name="connsiteY94" fmla="*/ 2134147 h 3278495"/>
              <a:gd name="connsiteX95" fmla="*/ 12188825 w 12188825"/>
              <a:gd name="connsiteY95" fmla="*/ 2288023 h 3278495"/>
              <a:gd name="connsiteX96" fmla="*/ 11204476 w 12188825"/>
              <a:gd name="connsiteY96" fmla="*/ 2021180 h 3278495"/>
              <a:gd name="connsiteX97" fmla="*/ 11204438 w 12188825"/>
              <a:gd name="connsiteY97" fmla="*/ 2021167 h 3278495"/>
              <a:gd name="connsiteX98" fmla="*/ 11204425 w 12188825"/>
              <a:gd name="connsiteY98" fmla="*/ 2021167 h 3278495"/>
              <a:gd name="connsiteX99" fmla="*/ 10924209 w 12188825"/>
              <a:gd name="connsiteY99" fmla="*/ 1936904 h 3278495"/>
              <a:gd name="connsiteX100" fmla="*/ 10031289 w 12188825"/>
              <a:gd name="connsiteY100" fmla="*/ 1728179 h 3278495"/>
              <a:gd name="connsiteX101" fmla="*/ 9183835 w 12188825"/>
              <a:gd name="connsiteY101" fmla="*/ 1720880 h 3278495"/>
              <a:gd name="connsiteX102" fmla="*/ 9018182 w 12188825"/>
              <a:gd name="connsiteY102" fmla="*/ 1734009 h 3278495"/>
              <a:gd name="connsiteX103" fmla="*/ 9018182 w 12188825"/>
              <a:gd name="connsiteY103" fmla="*/ 1734009 h 3278495"/>
              <a:gd name="connsiteX104" fmla="*/ 8286675 w 12188825"/>
              <a:gd name="connsiteY104" fmla="*/ 1763689 h 3278495"/>
              <a:gd name="connsiteX105" fmla="*/ 7764511 w 12188825"/>
              <a:gd name="connsiteY105" fmla="*/ 1715265 h 3278495"/>
              <a:gd name="connsiteX106" fmla="*/ 7458215 w 12188825"/>
              <a:gd name="connsiteY106" fmla="*/ 1681657 h 3278495"/>
              <a:gd name="connsiteX107" fmla="*/ 6622354 w 12188825"/>
              <a:gd name="connsiteY107" fmla="*/ 1727305 h 3278495"/>
              <a:gd name="connsiteX108" fmla="*/ 5957301 w 12188825"/>
              <a:gd name="connsiteY108" fmla="*/ 1992779 h 3278495"/>
              <a:gd name="connsiteX109" fmla="*/ 5957289 w 12188825"/>
              <a:gd name="connsiteY109" fmla="*/ 1992779 h 3278495"/>
              <a:gd name="connsiteX110" fmla="*/ 5957276 w 12188825"/>
              <a:gd name="connsiteY110" fmla="*/ 1992792 h 3278495"/>
              <a:gd name="connsiteX111" fmla="*/ 5957250 w 12188825"/>
              <a:gd name="connsiteY111" fmla="*/ 1992792 h 3278495"/>
              <a:gd name="connsiteX112" fmla="*/ 5957238 w 12188825"/>
              <a:gd name="connsiteY112" fmla="*/ 1992805 h 3278495"/>
              <a:gd name="connsiteX113" fmla="*/ 5957187 w 12188825"/>
              <a:gd name="connsiteY113" fmla="*/ 1992830 h 3278495"/>
              <a:gd name="connsiteX114" fmla="*/ 5814920 w 12188825"/>
              <a:gd name="connsiteY114" fmla="*/ 2060124 h 3278495"/>
              <a:gd name="connsiteX115" fmla="*/ 3247700 w 12188825"/>
              <a:gd name="connsiteY115" fmla="*/ 2325180 h 3278495"/>
              <a:gd name="connsiteX116" fmla="*/ 847649 w 12188825"/>
              <a:gd name="connsiteY116" fmla="*/ 1407932 h 3278495"/>
              <a:gd name="connsiteX117" fmla="*/ 3196 w 12188825"/>
              <a:gd name="connsiteY117" fmla="*/ 464475 h 3278495"/>
              <a:gd name="connsiteX118" fmla="*/ 0 w 12188825"/>
              <a:gd name="connsiteY118" fmla="*/ 459212 h 3278495"/>
              <a:gd name="connsiteX119" fmla="*/ 0 w 12188825"/>
              <a:gd name="connsiteY119" fmla="*/ 424654 h 3278495"/>
              <a:gd name="connsiteX120" fmla="*/ 208331 w 12188825"/>
              <a:gd name="connsiteY120" fmla="*/ 736099 h 3278495"/>
              <a:gd name="connsiteX121" fmla="*/ 1193818 w 12188825"/>
              <a:gd name="connsiteY121" fmla="*/ 1626643 h 3278495"/>
              <a:gd name="connsiteX122" fmla="*/ 3705644 w 12188825"/>
              <a:gd name="connsiteY122" fmla="*/ 2350831 h 3278495"/>
              <a:gd name="connsiteX123" fmla="*/ 5054389 w 12188825"/>
              <a:gd name="connsiteY123" fmla="*/ 2282878 h 3278495"/>
              <a:gd name="connsiteX124" fmla="*/ 5618833 w 12188825"/>
              <a:gd name="connsiteY124" fmla="*/ 2125162 h 3278495"/>
              <a:gd name="connsiteX125" fmla="*/ 5986808 w 12188825"/>
              <a:gd name="connsiteY125" fmla="*/ 1959855 h 3278495"/>
              <a:gd name="connsiteX126" fmla="*/ 6348309 w 12188825"/>
              <a:gd name="connsiteY126" fmla="*/ 1797070 h 3278495"/>
              <a:gd name="connsiteX127" fmla="*/ 7131504 w 12188825"/>
              <a:gd name="connsiteY127" fmla="*/ 1646527 h 3278495"/>
              <a:gd name="connsiteX128" fmla="*/ 7753782 w 12188825"/>
              <a:gd name="connsiteY128" fmla="*/ 1695242 h 3278495"/>
              <a:gd name="connsiteX129" fmla="*/ 7753833 w 12188825"/>
              <a:gd name="connsiteY129" fmla="*/ 1695255 h 3278495"/>
              <a:gd name="connsiteX130" fmla="*/ 7753871 w 12188825"/>
              <a:gd name="connsiteY130" fmla="*/ 1695255 h 3278495"/>
              <a:gd name="connsiteX131" fmla="*/ 7930037 w 12188825"/>
              <a:gd name="connsiteY131" fmla="*/ 1715810 h 3278495"/>
              <a:gd name="connsiteX132" fmla="*/ 8795266 w 12188825"/>
              <a:gd name="connsiteY132" fmla="*/ 1731804 h 3278495"/>
              <a:gd name="connsiteX133" fmla="*/ 9030141 w 12188825"/>
              <a:gd name="connsiteY133" fmla="*/ 1713517 h 3278495"/>
              <a:gd name="connsiteX134" fmla="*/ 9030155 w 12188825"/>
              <a:gd name="connsiteY134" fmla="*/ 1713517 h 3278495"/>
              <a:gd name="connsiteX135" fmla="*/ 9646859 w 12188825"/>
              <a:gd name="connsiteY135" fmla="*/ 1680427 h 3278495"/>
              <a:gd name="connsiteX136" fmla="*/ 11141208 w 12188825"/>
              <a:gd name="connsiteY136" fmla="*/ 1981754 h 3278495"/>
              <a:gd name="connsiteX137" fmla="*/ 11141259 w 12188825"/>
              <a:gd name="connsiteY137" fmla="*/ 1981767 h 3278495"/>
              <a:gd name="connsiteX138" fmla="*/ 11141525 w 12188825"/>
              <a:gd name="connsiteY138" fmla="*/ 1981843 h 3278495"/>
              <a:gd name="connsiteX139" fmla="*/ 11293225 w 12188825"/>
              <a:gd name="connsiteY139" fmla="*/ 2027795 h 3278495"/>
              <a:gd name="connsiteX140" fmla="*/ 11310239 w 12188825"/>
              <a:gd name="connsiteY140" fmla="*/ 2032915 h 3278495"/>
              <a:gd name="connsiteX141" fmla="*/ 12188825 w 12188825"/>
              <a:gd name="connsiteY141" fmla="*/ 2270027 h 3278495"/>
              <a:gd name="connsiteX142" fmla="*/ 12188825 w 12188825"/>
              <a:gd name="connsiteY142" fmla="*/ 2427528 h 3278495"/>
              <a:gd name="connsiteX143" fmla="*/ 11574826 w 12188825"/>
              <a:gd name="connsiteY143" fmla="*/ 2268164 h 3278495"/>
              <a:gd name="connsiteX144" fmla="*/ 11574813 w 12188825"/>
              <a:gd name="connsiteY144" fmla="*/ 2268164 h 3278495"/>
              <a:gd name="connsiteX145" fmla="*/ 10890664 w 12188825"/>
              <a:gd name="connsiteY145" fmla="*/ 2092225 h 3278495"/>
              <a:gd name="connsiteX146" fmla="*/ 10014554 w 12188825"/>
              <a:gd name="connsiteY146" fmla="*/ 1954773 h 3278495"/>
              <a:gd name="connsiteX147" fmla="*/ 9157655 w 12188825"/>
              <a:gd name="connsiteY147" fmla="*/ 2032991 h 3278495"/>
              <a:gd name="connsiteX148" fmla="*/ 9135080 w 12188825"/>
              <a:gd name="connsiteY148" fmla="*/ 2037300 h 3278495"/>
              <a:gd name="connsiteX149" fmla="*/ 9117089 w 12188825"/>
              <a:gd name="connsiteY149" fmla="*/ 2040734 h 3278495"/>
              <a:gd name="connsiteX150" fmla="*/ 8335544 w 12188825"/>
              <a:gd name="connsiteY150" fmla="*/ 2143842 h 3278495"/>
              <a:gd name="connsiteX151" fmla="*/ 7563890 w 12188825"/>
              <a:gd name="connsiteY151" fmla="*/ 2026705 h 3278495"/>
              <a:gd name="connsiteX152" fmla="*/ 7458838 w 12188825"/>
              <a:gd name="connsiteY152" fmla="*/ 1998318 h 3278495"/>
              <a:gd name="connsiteX153" fmla="*/ 7458812 w 12188825"/>
              <a:gd name="connsiteY153" fmla="*/ 1998305 h 3278495"/>
              <a:gd name="connsiteX154" fmla="*/ 6800120 w 12188825"/>
              <a:gd name="connsiteY154" fmla="*/ 1865099 h 3278495"/>
              <a:gd name="connsiteX155" fmla="*/ 5963193 w 12188825"/>
              <a:gd name="connsiteY155" fmla="*/ 2035006 h 3278495"/>
              <a:gd name="connsiteX156" fmla="*/ 5726666 w 12188825"/>
              <a:gd name="connsiteY156" fmla="*/ 2145464 h 3278495"/>
              <a:gd name="connsiteX157" fmla="*/ 5291258 w 12188825"/>
              <a:gd name="connsiteY157" fmla="*/ 2335205 h 3278495"/>
              <a:gd name="connsiteX158" fmla="*/ 4670504 w 12188825"/>
              <a:gd name="connsiteY158" fmla="*/ 2485976 h 3278495"/>
              <a:gd name="connsiteX159" fmla="*/ 3315576 w 12188825"/>
              <a:gd name="connsiteY159" fmla="*/ 2505011 h 3278495"/>
              <a:gd name="connsiteX160" fmla="*/ 2003703 w 12188825"/>
              <a:gd name="connsiteY160" fmla="*/ 2200034 h 3278495"/>
              <a:gd name="connsiteX161" fmla="*/ 869769 w 12188825"/>
              <a:gd name="connsiteY161" fmla="*/ 1544598 h 3278495"/>
              <a:gd name="connsiteX162" fmla="*/ 0 w 12188825"/>
              <a:gd name="connsiteY162" fmla="*/ 581612 h 3278495"/>
              <a:gd name="connsiteX163" fmla="*/ 0 w 12188825"/>
              <a:gd name="connsiteY163" fmla="*/ 556480 h 3278495"/>
              <a:gd name="connsiteX164" fmla="*/ 1216794 w 12188825"/>
              <a:gd name="connsiteY164" fmla="*/ 1773954 h 3278495"/>
              <a:gd name="connsiteX165" fmla="*/ 3782015 w 12188825"/>
              <a:gd name="connsiteY165" fmla="*/ 2518330 h 3278495"/>
              <a:gd name="connsiteX166" fmla="*/ 5113200 w 12188825"/>
              <a:gd name="connsiteY166" fmla="*/ 2371576 h 3278495"/>
              <a:gd name="connsiteX167" fmla="*/ 5684589 w 12188825"/>
              <a:gd name="connsiteY167" fmla="*/ 2138266 h 3278495"/>
              <a:gd name="connsiteX168" fmla="*/ 6509836 w 12188825"/>
              <a:gd name="connsiteY168" fmla="*/ 1852704 h 3278495"/>
              <a:gd name="connsiteX169" fmla="*/ 7470328 w 12188825"/>
              <a:gd name="connsiteY169" fmla="*/ 1982552 h 3278495"/>
              <a:gd name="connsiteX170" fmla="*/ 7470328 w 12188825"/>
              <a:gd name="connsiteY170" fmla="*/ 1982552 h 3278495"/>
              <a:gd name="connsiteX171" fmla="*/ 7984036 w 12188825"/>
              <a:gd name="connsiteY171" fmla="*/ 2099955 h 3278495"/>
              <a:gd name="connsiteX172" fmla="*/ 8840021 w 12188825"/>
              <a:gd name="connsiteY172" fmla="*/ 2072176 h 3278495"/>
              <a:gd name="connsiteX173" fmla="*/ 9102246 w 12188825"/>
              <a:gd name="connsiteY173" fmla="*/ 2023309 h 3278495"/>
              <a:gd name="connsiteX174" fmla="*/ 9632651 w 12188825"/>
              <a:gd name="connsiteY174" fmla="*/ 1939870 h 3278495"/>
              <a:gd name="connsiteX175" fmla="*/ 11265051 w 12188825"/>
              <a:gd name="connsiteY175" fmla="*/ 2165944 h 3278495"/>
              <a:gd name="connsiteX176" fmla="*/ 11604294 w 12188825"/>
              <a:gd name="connsiteY176" fmla="*/ 2256733 h 3278495"/>
              <a:gd name="connsiteX177" fmla="*/ 11604333 w 12188825"/>
              <a:gd name="connsiteY177" fmla="*/ 2256746 h 3278495"/>
              <a:gd name="connsiteX178" fmla="*/ 12188825 w 12188825"/>
              <a:gd name="connsiteY178" fmla="*/ 2409279 h 3278495"/>
              <a:gd name="connsiteX179" fmla="*/ 12188825 w 12188825"/>
              <a:gd name="connsiteY179" fmla="*/ 2573280 h 3278495"/>
              <a:gd name="connsiteX180" fmla="*/ 12184648 w 12188825"/>
              <a:gd name="connsiteY180" fmla="*/ 2572089 h 3278495"/>
              <a:gd name="connsiteX181" fmla="*/ 12184115 w 12188825"/>
              <a:gd name="connsiteY181" fmla="*/ 2571937 h 3278495"/>
              <a:gd name="connsiteX182" fmla="*/ 12183899 w 12188825"/>
              <a:gd name="connsiteY182" fmla="*/ 2571874 h 3278495"/>
              <a:gd name="connsiteX183" fmla="*/ 10779975 w 12188825"/>
              <a:gd name="connsiteY183" fmla="*/ 2226762 h 3278495"/>
              <a:gd name="connsiteX184" fmla="*/ 9934933 w 12188825"/>
              <a:gd name="connsiteY184" fmla="*/ 2161635 h 3278495"/>
              <a:gd name="connsiteX185" fmla="*/ 9119425 w 12188825"/>
              <a:gd name="connsiteY185" fmla="*/ 2318628 h 3278495"/>
              <a:gd name="connsiteX186" fmla="*/ 9085512 w 12188825"/>
              <a:gd name="connsiteY186" fmla="*/ 2329299 h 3278495"/>
              <a:gd name="connsiteX187" fmla="*/ 8324142 w 12188825"/>
              <a:gd name="connsiteY187" fmla="*/ 2513413 h 3278495"/>
              <a:gd name="connsiteX188" fmla="*/ 7578199 w 12188825"/>
              <a:gd name="connsiteY188" fmla="*/ 2414424 h 3278495"/>
              <a:gd name="connsiteX189" fmla="*/ 7230970 w 12188825"/>
              <a:gd name="connsiteY189" fmla="*/ 2276503 h 3278495"/>
              <a:gd name="connsiteX190" fmla="*/ 6177741 w 12188825"/>
              <a:gd name="connsiteY190" fmla="*/ 2048186 h 3278495"/>
              <a:gd name="connsiteX191" fmla="*/ 5471297 w 12188825"/>
              <a:gd name="connsiteY191" fmla="*/ 2310416 h 3278495"/>
              <a:gd name="connsiteX192" fmla="*/ 5471259 w 12188825"/>
              <a:gd name="connsiteY192" fmla="*/ 2310429 h 3278495"/>
              <a:gd name="connsiteX193" fmla="*/ 5401072 w 12188825"/>
              <a:gd name="connsiteY193" fmla="*/ 2344583 h 3278495"/>
              <a:gd name="connsiteX194" fmla="*/ 4778654 w 12188825"/>
              <a:gd name="connsiteY194" fmla="*/ 2576588 h 3278495"/>
              <a:gd name="connsiteX195" fmla="*/ 3421124 w 12188825"/>
              <a:gd name="connsiteY195" fmla="*/ 2684600 h 3278495"/>
              <a:gd name="connsiteX196" fmla="*/ 2070513 w 12188825"/>
              <a:gd name="connsiteY196" fmla="*/ 2390725 h 3278495"/>
              <a:gd name="connsiteX197" fmla="*/ 899978 w 12188825"/>
              <a:gd name="connsiteY197" fmla="*/ 1688855 h 3278495"/>
              <a:gd name="connsiteX198" fmla="*/ 0 w 12188825"/>
              <a:gd name="connsiteY198" fmla="*/ 719120 h 3278495"/>
              <a:gd name="connsiteX199" fmla="*/ 0 w 12188825"/>
              <a:gd name="connsiteY199" fmla="*/ 692852 h 3278495"/>
              <a:gd name="connsiteX200" fmla="*/ 1275307 w 12188825"/>
              <a:gd name="connsiteY200" fmla="*/ 1946143 h 3278495"/>
              <a:gd name="connsiteX201" fmla="*/ 3907484 w 12188825"/>
              <a:gd name="connsiteY201" fmla="*/ 2675881 h 3278495"/>
              <a:gd name="connsiteX202" fmla="*/ 5239710 w 12188825"/>
              <a:gd name="connsiteY202" fmla="*/ 2399875 h 3278495"/>
              <a:gd name="connsiteX203" fmla="*/ 5486076 w 12188825"/>
              <a:gd name="connsiteY203" fmla="*/ 2283968 h 3278495"/>
              <a:gd name="connsiteX204" fmla="*/ 5486076 w 12188825"/>
              <a:gd name="connsiteY204" fmla="*/ 2283968 h 3278495"/>
              <a:gd name="connsiteX205" fmla="*/ 5486089 w 12188825"/>
              <a:gd name="connsiteY205" fmla="*/ 2283968 h 3278495"/>
              <a:gd name="connsiteX206" fmla="*/ 5486089 w 12188825"/>
              <a:gd name="connsiteY206" fmla="*/ 2283968 h 3278495"/>
              <a:gd name="connsiteX207" fmla="*/ 5954317 w 12188825"/>
              <a:gd name="connsiteY207" fmla="*/ 2082847 h 3278495"/>
              <a:gd name="connsiteX208" fmla="*/ 6640498 w 12188825"/>
              <a:gd name="connsiteY208" fmla="*/ 2045740 h 3278495"/>
              <a:gd name="connsiteX209" fmla="*/ 7247451 w 12188825"/>
              <a:gd name="connsiteY209" fmla="*/ 2259116 h 3278495"/>
              <a:gd name="connsiteX210" fmla="*/ 8001583 w 12188825"/>
              <a:gd name="connsiteY210" fmla="*/ 2495633 h 3278495"/>
              <a:gd name="connsiteX211" fmla="*/ 9013992 w 12188825"/>
              <a:gd name="connsiteY211" fmla="*/ 2327905 h 3278495"/>
              <a:gd name="connsiteX212" fmla="*/ 9014004 w 12188825"/>
              <a:gd name="connsiteY212" fmla="*/ 2327892 h 3278495"/>
              <a:gd name="connsiteX213" fmla="*/ 9631750 w 12188825"/>
              <a:gd name="connsiteY213" fmla="*/ 2170709 h 3278495"/>
              <a:gd name="connsiteX214" fmla="*/ 11220448 w 12188825"/>
              <a:gd name="connsiteY214" fmla="*/ 2297325 h 3278495"/>
              <a:gd name="connsiteX215" fmla="*/ 12175277 w 12188825"/>
              <a:gd name="connsiteY215" fmla="*/ 2550621 h 3278495"/>
              <a:gd name="connsiteX216" fmla="*/ 12188825 w 12188825"/>
              <a:gd name="connsiteY216" fmla="*/ 2554461 h 3278495"/>
              <a:gd name="connsiteX217" fmla="*/ 12188825 w 12188825"/>
              <a:gd name="connsiteY217" fmla="*/ 2725091 h 3278495"/>
              <a:gd name="connsiteX218" fmla="*/ 10689295 w 12188825"/>
              <a:gd name="connsiteY218" fmla="*/ 2364517 h 3278495"/>
              <a:gd name="connsiteX219" fmla="*/ 9819660 w 12188825"/>
              <a:gd name="connsiteY219" fmla="*/ 2362933 h 3278495"/>
              <a:gd name="connsiteX220" fmla="*/ 9017508 w 12188825"/>
              <a:gd name="connsiteY220" fmla="*/ 2604114 h 3278495"/>
              <a:gd name="connsiteX221" fmla="*/ 9007122 w 12188825"/>
              <a:gd name="connsiteY221" fmla="*/ 2608689 h 3278495"/>
              <a:gd name="connsiteX222" fmla="*/ 8987938 w 12188825"/>
              <a:gd name="connsiteY222" fmla="*/ 2617167 h 3278495"/>
              <a:gd name="connsiteX223" fmla="*/ 8987938 w 12188825"/>
              <a:gd name="connsiteY223" fmla="*/ 2617167 h 3278495"/>
              <a:gd name="connsiteX224" fmla="*/ 8246807 w 12188825"/>
              <a:gd name="connsiteY224" fmla="*/ 2877129 h 3278495"/>
              <a:gd name="connsiteX225" fmla="*/ 7537062 w 12188825"/>
              <a:gd name="connsiteY225" fmla="*/ 2810836 h 3278495"/>
              <a:gd name="connsiteX226" fmla="*/ 7023214 w 12188825"/>
              <a:gd name="connsiteY226" fmla="*/ 2545526 h 3278495"/>
              <a:gd name="connsiteX227" fmla="*/ 6315538 w 12188825"/>
              <a:gd name="connsiteY227" fmla="*/ 2221959 h 3278495"/>
              <a:gd name="connsiteX228" fmla="*/ 5234415 w 12188825"/>
              <a:gd name="connsiteY228" fmla="*/ 2467714 h 3278495"/>
              <a:gd name="connsiteX229" fmla="*/ 5234415 w 12188825"/>
              <a:gd name="connsiteY229" fmla="*/ 2467714 h 3278495"/>
              <a:gd name="connsiteX230" fmla="*/ 5234402 w 12188825"/>
              <a:gd name="connsiteY230" fmla="*/ 2467714 h 3278495"/>
              <a:gd name="connsiteX231" fmla="*/ 4835815 w 12188825"/>
              <a:gd name="connsiteY231" fmla="*/ 2643704 h 3278495"/>
              <a:gd name="connsiteX232" fmla="*/ 3428044 w 12188825"/>
              <a:gd name="connsiteY232" fmla="*/ 2850110 h 3278495"/>
              <a:gd name="connsiteX233" fmla="*/ 2024869 w 12188825"/>
              <a:gd name="connsiteY233" fmla="*/ 2536706 h 3278495"/>
              <a:gd name="connsiteX234" fmla="*/ 846330 w 12188825"/>
              <a:gd name="connsiteY234" fmla="*/ 1761205 h 3278495"/>
              <a:gd name="connsiteX235" fmla="*/ 0 w 12188825"/>
              <a:gd name="connsiteY235" fmla="*/ 851425 h 3278495"/>
              <a:gd name="connsiteX236" fmla="*/ 0 w 12188825"/>
              <a:gd name="connsiteY236" fmla="*/ 812242 h 3278495"/>
              <a:gd name="connsiteX237" fmla="*/ 148963 w 12188825"/>
              <a:gd name="connsiteY237" fmla="*/ 1012552 h 3278495"/>
              <a:gd name="connsiteX238" fmla="*/ 1243881 w 12188825"/>
              <a:gd name="connsiteY238" fmla="*/ 2055460 h 3278495"/>
              <a:gd name="connsiteX239" fmla="*/ 2498113 w 12188825"/>
              <a:gd name="connsiteY239" fmla="*/ 2684664 h 3278495"/>
              <a:gd name="connsiteX240" fmla="*/ 3965533 w 12188825"/>
              <a:gd name="connsiteY240" fmla="*/ 2818453 h 3278495"/>
              <a:gd name="connsiteX241" fmla="*/ 4675481 w 12188825"/>
              <a:gd name="connsiteY241" fmla="*/ 2679113 h 3278495"/>
              <a:gd name="connsiteX242" fmla="*/ 5270753 w 12188825"/>
              <a:gd name="connsiteY242" fmla="*/ 2427933 h 3278495"/>
              <a:gd name="connsiteX243" fmla="*/ 5270854 w 12188825"/>
              <a:gd name="connsiteY243" fmla="*/ 2427883 h 3278495"/>
              <a:gd name="connsiteX244" fmla="*/ 5368632 w 12188825"/>
              <a:gd name="connsiteY244" fmla="*/ 2380929 h 3278495"/>
              <a:gd name="connsiteX245" fmla="*/ 6083545 w 12188825"/>
              <a:gd name="connsiteY245" fmla="*/ 2177970 h 3278495"/>
              <a:gd name="connsiteX246" fmla="*/ 6703245 w 12188825"/>
              <a:gd name="connsiteY246" fmla="*/ 2347764 h 3278495"/>
              <a:gd name="connsiteX247" fmla="*/ 7022948 w 12188825"/>
              <a:gd name="connsiteY247" fmla="*/ 2525275 h 3278495"/>
              <a:gd name="connsiteX248" fmla="*/ 7950910 w 12188825"/>
              <a:gd name="connsiteY248" fmla="*/ 2880969 h 3278495"/>
              <a:gd name="connsiteX249" fmla="*/ 8940046 w 12188825"/>
              <a:gd name="connsiteY249" fmla="*/ 2617598 h 3278495"/>
              <a:gd name="connsiteX250" fmla="*/ 9555836 w 12188825"/>
              <a:gd name="connsiteY250" fmla="*/ 2392411 h 3278495"/>
              <a:gd name="connsiteX251" fmla="*/ 11145461 w 12188825"/>
              <a:gd name="connsiteY251" fmla="*/ 2419050 h 3278495"/>
              <a:gd name="connsiteX252" fmla="*/ 12188825 w 12188825"/>
              <a:gd name="connsiteY252" fmla="*/ 2705790 h 3278495"/>
              <a:gd name="connsiteX253" fmla="*/ 12188825 w 12188825"/>
              <a:gd name="connsiteY253" fmla="*/ 2884327 h 3278495"/>
              <a:gd name="connsiteX254" fmla="*/ 10797204 w 12188825"/>
              <a:gd name="connsiteY254" fmla="*/ 2518976 h 3278495"/>
              <a:gd name="connsiteX255" fmla="*/ 9257057 w 12188825"/>
              <a:gd name="connsiteY255" fmla="*/ 2702697 h 3278495"/>
              <a:gd name="connsiteX256" fmla="*/ 8816393 w 12188825"/>
              <a:gd name="connsiteY256" fmla="*/ 2929633 h 3278495"/>
              <a:gd name="connsiteX257" fmla="*/ 7778489 w 12188825"/>
              <a:gd name="connsiteY257" fmla="*/ 3276570 h 3278495"/>
              <a:gd name="connsiteX258" fmla="*/ 6812842 w 12188825"/>
              <a:gd name="connsiteY258" fmla="*/ 2808302 h 3278495"/>
              <a:gd name="connsiteX259" fmla="*/ 6812830 w 12188825"/>
              <a:gd name="connsiteY259" fmla="*/ 2808289 h 3278495"/>
              <a:gd name="connsiteX260" fmla="*/ 6602687 w 12188825"/>
              <a:gd name="connsiteY260" fmla="*/ 2655135 h 3278495"/>
              <a:gd name="connsiteX261" fmla="*/ 5969312 w 12188825"/>
              <a:gd name="connsiteY261" fmla="*/ 2364049 h 3278495"/>
              <a:gd name="connsiteX262" fmla="*/ 5138111 w 12188825"/>
              <a:gd name="connsiteY262" fmla="*/ 2553574 h 3278495"/>
              <a:gd name="connsiteX263" fmla="*/ 5125579 w 12188825"/>
              <a:gd name="connsiteY263" fmla="*/ 2559644 h 3278495"/>
              <a:gd name="connsiteX264" fmla="*/ 5086562 w 12188825"/>
              <a:gd name="connsiteY264" fmla="*/ 2578590 h 3278495"/>
              <a:gd name="connsiteX265" fmla="*/ 5086562 w 12188825"/>
              <a:gd name="connsiteY265" fmla="*/ 2578590 h 3278495"/>
              <a:gd name="connsiteX266" fmla="*/ 4389996 w 12188825"/>
              <a:gd name="connsiteY266" fmla="*/ 2872934 h 3278495"/>
              <a:gd name="connsiteX267" fmla="*/ 3616653 w 12188825"/>
              <a:gd name="connsiteY267" fmla="*/ 3006533 h 3278495"/>
              <a:gd name="connsiteX268" fmla="*/ 2066196 w 12188825"/>
              <a:gd name="connsiteY268" fmla="*/ 2720161 h 3278495"/>
              <a:gd name="connsiteX269" fmla="*/ 839263 w 12188825"/>
              <a:gd name="connsiteY269" fmla="*/ 1871144 h 3278495"/>
              <a:gd name="connsiteX270" fmla="*/ 0 w 12188825"/>
              <a:gd name="connsiteY270" fmla="*/ 964742 h 3278495"/>
              <a:gd name="connsiteX271" fmla="*/ 0 w 12188825"/>
              <a:gd name="connsiteY271" fmla="*/ 934550 h 3278495"/>
              <a:gd name="connsiteX272" fmla="*/ 119118 w 12188825"/>
              <a:gd name="connsiteY272" fmla="*/ 1090789 h 3278495"/>
              <a:gd name="connsiteX273" fmla="*/ 1231889 w 12188825"/>
              <a:gd name="connsiteY273" fmla="*/ 2173877 h 3278495"/>
              <a:gd name="connsiteX274" fmla="*/ 2592703 w 12188825"/>
              <a:gd name="connsiteY274" fmla="*/ 2885493 h 3278495"/>
              <a:gd name="connsiteX275" fmla="*/ 4205196 w 12188825"/>
              <a:gd name="connsiteY275" fmla="*/ 2903958 h 3278495"/>
              <a:gd name="connsiteX276" fmla="*/ 4979948 w 12188825"/>
              <a:gd name="connsiteY276" fmla="*/ 2612149 h 3278495"/>
              <a:gd name="connsiteX277" fmla="*/ 5002396 w 12188825"/>
              <a:gd name="connsiteY277" fmla="*/ 2600907 h 3278495"/>
              <a:gd name="connsiteX278" fmla="*/ 5733801 w 12188825"/>
              <a:gd name="connsiteY278" fmla="*/ 2339209 h 3278495"/>
              <a:gd name="connsiteX279" fmla="*/ 6841549 w 12188825"/>
              <a:gd name="connsiteY279" fmla="*/ 2807224 h 3278495"/>
              <a:gd name="connsiteX280" fmla="*/ 6841600 w 12188825"/>
              <a:gd name="connsiteY280" fmla="*/ 2807250 h 3278495"/>
              <a:gd name="connsiteX281" fmla="*/ 6921742 w 12188825"/>
              <a:gd name="connsiteY281" fmla="*/ 2866534 h 3278495"/>
              <a:gd name="connsiteX282" fmla="*/ 7520251 w 12188825"/>
              <a:gd name="connsiteY282" fmla="*/ 3208174 h 3278495"/>
              <a:gd name="connsiteX283" fmla="*/ 8302279 w 12188825"/>
              <a:gd name="connsiteY283" fmla="*/ 3167569 h 3278495"/>
              <a:gd name="connsiteX284" fmla="*/ 8848604 w 12188825"/>
              <a:gd name="connsiteY284" fmla="*/ 2894580 h 3278495"/>
              <a:gd name="connsiteX285" fmla="*/ 8848617 w 12188825"/>
              <a:gd name="connsiteY285" fmla="*/ 2894567 h 3278495"/>
              <a:gd name="connsiteX286" fmla="*/ 8848668 w 12188825"/>
              <a:gd name="connsiteY286" fmla="*/ 2894542 h 3278495"/>
              <a:gd name="connsiteX287" fmla="*/ 9062811 w 12188825"/>
              <a:gd name="connsiteY287" fmla="*/ 2775631 h 3278495"/>
              <a:gd name="connsiteX288" fmla="*/ 9743480 w 12188825"/>
              <a:gd name="connsiteY288" fmla="*/ 2534767 h 3278495"/>
              <a:gd name="connsiteX289" fmla="*/ 12188825 w 12188825"/>
              <a:gd name="connsiteY289" fmla="*/ 2863011 h 3278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Lst>
            <a:rect l="l" t="t" r="r" b="b"/>
            <a:pathLst>
              <a:path w="12188825" h="3278495">
                <a:moveTo>
                  <a:pt x="12188825" y="1891953"/>
                </a:moveTo>
                <a:cubicBezTo>
                  <a:pt x="11702681" y="1803026"/>
                  <a:pt x="11261281" y="1541379"/>
                  <a:pt x="10818928" y="1279161"/>
                </a:cubicBezTo>
                <a:cubicBezTo>
                  <a:pt x="10332530" y="990838"/>
                  <a:pt x="9844977" y="701832"/>
                  <a:pt x="9295528" y="641041"/>
                </a:cubicBezTo>
                <a:cubicBezTo>
                  <a:pt x="8714172" y="576656"/>
                  <a:pt x="8149525" y="787322"/>
                  <a:pt x="7621799" y="1043813"/>
                </a:cubicBezTo>
                <a:cubicBezTo>
                  <a:pt x="7474302" y="1115439"/>
                  <a:pt x="7327884" y="1193211"/>
                  <a:pt x="7181110" y="1271164"/>
                </a:cubicBezTo>
                <a:lnTo>
                  <a:pt x="7181097" y="1271164"/>
                </a:lnTo>
                <a:lnTo>
                  <a:pt x="7181084" y="1271177"/>
                </a:lnTo>
                <a:cubicBezTo>
                  <a:pt x="6851427" y="1446268"/>
                  <a:pt x="6520057" y="1622271"/>
                  <a:pt x="6171037" y="1731588"/>
                </a:cubicBezTo>
                <a:cubicBezTo>
                  <a:pt x="5767270" y="1857951"/>
                  <a:pt x="5342388" y="1898492"/>
                  <a:pt x="4925403" y="1911089"/>
                </a:cubicBezTo>
                <a:cubicBezTo>
                  <a:pt x="4435653" y="1925866"/>
                  <a:pt x="3945116" y="1895729"/>
                  <a:pt x="3459214" y="1835304"/>
                </a:cubicBezTo>
                <a:cubicBezTo>
                  <a:pt x="2998426" y="1777718"/>
                  <a:pt x="2539301" y="1693430"/>
                  <a:pt x="2089495" y="1569424"/>
                </a:cubicBezTo>
                <a:cubicBezTo>
                  <a:pt x="1686172" y="1458383"/>
                  <a:pt x="1286353" y="1311705"/>
                  <a:pt x="921600" y="1088916"/>
                </a:cubicBezTo>
                <a:cubicBezTo>
                  <a:pt x="601453" y="893344"/>
                  <a:pt x="335103" y="628244"/>
                  <a:pt x="135739" y="288056"/>
                </a:cubicBezTo>
                <a:cubicBezTo>
                  <a:pt x="87651" y="205988"/>
                  <a:pt x="42683" y="121748"/>
                  <a:pt x="0" y="35969"/>
                </a:cubicBezTo>
                <a:lnTo>
                  <a:pt x="0" y="0"/>
                </a:lnTo>
                <a:cubicBezTo>
                  <a:pt x="85137" y="176147"/>
                  <a:pt x="181886" y="347629"/>
                  <a:pt x="303276" y="510703"/>
                </a:cubicBezTo>
                <a:cubicBezTo>
                  <a:pt x="562015" y="858295"/>
                  <a:pt x="912940" y="1088161"/>
                  <a:pt x="1284207" y="1260803"/>
                </a:cubicBezTo>
                <a:cubicBezTo>
                  <a:pt x="1660956" y="1435901"/>
                  <a:pt x="2057855" y="1551910"/>
                  <a:pt x="2458296" y="1642852"/>
                </a:cubicBezTo>
                <a:cubicBezTo>
                  <a:pt x="2929737" y="1749584"/>
                  <a:pt x="3417543" y="1821947"/>
                  <a:pt x="3888807" y="1861373"/>
                </a:cubicBezTo>
                <a:cubicBezTo>
                  <a:pt x="4360070" y="1900799"/>
                  <a:pt x="4835320" y="1911761"/>
                  <a:pt x="5307637" y="1870535"/>
                </a:cubicBezTo>
                <a:cubicBezTo>
                  <a:pt x="5730081" y="1833619"/>
                  <a:pt x="6138508" y="1747683"/>
                  <a:pt x="6532626" y="1568778"/>
                </a:cubicBezTo>
                <a:cubicBezTo>
                  <a:pt x="6746997" y="1471487"/>
                  <a:pt x="6958080" y="1362195"/>
                  <a:pt x="7168959" y="1253005"/>
                </a:cubicBezTo>
                <a:lnTo>
                  <a:pt x="7168972" y="1253000"/>
                </a:lnTo>
                <a:cubicBezTo>
                  <a:pt x="7472639" y="1095768"/>
                  <a:pt x="7775887" y="938761"/>
                  <a:pt x="8087907" y="818125"/>
                </a:cubicBezTo>
                <a:cubicBezTo>
                  <a:pt x="8616598" y="613718"/>
                  <a:pt x="9164600" y="541166"/>
                  <a:pt x="9706660" y="709477"/>
                </a:cubicBezTo>
                <a:cubicBezTo>
                  <a:pt x="10093300" y="829511"/>
                  <a:pt x="10444782" y="1038142"/>
                  <a:pt x="10796214" y="1246740"/>
                </a:cubicBezTo>
                <a:lnTo>
                  <a:pt x="10796214" y="1246746"/>
                </a:lnTo>
                <a:cubicBezTo>
                  <a:pt x="10973624" y="1352056"/>
                  <a:pt x="11151023" y="1457344"/>
                  <a:pt x="11332916" y="1551238"/>
                </a:cubicBezTo>
                <a:cubicBezTo>
                  <a:pt x="11601539" y="1689894"/>
                  <a:pt x="11892078" y="1809603"/>
                  <a:pt x="12188825" y="1866911"/>
                </a:cubicBezTo>
                <a:close/>
                <a:moveTo>
                  <a:pt x="12188825" y="2019532"/>
                </a:moveTo>
                <a:cubicBezTo>
                  <a:pt x="11780055" y="1945458"/>
                  <a:pt x="11383868" y="1776704"/>
                  <a:pt x="11006585" y="1600562"/>
                </a:cubicBezTo>
                <a:cubicBezTo>
                  <a:pt x="10960674" y="1579157"/>
                  <a:pt x="10914776" y="1557588"/>
                  <a:pt x="10868864" y="1536005"/>
                </a:cubicBezTo>
                <a:lnTo>
                  <a:pt x="10868852" y="1535993"/>
                </a:lnTo>
                <a:cubicBezTo>
                  <a:pt x="10622663" y="1420263"/>
                  <a:pt x="10375813" y="1304228"/>
                  <a:pt x="10122349" y="1212187"/>
                </a:cubicBezTo>
                <a:cubicBezTo>
                  <a:pt x="9821603" y="1102984"/>
                  <a:pt x="9509252" y="1034004"/>
                  <a:pt x="9192457" y="1013092"/>
                </a:cubicBezTo>
                <a:cubicBezTo>
                  <a:pt x="8593528" y="973979"/>
                  <a:pt x="7977282" y="1069829"/>
                  <a:pt x="7401995" y="1263747"/>
                </a:cubicBezTo>
                <a:cubicBezTo>
                  <a:pt x="7100499" y="1365452"/>
                  <a:pt x="6811064" y="1499862"/>
                  <a:pt x="6521707" y="1638327"/>
                </a:cubicBezTo>
                <a:cubicBezTo>
                  <a:pt x="6308860" y="1740219"/>
                  <a:pt x="6096025" y="1841780"/>
                  <a:pt x="5871611" y="1906616"/>
                </a:cubicBezTo>
                <a:cubicBezTo>
                  <a:pt x="5469482" y="2023106"/>
                  <a:pt x="5049792" y="2061100"/>
                  <a:pt x="4636401" y="2069198"/>
                </a:cubicBezTo>
                <a:cubicBezTo>
                  <a:pt x="4171613" y="2078411"/>
                  <a:pt x="3706508" y="2044904"/>
                  <a:pt x="3246392" y="1979574"/>
                </a:cubicBezTo>
                <a:cubicBezTo>
                  <a:pt x="2422542" y="1862564"/>
                  <a:pt x="1559484" y="1662533"/>
                  <a:pt x="849919" y="1167195"/>
                </a:cubicBezTo>
                <a:cubicBezTo>
                  <a:pt x="541989" y="952307"/>
                  <a:pt x="283185" y="671390"/>
                  <a:pt x="84269" y="333407"/>
                </a:cubicBezTo>
                <a:cubicBezTo>
                  <a:pt x="55052" y="283822"/>
                  <a:pt x="27011" y="233451"/>
                  <a:pt x="0" y="182406"/>
                </a:cubicBezTo>
                <a:lnTo>
                  <a:pt x="0" y="145534"/>
                </a:lnTo>
                <a:cubicBezTo>
                  <a:pt x="73108" y="286600"/>
                  <a:pt x="154462" y="423096"/>
                  <a:pt x="248048" y="552745"/>
                </a:cubicBezTo>
                <a:cubicBezTo>
                  <a:pt x="494220" y="893774"/>
                  <a:pt x="803239" y="1142055"/>
                  <a:pt x="1166708" y="1340777"/>
                </a:cubicBezTo>
                <a:cubicBezTo>
                  <a:pt x="1530180" y="1539503"/>
                  <a:pt x="1917125" y="1674636"/>
                  <a:pt x="2311674" y="1776172"/>
                </a:cubicBezTo>
                <a:cubicBezTo>
                  <a:pt x="2754421" y="1890166"/>
                  <a:pt x="3205585" y="1965634"/>
                  <a:pt x="3658933" y="2009749"/>
                </a:cubicBezTo>
                <a:cubicBezTo>
                  <a:pt x="4110885" y="2053800"/>
                  <a:pt x="4567191" y="2067525"/>
                  <a:pt x="5020996" y="2031901"/>
                </a:cubicBezTo>
                <a:cubicBezTo>
                  <a:pt x="5420142" y="2000637"/>
                  <a:pt x="5822577" y="1932773"/>
                  <a:pt x="6197434" y="1768467"/>
                </a:cubicBezTo>
                <a:cubicBezTo>
                  <a:pt x="6322496" y="1713643"/>
                  <a:pt x="6446009" y="1654562"/>
                  <a:pt x="6569523" y="1595493"/>
                </a:cubicBezTo>
                <a:cubicBezTo>
                  <a:pt x="6732599" y="1517503"/>
                  <a:pt x="6895663" y="1439500"/>
                  <a:pt x="7062319" y="1371281"/>
                </a:cubicBezTo>
                <a:cubicBezTo>
                  <a:pt x="7330004" y="1261615"/>
                  <a:pt x="7604215" y="1172225"/>
                  <a:pt x="7883529" y="1108957"/>
                </a:cubicBezTo>
                <a:cubicBezTo>
                  <a:pt x="8453814" y="979592"/>
                  <a:pt x="9058925" y="936764"/>
                  <a:pt x="9631406" y="1053664"/>
                </a:cubicBezTo>
                <a:cubicBezTo>
                  <a:pt x="10061049" y="1141624"/>
                  <a:pt x="10459358" y="1327103"/>
                  <a:pt x="10858250" y="1512839"/>
                </a:cubicBezTo>
                <a:lnTo>
                  <a:pt x="10858250" y="1512839"/>
                </a:lnTo>
                <a:cubicBezTo>
                  <a:pt x="11013530" y="1585151"/>
                  <a:pt x="11168899" y="1657489"/>
                  <a:pt x="11326224" y="1724137"/>
                </a:cubicBezTo>
                <a:cubicBezTo>
                  <a:pt x="11601374" y="1840602"/>
                  <a:pt x="11892497" y="1945674"/>
                  <a:pt x="12188825" y="2000472"/>
                </a:cubicBezTo>
                <a:close/>
                <a:moveTo>
                  <a:pt x="12188825" y="2151725"/>
                </a:moveTo>
                <a:cubicBezTo>
                  <a:pt x="11769021" y="2073139"/>
                  <a:pt x="11359680" y="1920873"/>
                  <a:pt x="10959062" y="1771369"/>
                </a:cubicBezTo>
                <a:cubicBezTo>
                  <a:pt x="10667837" y="1662660"/>
                  <a:pt x="10372424" y="1553418"/>
                  <a:pt x="10074293" y="1480802"/>
                </a:cubicBezTo>
                <a:cubicBezTo>
                  <a:pt x="9776149" y="1408198"/>
                  <a:pt x="9465790" y="1382307"/>
                  <a:pt x="9166339" y="1378809"/>
                </a:cubicBezTo>
                <a:cubicBezTo>
                  <a:pt x="8985945" y="1376693"/>
                  <a:pt x="8805499" y="1381242"/>
                  <a:pt x="8625117" y="1385805"/>
                </a:cubicBezTo>
                <a:cubicBezTo>
                  <a:pt x="8506086" y="1388808"/>
                  <a:pt x="8387080" y="1391812"/>
                  <a:pt x="8268137" y="1392901"/>
                </a:cubicBezTo>
                <a:cubicBezTo>
                  <a:pt x="8252761" y="1393054"/>
                  <a:pt x="8237411" y="1393206"/>
                  <a:pt x="8222087" y="1393345"/>
                </a:cubicBezTo>
                <a:cubicBezTo>
                  <a:pt x="7953882" y="1395930"/>
                  <a:pt x="7693980" y="1398440"/>
                  <a:pt x="7414526" y="1434520"/>
                </a:cubicBezTo>
                <a:cubicBezTo>
                  <a:pt x="7119100" y="1472653"/>
                  <a:pt x="6831139" y="1551365"/>
                  <a:pt x="6553119" y="1671100"/>
                </a:cubicBezTo>
                <a:cubicBezTo>
                  <a:pt x="6454923" y="1713403"/>
                  <a:pt x="6358123" y="1759874"/>
                  <a:pt x="6261349" y="1806334"/>
                </a:cubicBezTo>
                <a:cubicBezTo>
                  <a:pt x="6116658" y="1875807"/>
                  <a:pt x="5971991" y="1945256"/>
                  <a:pt x="5822716" y="2000713"/>
                </a:cubicBezTo>
                <a:cubicBezTo>
                  <a:pt x="5436597" y="2144184"/>
                  <a:pt x="5025592" y="2198526"/>
                  <a:pt x="4621406" y="2218626"/>
                </a:cubicBezTo>
                <a:cubicBezTo>
                  <a:pt x="4155640" y="2241488"/>
                  <a:pt x="3687970" y="2214089"/>
                  <a:pt x="3226433" y="2149304"/>
                </a:cubicBezTo>
                <a:cubicBezTo>
                  <a:pt x="2395257" y="2032852"/>
                  <a:pt x="1545365" y="1805763"/>
                  <a:pt x="843323" y="1284332"/>
                </a:cubicBezTo>
                <a:cubicBezTo>
                  <a:pt x="523641" y="1047027"/>
                  <a:pt x="249927" y="745092"/>
                  <a:pt x="37916" y="388990"/>
                </a:cubicBezTo>
                <a:cubicBezTo>
                  <a:pt x="25050" y="367386"/>
                  <a:pt x="12414" y="345635"/>
                  <a:pt x="0" y="323744"/>
                </a:cubicBezTo>
                <a:lnTo>
                  <a:pt x="0" y="287455"/>
                </a:lnTo>
                <a:cubicBezTo>
                  <a:pt x="69713" y="413037"/>
                  <a:pt x="146282" y="533839"/>
                  <a:pt x="231067" y="648157"/>
                </a:cubicBezTo>
                <a:cubicBezTo>
                  <a:pt x="488936" y="996328"/>
                  <a:pt x="814927" y="1269162"/>
                  <a:pt x="1172736" y="1479750"/>
                </a:cubicBezTo>
                <a:cubicBezTo>
                  <a:pt x="1934392" y="1927589"/>
                  <a:pt x="2819745" y="2108826"/>
                  <a:pt x="3675375" y="2180721"/>
                </a:cubicBezTo>
                <a:cubicBezTo>
                  <a:pt x="4125968" y="2218461"/>
                  <a:pt x="4581716" y="2221261"/>
                  <a:pt x="5032119" y="2164588"/>
                </a:cubicBezTo>
                <a:cubicBezTo>
                  <a:pt x="5230047" y="2139825"/>
                  <a:pt x="5427773" y="2102921"/>
                  <a:pt x="5621131" y="2047400"/>
                </a:cubicBezTo>
                <a:cubicBezTo>
                  <a:pt x="5838079" y="1984884"/>
                  <a:pt x="6042547" y="1888075"/>
                  <a:pt x="6248474" y="1790581"/>
                </a:cubicBezTo>
                <a:lnTo>
                  <a:pt x="6248487" y="1790581"/>
                </a:lnTo>
                <a:lnTo>
                  <a:pt x="6248500" y="1790581"/>
                </a:lnTo>
                <a:lnTo>
                  <a:pt x="6260028" y="1785119"/>
                </a:lnTo>
                <a:lnTo>
                  <a:pt x="6273766" y="1778605"/>
                </a:lnTo>
                <a:cubicBezTo>
                  <a:pt x="6536016" y="1654650"/>
                  <a:pt x="6799942" y="1541353"/>
                  <a:pt x="7079092" y="1475897"/>
                </a:cubicBezTo>
                <a:cubicBezTo>
                  <a:pt x="7340352" y="1414826"/>
                  <a:pt x="7606437" y="1390456"/>
                  <a:pt x="7872318" y="1381331"/>
                </a:cubicBezTo>
                <a:cubicBezTo>
                  <a:pt x="8025390" y="1376072"/>
                  <a:pt x="8178524" y="1374526"/>
                  <a:pt x="8331646" y="1372992"/>
                </a:cubicBezTo>
                <a:lnTo>
                  <a:pt x="8331659" y="1372992"/>
                </a:lnTo>
                <a:lnTo>
                  <a:pt x="8331672" y="1372992"/>
                </a:lnTo>
                <a:cubicBezTo>
                  <a:pt x="8462473" y="1371674"/>
                  <a:pt x="8593249" y="1370356"/>
                  <a:pt x="8723974" y="1366719"/>
                </a:cubicBezTo>
                <a:cubicBezTo>
                  <a:pt x="9026561" y="1358241"/>
                  <a:pt x="9329213" y="1354122"/>
                  <a:pt x="9630594" y="1385462"/>
                </a:cubicBezTo>
                <a:cubicBezTo>
                  <a:pt x="10100219" y="1434545"/>
                  <a:pt x="10544019" y="1598610"/>
                  <a:pt x="10987641" y="1762599"/>
                </a:cubicBezTo>
                <a:cubicBezTo>
                  <a:pt x="11091247" y="1800910"/>
                  <a:pt x="11194852" y="1839208"/>
                  <a:pt x="11298762" y="1876035"/>
                </a:cubicBezTo>
                <a:cubicBezTo>
                  <a:pt x="11587065" y="1978155"/>
                  <a:pt x="11885679" y="2076181"/>
                  <a:pt x="12188825" y="2134147"/>
                </a:cubicBezTo>
                <a:close/>
                <a:moveTo>
                  <a:pt x="12188825" y="2288023"/>
                </a:moveTo>
                <a:cubicBezTo>
                  <a:pt x="11856921" y="2219120"/>
                  <a:pt x="11530210" y="2120004"/>
                  <a:pt x="11204476" y="2021180"/>
                </a:cubicBezTo>
                <a:lnTo>
                  <a:pt x="11204438" y="2021167"/>
                </a:lnTo>
                <a:lnTo>
                  <a:pt x="11204425" y="2021167"/>
                </a:lnTo>
                <a:cubicBezTo>
                  <a:pt x="11110965" y="1992817"/>
                  <a:pt x="11017593" y="1964481"/>
                  <a:pt x="10924209" y="1936904"/>
                </a:cubicBezTo>
                <a:cubicBezTo>
                  <a:pt x="10630433" y="1850183"/>
                  <a:pt x="10333825" y="1769848"/>
                  <a:pt x="10031289" y="1728179"/>
                </a:cubicBezTo>
                <a:cubicBezTo>
                  <a:pt x="9749079" y="1689400"/>
                  <a:pt x="9467467" y="1699272"/>
                  <a:pt x="9183835" y="1720880"/>
                </a:cubicBezTo>
                <a:cubicBezTo>
                  <a:pt x="9128643" y="1725024"/>
                  <a:pt x="9073425" y="1729510"/>
                  <a:pt x="9018182" y="1734009"/>
                </a:cubicBezTo>
                <a:lnTo>
                  <a:pt x="9018182" y="1734009"/>
                </a:lnTo>
                <a:cubicBezTo>
                  <a:pt x="8774608" y="1753817"/>
                  <a:pt x="8530628" y="1773663"/>
                  <a:pt x="8286675" y="1763689"/>
                </a:cubicBezTo>
                <a:cubicBezTo>
                  <a:pt x="8111727" y="1756491"/>
                  <a:pt x="7938138" y="1735885"/>
                  <a:pt x="7764511" y="1715265"/>
                </a:cubicBezTo>
                <a:cubicBezTo>
                  <a:pt x="7662518" y="1703163"/>
                  <a:pt x="7560513" y="1691047"/>
                  <a:pt x="7458215" y="1681657"/>
                </a:cubicBezTo>
                <a:cubicBezTo>
                  <a:pt x="7178990" y="1656120"/>
                  <a:pt x="6903192" y="1656323"/>
                  <a:pt x="6622354" y="1727305"/>
                </a:cubicBezTo>
                <a:cubicBezTo>
                  <a:pt x="6391922" y="1785537"/>
                  <a:pt x="6174249" y="1889329"/>
                  <a:pt x="5957301" y="1992779"/>
                </a:cubicBezTo>
                <a:lnTo>
                  <a:pt x="5957289" y="1992779"/>
                </a:lnTo>
                <a:lnTo>
                  <a:pt x="5957276" y="1992792"/>
                </a:lnTo>
                <a:lnTo>
                  <a:pt x="5957250" y="1992792"/>
                </a:lnTo>
                <a:lnTo>
                  <a:pt x="5957238" y="1992805"/>
                </a:lnTo>
                <a:lnTo>
                  <a:pt x="5957187" y="1992830"/>
                </a:lnTo>
                <a:cubicBezTo>
                  <a:pt x="5909778" y="2015439"/>
                  <a:pt x="5862394" y="2038035"/>
                  <a:pt x="5814920" y="2060124"/>
                </a:cubicBezTo>
                <a:cubicBezTo>
                  <a:pt x="5013861" y="2432534"/>
                  <a:pt x="4093198" y="2435829"/>
                  <a:pt x="3247700" y="2325180"/>
                </a:cubicBezTo>
                <a:cubicBezTo>
                  <a:pt x="2397199" y="2213658"/>
                  <a:pt x="1553631" y="1956357"/>
                  <a:pt x="847649" y="1407932"/>
                </a:cubicBezTo>
                <a:cubicBezTo>
                  <a:pt x="517997" y="1151734"/>
                  <a:pt x="238591" y="851378"/>
                  <a:pt x="3196" y="464475"/>
                </a:cubicBezTo>
                <a:cubicBezTo>
                  <a:pt x="2129" y="462723"/>
                  <a:pt x="1064" y="460969"/>
                  <a:pt x="0" y="459212"/>
                </a:cubicBezTo>
                <a:lnTo>
                  <a:pt x="0" y="424654"/>
                </a:lnTo>
                <a:cubicBezTo>
                  <a:pt x="64113" y="532576"/>
                  <a:pt x="133513" y="636643"/>
                  <a:pt x="208331" y="736099"/>
                </a:cubicBezTo>
                <a:cubicBezTo>
                  <a:pt x="482220" y="1100047"/>
                  <a:pt x="821955" y="1394777"/>
                  <a:pt x="1193818" y="1626643"/>
                </a:cubicBezTo>
                <a:cubicBezTo>
                  <a:pt x="1952485" y="2099879"/>
                  <a:pt x="2840174" y="2295880"/>
                  <a:pt x="3705644" y="2350831"/>
                </a:cubicBezTo>
                <a:cubicBezTo>
                  <a:pt x="4154460" y="2379446"/>
                  <a:pt x="4609319" y="2366938"/>
                  <a:pt x="5054389" y="2282878"/>
                </a:cubicBezTo>
                <a:cubicBezTo>
                  <a:pt x="5245626" y="2246557"/>
                  <a:pt x="5435315" y="2196777"/>
                  <a:pt x="5618833" y="2125162"/>
                </a:cubicBezTo>
                <a:cubicBezTo>
                  <a:pt x="5743730" y="2076409"/>
                  <a:pt x="5865276" y="2018126"/>
                  <a:pt x="5986808" y="1959855"/>
                </a:cubicBezTo>
                <a:cubicBezTo>
                  <a:pt x="6106246" y="1902573"/>
                  <a:pt x="6225684" y="1845303"/>
                  <a:pt x="6348309" y="1797070"/>
                </a:cubicBezTo>
                <a:cubicBezTo>
                  <a:pt x="6601722" y="1697574"/>
                  <a:pt x="6863794" y="1647756"/>
                  <a:pt x="7131504" y="1646527"/>
                </a:cubicBezTo>
                <a:cubicBezTo>
                  <a:pt x="7339984" y="1645564"/>
                  <a:pt x="7546965" y="1670416"/>
                  <a:pt x="7753782" y="1695242"/>
                </a:cubicBezTo>
                <a:lnTo>
                  <a:pt x="7753833" y="1695255"/>
                </a:lnTo>
                <a:lnTo>
                  <a:pt x="7753871" y="1695255"/>
                </a:lnTo>
                <a:cubicBezTo>
                  <a:pt x="7812593" y="1702301"/>
                  <a:pt x="7871302" y="1709360"/>
                  <a:pt x="7930037" y="1715810"/>
                </a:cubicBezTo>
                <a:cubicBezTo>
                  <a:pt x="8219039" y="1747759"/>
                  <a:pt x="8511736" y="1751548"/>
                  <a:pt x="8795266" y="1731804"/>
                </a:cubicBezTo>
                <a:cubicBezTo>
                  <a:pt x="8873541" y="1726354"/>
                  <a:pt x="8951829" y="1719942"/>
                  <a:pt x="9030141" y="1713517"/>
                </a:cubicBezTo>
                <a:lnTo>
                  <a:pt x="9030155" y="1713517"/>
                </a:lnTo>
                <a:cubicBezTo>
                  <a:pt x="9235561" y="1696661"/>
                  <a:pt x="9441146" y="1679806"/>
                  <a:pt x="9646859" y="1680427"/>
                </a:cubicBezTo>
                <a:cubicBezTo>
                  <a:pt x="10156376" y="1682303"/>
                  <a:pt x="10658581" y="1835000"/>
                  <a:pt x="11141208" y="1981754"/>
                </a:cubicBezTo>
                <a:lnTo>
                  <a:pt x="11141259" y="1981767"/>
                </a:lnTo>
                <a:lnTo>
                  <a:pt x="11141525" y="1981843"/>
                </a:lnTo>
                <a:cubicBezTo>
                  <a:pt x="11192312" y="1997291"/>
                  <a:pt x="11242883" y="2012663"/>
                  <a:pt x="11293225" y="2027795"/>
                </a:cubicBezTo>
                <a:lnTo>
                  <a:pt x="11310239" y="2032915"/>
                </a:lnTo>
                <a:cubicBezTo>
                  <a:pt x="11599343" y="2119801"/>
                  <a:pt x="11892294" y="2207841"/>
                  <a:pt x="12188825" y="2270027"/>
                </a:cubicBezTo>
                <a:close/>
                <a:moveTo>
                  <a:pt x="12188825" y="2427528"/>
                </a:moveTo>
                <a:cubicBezTo>
                  <a:pt x="11983379" y="2378255"/>
                  <a:pt x="11779102" y="2323216"/>
                  <a:pt x="11574826" y="2268164"/>
                </a:cubicBezTo>
                <a:lnTo>
                  <a:pt x="11574813" y="2268164"/>
                </a:lnTo>
                <a:cubicBezTo>
                  <a:pt x="11347313" y="2206865"/>
                  <a:pt x="11119801" y="2145566"/>
                  <a:pt x="10890664" y="2092225"/>
                </a:cubicBezTo>
                <a:cubicBezTo>
                  <a:pt x="10602056" y="2025083"/>
                  <a:pt x="10310007" y="1970538"/>
                  <a:pt x="10014554" y="1954773"/>
                </a:cubicBezTo>
                <a:cubicBezTo>
                  <a:pt x="9724689" y="1939603"/>
                  <a:pt x="9443254" y="1978459"/>
                  <a:pt x="9157655" y="2032991"/>
                </a:cubicBezTo>
                <a:cubicBezTo>
                  <a:pt x="9150125" y="2034423"/>
                  <a:pt x="9142609" y="2035855"/>
                  <a:pt x="9135080" y="2037300"/>
                </a:cubicBezTo>
                <a:lnTo>
                  <a:pt x="9117089" y="2040734"/>
                </a:lnTo>
                <a:cubicBezTo>
                  <a:pt x="8858445" y="2090121"/>
                  <a:pt x="8598099" y="2139825"/>
                  <a:pt x="8335544" y="2143842"/>
                </a:cubicBezTo>
                <a:cubicBezTo>
                  <a:pt x="8073307" y="2147847"/>
                  <a:pt x="7815729" y="2093821"/>
                  <a:pt x="7563890" y="2026705"/>
                </a:cubicBezTo>
                <a:cubicBezTo>
                  <a:pt x="7528872" y="2017365"/>
                  <a:pt x="7493867" y="2007848"/>
                  <a:pt x="7458838" y="1998318"/>
                </a:cubicBezTo>
                <a:lnTo>
                  <a:pt x="7458812" y="1998305"/>
                </a:lnTo>
                <a:cubicBezTo>
                  <a:pt x="7241889" y="1939286"/>
                  <a:pt x="7024229" y="1880066"/>
                  <a:pt x="6800120" y="1865099"/>
                </a:cubicBezTo>
                <a:cubicBezTo>
                  <a:pt x="6509341" y="1845836"/>
                  <a:pt x="6233594" y="1916133"/>
                  <a:pt x="5963193" y="2035006"/>
                </a:cubicBezTo>
                <a:cubicBezTo>
                  <a:pt x="5883698" y="2069996"/>
                  <a:pt x="5805182" y="2107737"/>
                  <a:pt x="5726666" y="2145464"/>
                </a:cubicBezTo>
                <a:cubicBezTo>
                  <a:pt x="5583498" y="2214279"/>
                  <a:pt x="5440342" y="2283081"/>
                  <a:pt x="5291258" y="2335205"/>
                </a:cubicBezTo>
                <a:cubicBezTo>
                  <a:pt x="5088720" y="2405844"/>
                  <a:pt x="4880329" y="2453736"/>
                  <a:pt x="4670504" y="2485976"/>
                </a:cubicBezTo>
                <a:cubicBezTo>
                  <a:pt x="4221714" y="2554892"/>
                  <a:pt x="3760837" y="2553701"/>
                  <a:pt x="3315576" y="2505011"/>
                </a:cubicBezTo>
                <a:cubicBezTo>
                  <a:pt x="2870329" y="2456334"/>
                  <a:pt x="2409071" y="2353238"/>
                  <a:pt x="2003703" y="2200034"/>
                </a:cubicBezTo>
                <a:cubicBezTo>
                  <a:pt x="1598336" y="2046830"/>
                  <a:pt x="1216571" y="1821922"/>
                  <a:pt x="869769" y="1544598"/>
                </a:cubicBezTo>
                <a:cubicBezTo>
                  <a:pt x="533285" y="1275524"/>
                  <a:pt x="236320" y="951448"/>
                  <a:pt x="0" y="581612"/>
                </a:cubicBezTo>
                <a:lnTo>
                  <a:pt x="0" y="556480"/>
                </a:lnTo>
                <a:cubicBezTo>
                  <a:pt x="312749" y="1049618"/>
                  <a:pt x="735446" y="1457344"/>
                  <a:pt x="1216794" y="1773954"/>
                </a:cubicBezTo>
                <a:cubicBezTo>
                  <a:pt x="1985852" y="2279824"/>
                  <a:pt x="2890326" y="2492883"/>
                  <a:pt x="3782015" y="2518330"/>
                </a:cubicBezTo>
                <a:cubicBezTo>
                  <a:pt x="4227440" y="2530876"/>
                  <a:pt x="4679315" y="2494530"/>
                  <a:pt x="5113200" y="2371576"/>
                </a:cubicBezTo>
                <a:cubicBezTo>
                  <a:pt x="5310849" y="2315638"/>
                  <a:pt x="5497529" y="2227041"/>
                  <a:pt x="5684589" y="2138266"/>
                </a:cubicBezTo>
                <a:cubicBezTo>
                  <a:pt x="5948299" y="2013120"/>
                  <a:pt x="6212771" y="1887606"/>
                  <a:pt x="6509836" y="1852704"/>
                </a:cubicBezTo>
                <a:cubicBezTo>
                  <a:pt x="6839683" y="1813950"/>
                  <a:pt x="7154701" y="1898163"/>
                  <a:pt x="7470328" y="1982552"/>
                </a:cubicBezTo>
                <a:lnTo>
                  <a:pt x="7470328" y="1982552"/>
                </a:lnTo>
                <a:cubicBezTo>
                  <a:pt x="7640578" y="2028061"/>
                  <a:pt x="7810993" y="2073621"/>
                  <a:pt x="7984036" y="2099955"/>
                </a:cubicBezTo>
                <a:cubicBezTo>
                  <a:pt x="8269927" y="2143284"/>
                  <a:pt x="8555045" y="2119877"/>
                  <a:pt x="8840021" y="2072176"/>
                </a:cubicBezTo>
                <a:cubicBezTo>
                  <a:pt x="8927489" y="2057539"/>
                  <a:pt x="9014842" y="2040430"/>
                  <a:pt x="9102246" y="2023309"/>
                </a:cubicBezTo>
                <a:cubicBezTo>
                  <a:pt x="9278375" y="1988813"/>
                  <a:pt x="9454719" y="1954279"/>
                  <a:pt x="9632651" y="1939870"/>
                </a:cubicBezTo>
                <a:cubicBezTo>
                  <a:pt x="10184551" y="1895248"/>
                  <a:pt x="10737124" y="2028264"/>
                  <a:pt x="11265051" y="2165944"/>
                </a:cubicBezTo>
                <a:cubicBezTo>
                  <a:pt x="11378179" y="2195434"/>
                  <a:pt x="11491205" y="2226077"/>
                  <a:pt x="11604294" y="2256733"/>
                </a:cubicBezTo>
                <a:lnTo>
                  <a:pt x="11604333" y="2256746"/>
                </a:lnTo>
                <a:cubicBezTo>
                  <a:pt x="11798719" y="2309441"/>
                  <a:pt x="11993283" y="2362186"/>
                  <a:pt x="12188825" y="2409279"/>
                </a:cubicBezTo>
                <a:close/>
                <a:moveTo>
                  <a:pt x="12188825" y="2573280"/>
                </a:moveTo>
                <a:cubicBezTo>
                  <a:pt x="12187429" y="2572875"/>
                  <a:pt x="12186044" y="2572482"/>
                  <a:pt x="12184648" y="2572089"/>
                </a:cubicBezTo>
                <a:lnTo>
                  <a:pt x="12184115" y="2571937"/>
                </a:lnTo>
                <a:lnTo>
                  <a:pt x="12183899" y="2571874"/>
                </a:lnTo>
                <a:cubicBezTo>
                  <a:pt x="11719467" y="2440011"/>
                  <a:pt x="11254425" y="2307983"/>
                  <a:pt x="10779975" y="2226762"/>
                </a:cubicBezTo>
                <a:cubicBezTo>
                  <a:pt x="10500749" y="2179111"/>
                  <a:pt x="10217981" y="2151218"/>
                  <a:pt x="9934933" y="2161635"/>
                </a:cubicBezTo>
                <a:cubicBezTo>
                  <a:pt x="9654972" y="2171900"/>
                  <a:pt x="9380926" y="2236368"/>
                  <a:pt x="9119425" y="2318628"/>
                </a:cubicBezTo>
                <a:cubicBezTo>
                  <a:pt x="9108125" y="2322177"/>
                  <a:pt x="9096825" y="2325738"/>
                  <a:pt x="9085512" y="2329299"/>
                </a:cubicBezTo>
                <a:cubicBezTo>
                  <a:pt x="8835222" y="2408151"/>
                  <a:pt x="8583714" y="2487370"/>
                  <a:pt x="8324142" y="2513413"/>
                </a:cubicBezTo>
                <a:cubicBezTo>
                  <a:pt x="8068926" y="2538974"/>
                  <a:pt x="7820731" y="2499143"/>
                  <a:pt x="7578199" y="2414424"/>
                </a:cubicBezTo>
                <a:cubicBezTo>
                  <a:pt x="7461517" y="2373680"/>
                  <a:pt x="7346230" y="2325092"/>
                  <a:pt x="7230970" y="2276503"/>
                </a:cubicBezTo>
                <a:cubicBezTo>
                  <a:pt x="6891536" y="2133425"/>
                  <a:pt x="6552230" y="1990397"/>
                  <a:pt x="6177741" y="2048186"/>
                </a:cubicBezTo>
                <a:cubicBezTo>
                  <a:pt x="5930016" y="2086636"/>
                  <a:pt x="5699228" y="2199211"/>
                  <a:pt x="5471297" y="2310416"/>
                </a:cubicBezTo>
                <a:lnTo>
                  <a:pt x="5471259" y="2310429"/>
                </a:lnTo>
                <a:cubicBezTo>
                  <a:pt x="5447846" y="2321847"/>
                  <a:pt x="5424446" y="2333266"/>
                  <a:pt x="5401072" y="2344583"/>
                </a:cubicBezTo>
                <a:cubicBezTo>
                  <a:pt x="5198814" y="2442330"/>
                  <a:pt x="4993292" y="2521840"/>
                  <a:pt x="4778654" y="2576588"/>
                </a:cubicBezTo>
                <a:cubicBezTo>
                  <a:pt x="4334880" y="2689999"/>
                  <a:pt x="3880097" y="2717474"/>
                  <a:pt x="3421124" y="2684600"/>
                </a:cubicBezTo>
                <a:cubicBezTo>
                  <a:pt x="2962151" y="2651726"/>
                  <a:pt x="2504347" y="2557845"/>
                  <a:pt x="2070513" y="2390725"/>
                </a:cubicBezTo>
                <a:cubicBezTo>
                  <a:pt x="1648793" y="2228270"/>
                  <a:pt x="1258340" y="1981424"/>
                  <a:pt x="899978" y="1688855"/>
                </a:cubicBezTo>
                <a:cubicBezTo>
                  <a:pt x="567820" y="1417563"/>
                  <a:pt x="252640" y="1091950"/>
                  <a:pt x="0" y="719120"/>
                </a:cubicBezTo>
                <a:lnTo>
                  <a:pt x="0" y="692852"/>
                </a:lnTo>
                <a:cubicBezTo>
                  <a:pt x="340082" y="1201786"/>
                  <a:pt x="799930" y="1622562"/>
                  <a:pt x="1275307" y="1946143"/>
                </a:cubicBezTo>
                <a:cubicBezTo>
                  <a:pt x="2058947" y="2479247"/>
                  <a:pt x="2987786" y="2704142"/>
                  <a:pt x="3907484" y="2675881"/>
                </a:cubicBezTo>
                <a:cubicBezTo>
                  <a:pt x="4358483" y="2661928"/>
                  <a:pt x="4816922" y="2585408"/>
                  <a:pt x="5239710" y="2399875"/>
                </a:cubicBezTo>
                <a:cubicBezTo>
                  <a:pt x="5322670" y="2363529"/>
                  <a:pt x="5404386" y="2323748"/>
                  <a:pt x="5486076" y="2283968"/>
                </a:cubicBezTo>
                <a:lnTo>
                  <a:pt x="5486076" y="2283968"/>
                </a:lnTo>
                <a:lnTo>
                  <a:pt x="5486089" y="2283968"/>
                </a:lnTo>
                <a:lnTo>
                  <a:pt x="5486089" y="2283968"/>
                </a:lnTo>
                <a:cubicBezTo>
                  <a:pt x="5639554" y="2209247"/>
                  <a:pt x="5792930" y="2134565"/>
                  <a:pt x="5954317" y="2082847"/>
                </a:cubicBezTo>
                <a:cubicBezTo>
                  <a:pt x="6179950" y="2010598"/>
                  <a:pt x="6410954" y="1997519"/>
                  <a:pt x="6640498" y="2045740"/>
                </a:cubicBezTo>
                <a:cubicBezTo>
                  <a:pt x="6850323" y="2089842"/>
                  <a:pt x="7048963" y="2174511"/>
                  <a:pt x="7247451" y="2259116"/>
                </a:cubicBezTo>
                <a:cubicBezTo>
                  <a:pt x="7492141" y="2363402"/>
                  <a:pt x="7736603" y="2467600"/>
                  <a:pt x="8001583" y="2495633"/>
                </a:cubicBezTo>
                <a:cubicBezTo>
                  <a:pt x="8351745" y="2532689"/>
                  <a:pt x="8682418" y="2430430"/>
                  <a:pt x="9013992" y="2327905"/>
                </a:cubicBezTo>
                <a:lnTo>
                  <a:pt x="9014004" y="2327892"/>
                </a:lnTo>
                <a:cubicBezTo>
                  <a:pt x="9217990" y="2264819"/>
                  <a:pt x="9422317" y="2201631"/>
                  <a:pt x="9631750" y="2170709"/>
                </a:cubicBezTo>
                <a:cubicBezTo>
                  <a:pt x="10163233" y="2092009"/>
                  <a:pt x="10701407" y="2177869"/>
                  <a:pt x="11220448" y="2297325"/>
                </a:cubicBezTo>
                <a:cubicBezTo>
                  <a:pt x="11541167" y="2371082"/>
                  <a:pt x="11858203" y="2460845"/>
                  <a:pt x="12175277" y="2550621"/>
                </a:cubicBezTo>
                <a:cubicBezTo>
                  <a:pt x="12179798" y="2551901"/>
                  <a:pt x="12184305" y="2553181"/>
                  <a:pt x="12188825" y="2554461"/>
                </a:cubicBezTo>
                <a:close/>
                <a:moveTo>
                  <a:pt x="12188825" y="2725091"/>
                </a:moveTo>
                <a:cubicBezTo>
                  <a:pt x="11699609" y="2559201"/>
                  <a:pt x="11199245" y="2423244"/>
                  <a:pt x="10689295" y="2364517"/>
                </a:cubicBezTo>
                <a:cubicBezTo>
                  <a:pt x="10400902" y="2331352"/>
                  <a:pt x="10099305" y="2326169"/>
                  <a:pt x="9819660" y="2362933"/>
                </a:cubicBezTo>
                <a:cubicBezTo>
                  <a:pt x="9540029" y="2399698"/>
                  <a:pt x="9268116" y="2493567"/>
                  <a:pt x="9017508" y="2604114"/>
                </a:cubicBezTo>
                <a:lnTo>
                  <a:pt x="9007122" y="2608689"/>
                </a:lnTo>
                <a:lnTo>
                  <a:pt x="8987938" y="2617167"/>
                </a:lnTo>
                <a:lnTo>
                  <a:pt x="8987938" y="2617167"/>
                </a:lnTo>
                <a:cubicBezTo>
                  <a:pt x="8746993" y="2723557"/>
                  <a:pt x="8503610" y="2831024"/>
                  <a:pt x="8246807" y="2877129"/>
                </a:cubicBezTo>
                <a:cubicBezTo>
                  <a:pt x="8005836" y="2920242"/>
                  <a:pt x="7766846" y="2897710"/>
                  <a:pt x="7537062" y="2810836"/>
                </a:cubicBezTo>
                <a:cubicBezTo>
                  <a:pt x="7358127" y="2743036"/>
                  <a:pt x="7190607" y="2644249"/>
                  <a:pt x="7023214" y="2545526"/>
                </a:cubicBezTo>
                <a:cubicBezTo>
                  <a:pt x="6796451" y="2411788"/>
                  <a:pt x="6569916" y="2278189"/>
                  <a:pt x="6315538" y="2221959"/>
                </a:cubicBezTo>
                <a:cubicBezTo>
                  <a:pt x="5926639" y="2136099"/>
                  <a:pt x="5581200" y="2301583"/>
                  <a:pt x="5234415" y="2467714"/>
                </a:cubicBezTo>
                <a:lnTo>
                  <a:pt x="5234415" y="2467714"/>
                </a:lnTo>
                <a:lnTo>
                  <a:pt x="5234402" y="2467714"/>
                </a:lnTo>
                <a:cubicBezTo>
                  <a:pt x="5102560" y="2530876"/>
                  <a:pt x="4970514" y="2594140"/>
                  <a:pt x="4835815" y="2643704"/>
                </a:cubicBezTo>
                <a:cubicBezTo>
                  <a:pt x="4383406" y="2810279"/>
                  <a:pt x="3901453" y="2869690"/>
                  <a:pt x="3428044" y="2850110"/>
                </a:cubicBezTo>
                <a:cubicBezTo>
                  <a:pt x="2949328" y="2830239"/>
                  <a:pt x="2451960" y="2720300"/>
                  <a:pt x="2024869" y="2536706"/>
                </a:cubicBezTo>
                <a:cubicBezTo>
                  <a:pt x="1597777" y="2353099"/>
                  <a:pt x="1205987" y="2072214"/>
                  <a:pt x="846330" y="1761205"/>
                </a:cubicBezTo>
                <a:cubicBezTo>
                  <a:pt x="548708" y="1503790"/>
                  <a:pt x="247946" y="1198377"/>
                  <a:pt x="0" y="851425"/>
                </a:cubicBezTo>
                <a:lnTo>
                  <a:pt x="0" y="812242"/>
                </a:lnTo>
                <a:cubicBezTo>
                  <a:pt x="48075" y="880859"/>
                  <a:pt x="97913" y="947647"/>
                  <a:pt x="148963" y="1012552"/>
                </a:cubicBezTo>
                <a:cubicBezTo>
                  <a:pt x="466576" y="1415510"/>
                  <a:pt x="855628" y="1771344"/>
                  <a:pt x="1243881" y="2055460"/>
                </a:cubicBezTo>
                <a:cubicBezTo>
                  <a:pt x="1632135" y="2339590"/>
                  <a:pt x="2021606" y="2550862"/>
                  <a:pt x="2498113" y="2684664"/>
                </a:cubicBezTo>
                <a:cubicBezTo>
                  <a:pt x="2974619" y="2818453"/>
                  <a:pt x="3473879" y="2864608"/>
                  <a:pt x="3965533" y="2818453"/>
                </a:cubicBezTo>
                <a:cubicBezTo>
                  <a:pt x="4204866" y="2796136"/>
                  <a:pt x="4434879" y="2753402"/>
                  <a:pt x="4675481" y="2679113"/>
                </a:cubicBezTo>
                <a:cubicBezTo>
                  <a:pt x="4881510" y="2615494"/>
                  <a:pt x="5076341" y="2521612"/>
                  <a:pt x="5270753" y="2427933"/>
                </a:cubicBezTo>
                <a:lnTo>
                  <a:pt x="5270854" y="2427883"/>
                </a:lnTo>
                <a:cubicBezTo>
                  <a:pt x="5303447" y="2412181"/>
                  <a:pt x="5336014" y="2396479"/>
                  <a:pt x="5368632" y="2380929"/>
                </a:cubicBezTo>
                <a:cubicBezTo>
                  <a:pt x="5595839" y="2272625"/>
                  <a:pt x="5833877" y="2177324"/>
                  <a:pt x="6083545" y="2177970"/>
                </a:cubicBezTo>
                <a:cubicBezTo>
                  <a:pt x="6300391" y="2178186"/>
                  <a:pt x="6507957" y="2249890"/>
                  <a:pt x="6703245" y="2347764"/>
                </a:cubicBezTo>
                <a:cubicBezTo>
                  <a:pt x="6811154" y="2401916"/>
                  <a:pt x="6917006" y="2463570"/>
                  <a:pt x="7022948" y="2525275"/>
                </a:cubicBezTo>
                <a:cubicBezTo>
                  <a:pt x="7316266" y="2696133"/>
                  <a:pt x="7610297" y="2867396"/>
                  <a:pt x="7950910" y="2880969"/>
                </a:cubicBezTo>
                <a:cubicBezTo>
                  <a:pt x="8300641" y="2894884"/>
                  <a:pt x="8620000" y="2756393"/>
                  <a:pt x="8940046" y="2617598"/>
                </a:cubicBezTo>
                <a:cubicBezTo>
                  <a:pt x="9142418" y="2529837"/>
                  <a:pt x="9345058" y="2441950"/>
                  <a:pt x="9555836" y="2392411"/>
                </a:cubicBezTo>
                <a:cubicBezTo>
                  <a:pt x="10080070" y="2269102"/>
                  <a:pt x="10624275" y="2314129"/>
                  <a:pt x="11145461" y="2419050"/>
                </a:cubicBezTo>
                <a:cubicBezTo>
                  <a:pt x="11498582" y="2490044"/>
                  <a:pt x="11845963" y="2589895"/>
                  <a:pt x="12188825" y="2705790"/>
                </a:cubicBezTo>
                <a:close/>
                <a:moveTo>
                  <a:pt x="12188825" y="2884327"/>
                </a:moveTo>
                <a:cubicBezTo>
                  <a:pt x="11740670" y="2702887"/>
                  <a:pt x="11272962" y="2572228"/>
                  <a:pt x="10797204" y="2518976"/>
                </a:cubicBezTo>
                <a:cubicBezTo>
                  <a:pt x="10282277" y="2461124"/>
                  <a:pt x="9746641" y="2495050"/>
                  <a:pt x="9257057" y="2702697"/>
                </a:cubicBezTo>
                <a:cubicBezTo>
                  <a:pt x="9107490" y="2766240"/>
                  <a:pt x="8962011" y="2847905"/>
                  <a:pt x="8816393" y="2929633"/>
                </a:cubicBezTo>
                <a:cubicBezTo>
                  <a:pt x="8487295" y="3114355"/>
                  <a:pt x="8157549" y="3299458"/>
                  <a:pt x="7778489" y="3276570"/>
                </a:cubicBezTo>
                <a:cubicBezTo>
                  <a:pt x="7411999" y="3254506"/>
                  <a:pt x="7108955" y="3028825"/>
                  <a:pt x="6812842" y="2808302"/>
                </a:cubicBezTo>
                <a:lnTo>
                  <a:pt x="6812830" y="2808289"/>
                </a:lnTo>
                <a:cubicBezTo>
                  <a:pt x="6742642" y="2756025"/>
                  <a:pt x="6672848" y="2704041"/>
                  <a:pt x="6602687" y="2655135"/>
                </a:cubicBezTo>
                <a:cubicBezTo>
                  <a:pt x="6408770" y="2519940"/>
                  <a:pt x="6199795" y="2399229"/>
                  <a:pt x="5969312" y="2364049"/>
                </a:cubicBezTo>
                <a:cubicBezTo>
                  <a:pt x="5679523" y="2319909"/>
                  <a:pt x="5401097" y="2425906"/>
                  <a:pt x="5138111" y="2553574"/>
                </a:cubicBezTo>
                <a:cubicBezTo>
                  <a:pt x="5133933" y="2555601"/>
                  <a:pt x="5129756" y="2557616"/>
                  <a:pt x="5125579" y="2559644"/>
                </a:cubicBezTo>
                <a:cubicBezTo>
                  <a:pt x="5112590" y="2565955"/>
                  <a:pt x="5099576" y="2572267"/>
                  <a:pt x="5086562" y="2578590"/>
                </a:cubicBezTo>
                <a:lnTo>
                  <a:pt x="5086562" y="2578590"/>
                </a:lnTo>
                <a:cubicBezTo>
                  <a:pt x="4856853" y="2690126"/>
                  <a:pt x="4625126" y="2802650"/>
                  <a:pt x="4389996" y="2872934"/>
                </a:cubicBezTo>
                <a:cubicBezTo>
                  <a:pt x="4137268" y="2948465"/>
                  <a:pt x="3877456" y="2992479"/>
                  <a:pt x="3616653" y="3006533"/>
                </a:cubicBezTo>
                <a:cubicBezTo>
                  <a:pt x="3088623" y="3034617"/>
                  <a:pt x="2554600" y="2938999"/>
                  <a:pt x="2066196" y="2720161"/>
                </a:cubicBezTo>
                <a:cubicBezTo>
                  <a:pt x="1618930" y="2519635"/>
                  <a:pt x="1219929" y="2210033"/>
                  <a:pt x="839263" y="1871144"/>
                </a:cubicBezTo>
                <a:cubicBezTo>
                  <a:pt x="535375" y="1600613"/>
                  <a:pt x="246180" y="1301630"/>
                  <a:pt x="0" y="964742"/>
                </a:cubicBezTo>
                <a:lnTo>
                  <a:pt x="0" y="934550"/>
                </a:lnTo>
                <a:cubicBezTo>
                  <a:pt x="38954" y="987806"/>
                  <a:pt x="78779" y="1039892"/>
                  <a:pt x="119118" y="1090789"/>
                </a:cubicBezTo>
                <a:cubicBezTo>
                  <a:pt x="445533" y="1502612"/>
                  <a:pt x="813984" y="1849904"/>
                  <a:pt x="1231889" y="2173877"/>
                </a:cubicBezTo>
                <a:cubicBezTo>
                  <a:pt x="1649796" y="2497851"/>
                  <a:pt x="2092161" y="2755455"/>
                  <a:pt x="2592703" y="2885493"/>
                </a:cubicBezTo>
                <a:cubicBezTo>
                  <a:pt x="3118714" y="3022134"/>
                  <a:pt x="3674385" y="3029737"/>
                  <a:pt x="4205196" y="2903958"/>
                </a:cubicBezTo>
                <a:cubicBezTo>
                  <a:pt x="4473883" y="2840149"/>
                  <a:pt x="4738914" y="2732834"/>
                  <a:pt x="4979948" y="2612149"/>
                </a:cubicBezTo>
                <a:cubicBezTo>
                  <a:pt x="4987426" y="2608410"/>
                  <a:pt x="4994905" y="2604659"/>
                  <a:pt x="5002396" y="2600907"/>
                </a:cubicBezTo>
                <a:cubicBezTo>
                  <a:pt x="5236281" y="2483682"/>
                  <a:pt x="5475640" y="2363719"/>
                  <a:pt x="5733801" y="2339209"/>
                </a:cubicBezTo>
                <a:cubicBezTo>
                  <a:pt x="6156881" y="2299163"/>
                  <a:pt x="6507055" y="2559010"/>
                  <a:pt x="6841549" y="2807224"/>
                </a:cubicBezTo>
                <a:lnTo>
                  <a:pt x="6841600" y="2807250"/>
                </a:lnTo>
                <a:cubicBezTo>
                  <a:pt x="6868403" y="2827146"/>
                  <a:pt x="6895104" y="2846954"/>
                  <a:pt x="6921742" y="2866534"/>
                </a:cubicBezTo>
                <a:cubicBezTo>
                  <a:pt x="7108802" y="3004189"/>
                  <a:pt x="7303100" y="3137534"/>
                  <a:pt x="7520251" y="3208174"/>
                </a:cubicBezTo>
                <a:cubicBezTo>
                  <a:pt x="7779352" y="3292500"/>
                  <a:pt x="8036804" y="3267066"/>
                  <a:pt x="8302279" y="3167569"/>
                </a:cubicBezTo>
                <a:cubicBezTo>
                  <a:pt x="8491993" y="3096461"/>
                  <a:pt x="8670343" y="2995495"/>
                  <a:pt x="8848604" y="2894580"/>
                </a:cubicBezTo>
                <a:lnTo>
                  <a:pt x="8848617" y="2894567"/>
                </a:lnTo>
                <a:lnTo>
                  <a:pt x="8848668" y="2894542"/>
                </a:lnTo>
                <a:cubicBezTo>
                  <a:pt x="8919833" y="2854267"/>
                  <a:pt x="8990973" y="2813992"/>
                  <a:pt x="9062811" y="2775631"/>
                </a:cubicBezTo>
                <a:cubicBezTo>
                  <a:pt x="9278591" y="2660496"/>
                  <a:pt x="9508757" y="2581936"/>
                  <a:pt x="9743480" y="2534767"/>
                </a:cubicBezTo>
                <a:cubicBezTo>
                  <a:pt x="10558684" y="2370512"/>
                  <a:pt x="11412537" y="2545057"/>
                  <a:pt x="12188825" y="2863011"/>
                </a:cubicBezTo>
                <a:close/>
              </a:path>
            </a:pathLst>
          </a:custGeom>
          <a:solidFill>
            <a:schemeClr val="accent1">
              <a:alpha val="50000"/>
            </a:schemeClr>
          </a:solidFill>
          <a:ln w="12690" cap="flat">
            <a:noFill/>
            <a:prstDash val="solid"/>
            <a:miter/>
          </a:ln>
        </p:spPr>
        <p:txBody>
          <a:bodyPr rtlCol="0" anchor="ctr"/>
          <a:lstStyle/>
          <a:p>
            <a:endParaRPr lang="zh-CN" altLang="en-US"/>
          </a:p>
        </p:txBody>
      </p:sp>
      <p:sp>
        <p:nvSpPr>
          <p:cNvPr id="2" name="标题 1"/>
          <p:cNvSpPr>
            <a:spLocks noGrp="1"/>
          </p:cNvSpPr>
          <p:nvPr>
            <p:ph type="ctrTitle"/>
            <p:custDataLst>
              <p:tags r:id="rId3"/>
            </p:custDataLst>
          </p:nvPr>
        </p:nvSpPr>
        <p:spPr>
          <a:xfrm>
            <a:off x="1112972" y="3477870"/>
            <a:ext cx="9844775" cy="1800000"/>
          </a:xfrm>
        </p:spPr>
        <p:txBody>
          <a:bodyPr wrap="square" anchor="b">
            <a:normAutofit/>
          </a:bodyPr>
          <a:lstStyle>
            <a:lvl1pPr algn="l">
              <a:lnSpc>
                <a:spcPct val="100000"/>
              </a:lnSpc>
              <a:defRPr sz="5400">
                <a:solidFill>
                  <a:schemeClr val="accent1"/>
                </a:solidFill>
                <a:latin typeface="+mj-ea"/>
                <a:ea typeface="+mj-ea"/>
                <a:cs typeface="+mj-ea"/>
                <a:sym typeface="+mj-ea"/>
              </a:defRPr>
            </a:lvl1pPr>
          </a:lstStyle>
          <a:p>
            <a:r>
              <a:rPr lang="zh-CN" altLang="en-US"/>
              <a:t>单击此处编辑母版标题样式</a:t>
            </a:r>
            <a:endParaRPr lang="zh-CN" altLang="en-US" dirty="0"/>
          </a:p>
        </p:txBody>
      </p:sp>
      <p:sp>
        <p:nvSpPr>
          <p:cNvPr id="4" name="日期占位符 3"/>
          <p:cNvSpPr>
            <a:spLocks noGrp="1"/>
          </p:cNvSpPr>
          <p:nvPr>
            <p:ph type="dt" sz="half" idx="10"/>
            <p:custDataLst>
              <p:tags r:id="rId4"/>
            </p:custDataLst>
          </p:nvPr>
        </p:nvSpPr>
        <p:spPr/>
        <p:txBody>
          <a:bodyPr wrap="square">
            <a:normAutofit/>
          </a:bodyPr>
          <a:lstStyle>
            <a:lvl1pPr>
              <a:defRPr>
                <a:latin typeface="+mn-ea"/>
                <a:ea typeface="+mn-ea"/>
                <a:cs typeface="+mn-ea"/>
                <a:sym typeface="+mn-ea"/>
              </a:defRPr>
            </a:lvl1pPr>
          </a:lstStyle>
          <a:p>
            <a:fld id="{5592522B-0F24-4480-B9DD-A9474A6880D6}"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a:xfrm>
            <a:off x="8610600" y="6356350"/>
            <a:ext cx="2743200" cy="365125"/>
          </a:xfrm>
        </p:spPr>
        <p:txBody>
          <a:bodyPr wrap="square">
            <a:normAutofit/>
          </a:bodyPr>
          <a:lstStyle>
            <a:lvl1pPr>
              <a:defRPr>
                <a:latin typeface="+mn-ea"/>
                <a:ea typeface="+mn-ea"/>
                <a:cs typeface="+mn-ea"/>
                <a:sym typeface="+mn-ea"/>
              </a:defRPr>
            </a:lvl1pPr>
          </a:lstStyle>
          <a:p>
            <a:fld id="{BE5F26B5-172A-4DC2-B0B7-181CFC56B87C}" type="slidenum">
              <a:rPr lang="zh-CN" altLang="en-US" smtClean="0"/>
            </a:fld>
            <a:endParaRPr lang="zh-CN" altLang="en-US"/>
          </a:p>
        </p:txBody>
      </p:sp>
      <p:sp>
        <p:nvSpPr>
          <p:cNvPr id="24" name="署名占位符 10"/>
          <p:cNvSpPr>
            <a:spLocks noGrp="1"/>
          </p:cNvSpPr>
          <p:nvPr>
            <p:ph type="body" sz="quarter" idx="17" hasCustomPrompt="1"/>
            <p:custDataLst>
              <p:tags r:id="rId7"/>
            </p:custDataLst>
          </p:nvPr>
        </p:nvSpPr>
        <p:spPr>
          <a:xfrm>
            <a:off x="1093850" y="5527799"/>
            <a:ext cx="10043122" cy="579632"/>
          </a:xfrm>
        </p:spPr>
        <p:txBody>
          <a:bodyPr wrap="square" anchor="t">
            <a:normAutofit/>
          </a:bodyPr>
          <a:lstStyle>
            <a:lvl1pPr marL="0" indent="0" algn="l">
              <a:lnSpc>
                <a:spcPct val="100000"/>
              </a:lnSpc>
              <a:buNone/>
              <a:defRPr sz="2400">
                <a:solidFill>
                  <a:schemeClr val="accent1"/>
                </a:solidFill>
                <a:latin typeface="+mn-ea"/>
                <a:ea typeface="+mn-ea"/>
                <a:cs typeface="+mn-ea"/>
                <a:sym typeface="+mn-ea"/>
              </a:defRPr>
            </a:lvl1pPr>
          </a:lstStyle>
          <a:p>
            <a:pPr lvl="0"/>
            <a:r>
              <a:rPr lang="zh-CN" altLang="en-US"/>
              <a:t>署名</a:t>
            </a:r>
            <a:endParaRPr lang="zh-CN" alt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fld id="{63A1C593-65D0-4073-BCC9-577B9352EA97}"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A1C593-65D0-4073-BCC9-577B9352EA97}"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0" Type="http://schemas.openxmlformats.org/officeDocument/2006/relationships/theme" Target="../theme/theme3.xml"/><Relationship Id="rId2" Type="http://schemas.openxmlformats.org/officeDocument/2006/relationships/slideLayout" Target="../slideLayouts/slideLayout25.xml"/><Relationship Id="rId19" Type="http://schemas.openxmlformats.org/officeDocument/2006/relationships/tags" Target="../tags/tag73.xml"/><Relationship Id="rId18" Type="http://schemas.openxmlformats.org/officeDocument/2006/relationships/tags" Target="../tags/tag72.xml"/><Relationship Id="rId17" Type="http://schemas.openxmlformats.org/officeDocument/2006/relationships/tags" Target="../tags/tag71.xml"/><Relationship Id="rId16" Type="http://schemas.openxmlformats.org/officeDocument/2006/relationships/tags" Target="../tags/tag70.xml"/><Relationship Id="rId15" Type="http://schemas.openxmlformats.org/officeDocument/2006/relationships/tags" Target="../tags/tag69.xml"/><Relationship Id="rId14" Type="http://schemas.openxmlformats.org/officeDocument/2006/relationships/tags" Target="../tags/tag68.xml"/><Relationship Id="rId13" Type="http://schemas.openxmlformats.org/officeDocument/2006/relationships/tags" Target="../tags/tag67.xml"/><Relationship Id="rId12" Type="http://schemas.openxmlformats.org/officeDocument/2006/relationships/tags" Target="../tags/tag66.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2" Type="http://schemas.openxmlformats.org/officeDocument/2006/relationships/theme" Target="../theme/theme4.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E362B0-12AC-4085-87E0-7E16945EABF7}"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DAA87C-ACA7-499A-A6CC-A785EF5340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图片 7" descr="C:/Users/kingsoft/AppData/Local/Temp/fig2wpp/@svg_UnionUnion_#color-2113&amp;617.svg"/>
          <p:cNvSpPr/>
          <p:nvPr userDrawn="1">
            <p:custDataLst>
              <p:tags r:id="rId12"/>
            </p:custDataLst>
          </p:nvPr>
        </p:nvSpPr>
        <p:spPr>
          <a:xfrm>
            <a:off x="0" y="0"/>
            <a:ext cx="1450687" cy="703135"/>
          </a:xfrm>
          <a:custGeom>
            <a:avLst/>
            <a:gdLst>
              <a:gd name="connsiteX0" fmla="*/ 0 w 1450687"/>
              <a:gd name="connsiteY0" fmla="*/ 397131 h 703135"/>
              <a:gd name="connsiteX1" fmla="*/ 73149 w 1450687"/>
              <a:gd name="connsiteY1" fmla="*/ 375585 h 703135"/>
              <a:gd name="connsiteX2" fmla="*/ 219214 w 1450687"/>
              <a:gd name="connsiteY2" fmla="*/ 334969 h 703135"/>
              <a:gd name="connsiteX3" fmla="*/ 791957 w 1450687"/>
              <a:gd name="connsiteY3" fmla="*/ 129145 h 703135"/>
              <a:gd name="connsiteX4" fmla="*/ 962788 w 1450687"/>
              <a:gd name="connsiteY4" fmla="*/ 0 h 703135"/>
              <a:gd name="connsiteX5" fmla="*/ 990538 w 1450687"/>
              <a:gd name="connsiteY5" fmla="*/ 0 h 703135"/>
              <a:gd name="connsiteX6" fmla="*/ 543929 w 1450687"/>
              <a:gd name="connsiteY6" fmla="*/ 255902 h 703135"/>
              <a:gd name="connsiteX7" fmla="*/ 208127 w 1450687"/>
              <a:gd name="connsiteY7" fmla="*/ 354366 h 703135"/>
              <a:gd name="connsiteX8" fmla="*/ 208122 w 1450687"/>
              <a:gd name="connsiteY8" fmla="*/ 354368 h 703135"/>
              <a:gd name="connsiteX9" fmla="*/ 208117 w 1450687"/>
              <a:gd name="connsiteY9" fmla="*/ 354369 h 703135"/>
              <a:gd name="connsiteX10" fmla="*/ 208111 w 1450687"/>
              <a:gd name="connsiteY10" fmla="*/ 354372 h 703135"/>
              <a:gd name="connsiteX11" fmla="*/ 208105 w 1450687"/>
              <a:gd name="connsiteY11" fmla="*/ 354373 h 703135"/>
              <a:gd name="connsiteX12" fmla="*/ 208099 w 1450687"/>
              <a:gd name="connsiteY12" fmla="*/ 354376 h 703135"/>
              <a:gd name="connsiteX13" fmla="*/ 0 w 1450687"/>
              <a:gd name="connsiteY13" fmla="*/ 412802 h 703135"/>
              <a:gd name="connsiteX14" fmla="*/ 1300845 w 1450687"/>
              <a:gd name="connsiteY14" fmla="*/ 0 h 703135"/>
              <a:gd name="connsiteX15" fmla="*/ 1314837 w 1450687"/>
              <a:gd name="connsiteY15" fmla="*/ 21936 h 703135"/>
              <a:gd name="connsiteX16" fmla="*/ 1435934 w 1450687"/>
              <a:gd name="connsiteY16" fmla="*/ 454046 h 703135"/>
              <a:gd name="connsiteX17" fmla="*/ 494630 w 1450687"/>
              <a:gd name="connsiteY17" fmla="*/ 675967 h 703135"/>
              <a:gd name="connsiteX18" fmla="*/ 291135 w 1450687"/>
              <a:gd name="connsiteY18" fmla="*/ 681279 h 703135"/>
              <a:gd name="connsiteX19" fmla="*/ 0 w 1450687"/>
              <a:gd name="connsiteY19" fmla="*/ 703135 h 703135"/>
              <a:gd name="connsiteX20" fmla="*/ 0 w 1450687"/>
              <a:gd name="connsiteY20" fmla="*/ 692666 h 703135"/>
              <a:gd name="connsiteX21" fmla="*/ 474990 w 1450687"/>
              <a:gd name="connsiteY21" fmla="*/ 663858 h 703135"/>
              <a:gd name="connsiteX22" fmla="*/ 538755 w 1450687"/>
              <a:gd name="connsiteY22" fmla="*/ 662058 h 703135"/>
              <a:gd name="connsiteX23" fmla="*/ 538759 w 1450687"/>
              <a:gd name="connsiteY23" fmla="*/ 662058 h 703135"/>
              <a:gd name="connsiteX24" fmla="*/ 1226189 w 1450687"/>
              <a:gd name="connsiteY24" fmla="*/ 590592 h 703135"/>
              <a:gd name="connsiteX25" fmla="*/ 1396095 w 1450687"/>
              <a:gd name="connsiteY25" fmla="*/ 216959 h 703135"/>
              <a:gd name="connsiteX26" fmla="*/ 1282797 w 1450687"/>
              <a:gd name="connsiteY26" fmla="*/ 0 h 703135"/>
              <a:gd name="connsiteX27" fmla="*/ 1249573 w 1450687"/>
              <a:gd name="connsiteY27" fmla="*/ 412796 h 703135"/>
              <a:gd name="connsiteX28" fmla="*/ 633987 w 1450687"/>
              <a:gd name="connsiteY28" fmla="*/ 590888 h 703135"/>
              <a:gd name="connsiteX29" fmla="*/ 426770 w 1450687"/>
              <a:gd name="connsiteY29" fmla="*/ 610661 h 703135"/>
              <a:gd name="connsiteX30" fmla="*/ 426739 w 1450687"/>
              <a:gd name="connsiteY30" fmla="*/ 610664 h 703135"/>
              <a:gd name="connsiteX31" fmla="*/ 426709 w 1450687"/>
              <a:gd name="connsiteY31" fmla="*/ 610667 h 703135"/>
              <a:gd name="connsiteX32" fmla="*/ 0 w 1450687"/>
              <a:gd name="connsiteY32" fmla="*/ 657413 h 703135"/>
              <a:gd name="connsiteX33" fmla="*/ 0 w 1450687"/>
              <a:gd name="connsiteY33" fmla="*/ 641958 h 703135"/>
              <a:gd name="connsiteX34" fmla="*/ 395179 w 1450687"/>
              <a:gd name="connsiteY34" fmla="*/ 600952 h 703135"/>
              <a:gd name="connsiteX35" fmla="*/ 395184 w 1450687"/>
              <a:gd name="connsiteY35" fmla="*/ 600952 h 703135"/>
              <a:gd name="connsiteX36" fmla="*/ 395198 w 1450687"/>
              <a:gd name="connsiteY36" fmla="*/ 600951 h 703135"/>
              <a:gd name="connsiteX37" fmla="*/ 395208 w 1450687"/>
              <a:gd name="connsiteY37" fmla="*/ 600950 h 703135"/>
              <a:gd name="connsiteX38" fmla="*/ 886314 w 1450687"/>
              <a:gd name="connsiteY38" fmla="*/ 544384 h 703135"/>
              <a:gd name="connsiteX39" fmla="*/ 1214964 w 1450687"/>
              <a:gd name="connsiteY39" fmla="*/ 420228 h 703135"/>
              <a:gd name="connsiteX40" fmla="*/ 1301844 w 1450687"/>
              <a:gd name="connsiteY40" fmla="*/ 188351 h 703135"/>
              <a:gd name="connsiteX41" fmla="*/ 1258427 w 1450687"/>
              <a:gd name="connsiteY41" fmla="*/ 0 h 703135"/>
              <a:gd name="connsiteX42" fmla="*/ 1276060 w 1450687"/>
              <a:gd name="connsiteY42" fmla="*/ 0 h 703135"/>
              <a:gd name="connsiteX43" fmla="*/ 1249573 w 1450687"/>
              <a:gd name="connsiteY43" fmla="*/ 412796 h 703135"/>
              <a:gd name="connsiteX44" fmla="*/ 0 w 1450687"/>
              <a:gd name="connsiteY44" fmla="*/ 582514 h 703135"/>
              <a:gd name="connsiteX45" fmla="*/ 362572 w 1450687"/>
              <a:gd name="connsiteY45" fmla="*/ 521332 h 703135"/>
              <a:gd name="connsiteX46" fmla="*/ 372455 w 1450687"/>
              <a:gd name="connsiteY46" fmla="*/ 519852 h 703135"/>
              <a:gd name="connsiteX47" fmla="*/ 384834 w 1450687"/>
              <a:gd name="connsiteY47" fmla="*/ 517999 h 703135"/>
              <a:gd name="connsiteX48" fmla="*/ 384838 w 1450687"/>
              <a:gd name="connsiteY48" fmla="*/ 517998 h 703135"/>
              <a:gd name="connsiteX49" fmla="*/ 384840 w 1450687"/>
              <a:gd name="connsiteY49" fmla="*/ 517998 h 703135"/>
              <a:gd name="connsiteX50" fmla="*/ 1085968 w 1450687"/>
              <a:gd name="connsiteY50" fmla="*/ 305683 h 703135"/>
              <a:gd name="connsiteX51" fmla="*/ 1203652 w 1450687"/>
              <a:gd name="connsiteY51" fmla="*/ 0 h 703135"/>
              <a:gd name="connsiteX52" fmla="*/ 1221763 w 1450687"/>
              <a:gd name="connsiteY52" fmla="*/ 0 h 703135"/>
              <a:gd name="connsiteX53" fmla="*/ 884398 w 1450687"/>
              <a:gd name="connsiteY53" fmla="*/ 430811 h 703135"/>
              <a:gd name="connsiteX54" fmla="*/ 328764 w 1450687"/>
              <a:gd name="connsiteY54" fmla="*/ 540074 h 703135"/>
              <a:gd name="connsiteX55" fmla="*/ 328752 w 1450687"/>
              <a:gd name="connsiteY55" fmla="*/ 540076 h 703135"/>
              <a:gd name="connsiteX56" fmla="*/ 328601 w 1450687"/>
              <a:gd name="connsiteY56" fmla="*/ 540097 h 703135"/>
              <a:gd name="connsiteX57" fmla="*/ 328577 w 1450687"/>
              <a:gd name="connsiteY57" fmla="*/ 540101 h 703135"/>
              <a:gd name="connsiteX58" fmla="*/ 87028 w 1450687"/>
              <a:gd name="connsiteY58" fmla="*/ 577141 h 703135"/>
              <a:gd name="connsiteX59" fmla="*/ 0 w 1450687"/>
              <a:gd name="connsiteY59" fmla="*/ 593337 h 703135"/>
              <a:gd name="connsiteX60" fmla="*/ 0 w 1450687"/>
              <a:gd name="connsiteY60" fmla="*/ 499760 h 703135"/>
              <a:gd name="connsiteX61" fmla="*/ 243873 w 1450687"/>
              <a:gd name="connsiteY61" fmla="*/ 445614 h 703135"/>
              <a:gd name="connsiteX62" fmla="*/ 243875 w 1450687"/>
              <a:gd name="connsiteY62" fmla="*/ 445613 h 703135"/>
              <a:gd name="connsiteX63" fmla="*/ 579572 w 1450687"/>
              <a:gd name="connsiteY63" fmla="*/ 368430 h 703135"/>
              <a:gd name="connsiteX64" fmla="*/ 1105416 w 1450687"/>
              <a:gd name="connsiteY64" fmla="*/ 13585 h 703135"/>
              <a:gd name="connsiteX65" fmla="*/ 1111088 w 1450687"/>
              <a:gd name="connsiteY65" fmla="*/ 0 h 703135"/>
              <a:gd name="connsiteX66" fmla="*/ 1133274 w 1450687"/>
              <a:gd name="connsiteY66" fmla="*/ 0 h 703135"/>
              <a:gd name="connsiteX67" fmla="*/ 966977 w 1450687"/>
              <a:gd name="connsiteY67" fmla="*/ 216864 h 703135"/>
              <a:gd name="connsiteX68" fmla="*/ 345839 w 1450687"/>
              <a:gd name="connsiteY68" fmla="*/ 436144 h 703135"/>
              <a:gd name="connsiteX69" fmla="*/ 0 w 1450687"/>
              <a:gd name="connsiteY69" fmla="*/ 514228 h 70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Lst>
            <a:rect l="l" t="t" r="r" b="b"/>
            <a:pathLst>
              <a:path w="1450687" h="703135">
                <a:moveTo>
                  <a:pt x="0" y="397131"/>
                </a:moveTo>
                <a:cubicBezTo>
                  <a:pt x="23971" y="389870"/>
                  <a:pt x="48352" y="382695"/>
                  <a:pt x="73149" y="375585"/>
                </a:cubicBezTo>
                <a:cubicBezTo>
                  <a:pt x="121420" y="361743"/>
                  <a:pt x="170333" y="348352"/>
                  <a:pt x="219214" y="334969"/>
                </a:cubicBezTo>
                <a:cubicBezTo>
                  <a:pt x="428352" y="277712"/>
                  <a:pt x="636887" y="220620"/>
                  <a:pt x="791957" y="129145"/>
                </a:cubicBezTo>
                <a:cubicBezTo>
                  <a:pt x="857875" y="90315"/>
                  <a:pt x="915109" y="47065"/>
                  <a:pt x="962788" y="0"/>
                </a:cubicBezTo>
                <a:lnTo>
                  <a:pt x="990538" y="0"/>
                </a:lnTo>
                <a:cubicBezTo>
                  <a:pt x="887166" y="105527"/>
                  <a:pt x="739124" y="190460"/>
                  <a:pt x="543929" y="255902"/>
                </a:cubicBezTo>
                <a:cubicBezTo>
                  <a:pt x="436595" y="291888"/>
                  <a:pt x="322368" y="323125"/>
                  <a:pt x="208127" y="354366"/>
                </a:cubicBezTo>
                <a:lnTo>
                  <a:pt x="208122" y="354368"/>
                </a:lnTo>
                <a:lnTo>
                  <a:pt x="208117" y="354369"/>
                </a:lnTo>
                <a:lnTo>
                  <a:pt x="208111" y="354372"/>
                </a:lnTo>
                <a:lnTo>
                  <a:pt x="208105" y="354373"/>
                </a:lnTo>
                <a:lnTo>
                  <a:pt x="208099" y="354376"/>
                </a:lnTo>
                <a:cubicBezTo>
                  <a:pt x="138212" y="373487"/>
                  <a:pt x="68320" y="392599"/>
                  <a:pt x="0" y="412802"/>
                </a:cubicBezTo>
                <a:close/>
                <a:moveTo>
                  <a:pt x="1300845" y="0"/>
                </a:moveTo>
                <a:cubicBezTo>
                  <a:pt x="1305572" y="7311"/>
                  <a:pt x="1310236" y="14624"/>
                  <a:pt x="1314837" y="21936"/>
                </a:cubicBezTo>
                <a:cubicBezTo>
                  <a:pt x="1406939" y="168290"/>
                  <a:pt x="1484014" y="326736"/>
                  <a:pt x="1435934" y="454046"/>
                </a:cubicBezTo>
                <a:cubicBezTo>
                  <a:pt x="1358367" y="658411"/>
                  <a:pt x="890169" y="667928"/>
                  <a:pt x="494630" y="675967"/>
                </a:cubicBezTo>
                <a:cubicBezTo>
                  <a:pt x="423557" y="677411"/>
                  <a:pt x="354830" y="678808"/>
                  <a:pt x="291135" y="681279"/>
                </a:cubicBezTo>
                <a:cubicBezTo>
                  <a:pt x="191221" y="685156"/>
                  <a:pt x="94128" y="692566"/>
                  <a:pt x="0" y="703135"/>
                </a:cubicBezTo>
                <a:lnTo>
                  <a:pt x="0" y="692666"/>
                </a:lnTo>
                <a:cubicBezTo>
                  <a:pt x="150612" y="676670"/>
                  <a:pt x="307657" y="668772"/>
                  <a:pt x="474990" y="663858"/>
                </a:cubicBezTo>
                <a:cubicBezTo>
                  <a:pt x="496114" y="663239"/>
                  <a:pt x="517387" y="662650"/>
                  <a:pt x="538755" y="662058"/>
                </a:cubicBezTo>
                <a:lnTo>
                  <a:pt x="538759" y="662058"/>
                </a:lnTo>
                <a:cubicBezTo>
                  <a:pt x="782283" y="655315"/>
                  <a:pt x="1038113" y="648231"/>
                  <a:pt x="1226189" y="590592"/>
                </a:cubicBezTo>
                <a:cubicBezTo>
                  <a:pt x="1446108" y="523159"/>
                  <a:pt x="1454653" y="372401"/>
                  <a:pt x="1396095" y="216959"/>
                </a:cubicBezTo>
                <a:cubicBezTo>
                  <a:pt x="1368933" y="145101"/>
                  <a:pt x="1329840" y="72775"/>
                  <a:pt x="1282797" y="0"/>
                </a:cubicBezTo>
                <a:close/>
                <a:moveTo>
                  <a:pt x="1249573" y="412796"/>
                </a:moveTo>
                <a:cubicBezTo>
                  <a:pt x="1140664" y="528536"/>
                  <a:pt x="880414" y="565566"/>
                  <a:pt x="633987" y="590888"/>
                </a:cubicBezTo>
                <a:cubicBezTo>
                  <a:pt x="565248" y="598010"/>
                  <a:pt x="495936" y="604342"/>
                  <a:pt x="426770" y="610661"/>
                </a:cubicBezTo>
                <a:lnTo>
                  <a:pt x="426739" y="610664"/>
                </a:lnTo>
                <a:lnTo>
                  <a:pt x="426709" y="610667"/>
                </a:lnTo>
                <a:cubicBezTo>
                  <a:pt x="281618" y="623922"/>
                  <a:pt x="137171" y="637118"/>
                  <a:pt x="0" y="657413"/>
                </a:cubicBezTo>
                <a:lnTo>
                  <a:pt x="0" y="641958"/>
                </a:lnTo>
                <a:cubicBezTo>
                  <a:pt x="126934" y="623663"/>
                  <a:pt x="261074" y="612307"/>
                  <a:pt x="395179" y="600952"/>
                </a:cubicBezTo>
                <a:lnTo>
                  <a:pt x="395184" y="600952"/>
                </a:lnTo>
                <a:lnTo>
                  <a:pt x="395198" y="600951"/>
                </a:lnTo>
                <a:lnTo>
                  <a:pt x="395208" y="600950"/>
                </a:lnTo>
                <a:cubicBezTo>
                  <a:pt x="563759" y="586679"/>
                  <a:pt x="732254" y="572413"/>
                  <a:pt x="886314" y="544384"/>
                </a:cubicBezTo>
                <a:cubicBezTo>
                  <a:pt x="1021135" y="519969"/>
                  <a:pt x="1144068" y="484200"/>
                  <a:pt x="1214964" y="420228"/>
                </a:cubicBezTo>
                <a:cubicBezTo>
                  <a:pt x="1285855" y="356257"/>
                  <a:pt x="1307001" y="273847"/>
                  <a:pt x="1301844" y="188351"/>
                </a:cubicBezTo>
                <a:cubicBezTo>
                  <a:pt x="1298191" y="126625"/>
                  <a:pt x="1282607" y="63816"/>
                  <a:pt x="1258427" y="0"/>
                </a:cubicBezTo>
                <a:lnTo>
                  <a:pt x="1276060" y="0"/>
                </a:lnTo>
                <a:cubicBezTo>
                  <a:pt x="1333025" y="148123"/>
                  <a:pt x="1353437" y="302415"/>
                  <a:pt x="1249573" y="412796"/>
                </a:cubicBezTo>
                <a:close/>
                <a:moveTo>
                  <a:pt x="0" y="582514"/>
                </a:moveTo>
                <a:cubicBezTo>
                  <a:pt x="116369" y="559395"/>
                  <a:pt x="237947" y="540024"/>
                  <a:pt x="362572" y="521332"/>
                </a:cubicBezTo>
                <a:lnTo>
                  <a:pt x="372455" y="519852"/>
                </a:lnTo>
                <a:lnTo>
                  <a:pt x="384834" y="517999"/>
                </a:lnTo>
                <a:lnTo>
                  <a:pt x="384838" y="517998"/>
                </a:lnTo>
                <a:lnTo>
                  <a:pt x="384840" y="517998"/>
                </a:lnTo>
                <a:cubicBezTo>
                  <a:pt x="658468" y="477051"/>
                  <a:pt x="946976" y="433877"/>
                  <a:pt x="1085968" y="305683"/>
                </a:cubicBezTo>
                <a:cubicBezTo>
                  <a:pt x="1178275" y="220546"/>
                  <a:pt x="1208913" y="113631"/>
                  <a:pt x="1203652" y="0"/>
                </a:cubicBezTo>
                <a:lnTo>
                  <a:pt x="1221763" y="0"/>
                </a:lnTo>
                <a:cubicBezTo>
                  <a:pt x="1232123" y="183279"/>
                  <a:pt x="1151882" y="344829"/>
                  <a:pt x="884398" y="430811"/>
                </a:cubicBezTo>
                <a:cubicBezTo>
                  <a:pt x="720825" y="483351"/>
                  <a:pt x="524346" y="511778"/>
                  <a:pt x="328764" y="540074"/>
                </a:cubicBezTo>
                <a:lnTo>
                  <a:pt x="328752" y="540076"/>
                </a:lnTo>
                <a:lnTo>
                  <a:pt x="328601" y="540097"/>
                </a:lnTo>
                <a:lnTo>
                  <a:pt x="328577" y="540101"/>
                </a:lnTo>
                <a:cubicBezTo>
                  <a:pt x="247089" y="551891"/>
                  <a:pt x="165758" y="563659"/>
                  <a:pt x="87028" y="577141"/>
                </a:cubicBezTo>
                <a:cubicBezTo>
                  <a:pt x="57495" y="582193"/>
                  <a:pt x="28493" y="587596"/>
                  <a:pt x="0" y="593337"/>
                </a:cubicBezTo>
                <a:close/>
                <a:moveTo>
                  <a:pt x="0" y="499760"/>
                </a:moveTo>
                <a:cubicBezTo>
                  <a:pt x="79877" y="480649"/>
                  <a:pt x="161872" y="463132"/>
                  <a:pt x="243873" y="445614"/>
                </a:cubicBezTo>
                <a:lnTo>
                  <a:pt x="243875" y="445613"/>
                </a:lnTo>
                <a:cubicBezTo>
                  <a:pt x="357643" y="421309"/>
                  <a:pt x="471422" y="397002"/>
                  <a:pt x="579572" y="368430"/>
                </a:cubicBezTo>
                <a:cubicBezTo>
                  <a:pt x="852234" y="296642"/>
                  <a:pt x="1034505" y="175760"/>
                  <a:pt x="1105416" y="13585"/>
                </a:cubicBezTo>
                <a:cubicBezTo>
                  <a:pt x="1107388" y="9075"/>
                  <a:pt x="1109279" y="4546"/>
                  <a:pt x="1111088" y="0"/>
                </a:cubicBezTo>
                <a:lnTo>
                  <a:pt x="1133274" y="0"/>
                </a:lnTo>
                <a:cubicBezTo>
                  <a:pt x="1102011" y="80679"/>
                  <a:pt x="1047860" y="154632"/>
                  <a:pt x="966977" y="216864"/>
                </a:cubicBezTo>
                <a:cubicBezTo>
                  <a:pt x="822514" y="328015"/>
                  <a:pt x="587233" y="384593"/>
                  <a:pt x="345839" y="436144"/>
                </a:cubicBezTo>
                <a:cubicBezTo>
                  <a:pt x="228714" y="461125"/>
                  <a:pt x="112000" y="486086"/>
                  <a:pt x="0" y="514228"/>
                </a:cubicBezTo>
                <a:close/>
              </a:path>
            </a:pathLst>
          </a:custGeom>
          <a:solidFill>
            <a:schemeClr val="accent1">
              <a:alpha val="20000"/>
            </a:schemeClr>
          </a:solidFill>
          <a:ln w="12590" cap="flat">
            <a:noFill/>
            <a:prstDash val="solid"/>
            <a:miter/>
          </a:ln>
        </p:spPr>
        <p:txBody>
          <a:bodyPr rtlCol="0" anchor="ctr"/>
          <a:lstStyle/>
          <a:p>
            <a:endParaRPr lang="zh-CN" altLang="en-US"/>
          </a:p>
        </p:txBody>
      </p:sp>
      <p:sp>
        <p:nvSpPr>
          <p:cNvPr id="11" name="图片 8" descr="C:/Users/kingsoft/AppData/Local/Temp/fig2wpp/@svg_UnionUnion_#color-2113&amp;643.svg"/>
          <p:cNvSpPr/>
          <p:nvPr userDrawn="1">
            <p:custDataLst>
              <p:tags r:id="rId13"/>
            </p:custDataLst>
          </p:nvPr>
        </p:nvSpPr>
        <p:spPr>
          <a:xfrm>
            <a:off x="9937905" y="2289018"/>
            <a:ext cx="2254095" cy="4568981"/>
          </a:xfrm>
          <a:custGeom>
            <a:avLst/>
            <a:gdLst>
              <a:gd name="connsiteX0" fmla="*/ 2254096 w 2254095"/>
              <a:gd name="connsiteY0" fmla="*/ 1324093 h 4568981"/>
              <a:gd name="connsiteX1" fmla="*/ 2146978 w 2254095"/>
              <a:gd name="connsiteY1" fmla="*/ 1706858 h 4568981"/>
              <a:gd name="connsiteX2" fmla="*/ 2254096 w 2254095"/>
              <a:gd name="connsiteY2" fmla="*/ 2708622 h 4568981"/>
              <a:gd name="connsiteX3" fmla="*/ 2254096 w 2254095"/>
              <a:gd name="connsiteY3" fmla="*/ 2777837 h 4568981"/>
              <a:gd name="connsiteX4" fmla="*/ 2190782 w 2254095"/>
              <a:gd name="connsiteY4" fmla="*/ 2498259 h 4568981"/>
              <a:gd name="connsiteX5" fmla="*/ 2220682 w 2254095"/>
              <a:gd name="connsiteY5" fmla="*/ 1350420 h 4568981"/>
              <a:gd name="connsiteX6" fmla="*/ 2254096 w 2254095"/>
              <a:gd name="connsiteY6" fmla="*/ 1274830 h 4568981"/>
              <a:gd name="connsiteX7" fmla="*/ 2254096 w 2254095"/>
              <a:gd name="connsiteY7" fmla="*/ 810923 h 4568981"/>
              <a:gd name="connsiteX8" fmla="*/ 2254096 w 2254095"/>
              <a:gd name="connsiteY8" fmla="*/ 848534 h 4568981"/>
              <a:gd name="connsiteX9" fmla="*/ 2004593 w 2254095"/>
              <a:gd name="connsiteY9" fmla="*/ 1416016 h 4568981"/>
              <a:gd name="connsiteX10" fmla="*/ 2105990 w 2254095"/>
              <a:gd name="connsiteY10" fmla="*/ 2653237 h 4568981"/>
              <a:gd name="connsiteX11" fmla="*/ 2207413 w 2254095"/>
              <a:gd name="connsiteY11" fmla="*/ 3022502 h 4568981"/>
              <a:gd name="connsiteX12" fmla="*/ 2207413 w 2254095"/>
              <a:gd name="connsiteY12" fmla="*/ 3022515 h 4568981"/>
              <a:gd name="connsiteX13" fmla="*/ 2254096 w 2254095"/>
              <a:gd name="connsiteY13" fmla="*/ 3188987 h 4568981"/>
              <a:gd name="connsiteX14" fmla="*/ 2254096 w 2254095"/>
              <a:gd name="connsiteY14" fmla="*/ 3247496 h 4568981"/>
              <a:gd name="connsiteX15" fmla="*/ 2190173 w 2254095"/>
              <a:gd name="connsiteY15" fmla="*/ 3018553 h 4568981"/>
              <a:gd name="connsiteX16" fmla="*/ 2190173 w 2254095"/>
              <a:gd name="connsiteY16" fmla="*/ 3018540 h 4568981"/>
              <a:gd name="connsiteX17" fmla="*/ 2190160 w 2254095"/>
              <a:gd name="connsiteY17" fmla="*/ 3018527 h 4568981"/>
              <a:gd name="connsiteX18" fmla="*/ 1984194 w 2254095"/>
              <a:gd name="connsiteY18" fmla="*/ 2177762 h 4568981"/>
              <a:gd name="connsiteX19" fmla="*/ 2254096 w 2254095"/>
              <a:gd name="connsiteY19" fmla="*/ 810923 h 4568981"/>
              <a:gd name="connsiteX20" fmla="*/ 2254096 w 2254095"/>
              <a:gd name="connsiteY20" fmla="*/ 385257 h 4568981"/>
              <a:gd name="connsiteX21" fmla="*/ 2254096 w 2254095"/>
              <a:gd name="connsiteY21" fmla="*/ 414618 h 4568981"/>
              <a:gd name="connsiteX22" fmla="*/ 1834008 w 2254095"/>
              <a:gd name="connsiteY22" fmla="*/ 1170113 h 4568981"/>
              <a:gd name="connsiteX23" fmla="*/ 1897335 w 2254095"/>
              <a:gd name="connsiteY23" fmla="*/ 2387121 h 4568981"/>
              <a:gd name="connsiteX24" fmla="*/ 2156416 w 2254095"/>
              <a:gd name="connsiteY24" fmla="*/ 3237463 h 4568981"/>
              <a:gd name="connsiteX25" fmla="*/ 2254096 w 2254095"/>
              <a:gd name="connsiteY25" fmla="*/ 3536014 h 4568981"/>
              <a:gd name="connsiteX26" fmla="*/ 2254096 w 2254095"/>
              <a:gd name="connsiteY26" fmla="*/ 3585315 h 4568981"/>
              <a:gd name="connsiteX27" fmla="*/ 2162340 w 2254095"/>
              <a:gd name="connsiteY27" fmla="*/ 3304290 h 4568981"/>
              <a:gd name="connsiteX28" fmla="*/ 2152255 w 2254095"/>
              <a:gd name="connsiteY28" fmla="*/ 3273823 h 4568981"/>
              <a:gd name="connsiteX29" fmla="*/ 2145354 w 2254095"/>
              <a:gd name="connsiteY29" fmla="*/ 3252969 h 4568981"/>
              <a:gd name="connsiteX30" fmla="*/ 1790230 w 2254095"/>
              <a:gd name="connsiteY30" fmla="*/ 1934760 h 4568981"/>
              <a:gd name="connsiteX31" fmla="*/ 2254096 w 2254095"/>
              <a:gd name="connsiteY31" fmla="*/ 385257 h 4568981"/>
              <a:gd name="connsiteX32" fmla="*/ 2254096 w 2254095"/>
              <a:gd name="connsiteY32" fmla="*/ 0 h 4568981"/>
              <a:gd name="connsiteX33" fmla="*/ 2254096 w 2254095"/>
              <a:gd name="connsiteY33" fmla="*/ 24812 h 4568981"/>
              <a:gd name="connsiteX34" fmla="*/ 1999887 w 2254095"/>
              <a:gd name="connsiteY34" fmla="*/ 245928 h 4568981"/>
              <a:gd name="connsiteX35" fmla="*/ 1594045 w 2254095"/>
              <a:gd name="connsiteY35" fmla="*/ 1186940 h 4568981"/>
              <a:gd name="connsiteX36" fmla="*/ 1779028 w 2254095"/>
              <a:gd name="connsiteY36" fmla="*/ 2471665 h 4568981"/>
              <a:gd name="connsiteX37" fmla="*/ 2254096 w 2254095"/>
              <a:gd name="connsiteY37" fmla="*/ 3766964 h 4568981"/>
              <a:gd name="connsiteX38" fmla="*/ 2254096 w 2254095"/>
              <a:gd name="connsiteY38" fmla="*/ 3804429 h 4568981"/>
              <a:gd name="connsiteX39" fmla="*/ 2205256 w 2254095"/>
              <a:gd name="connsiteY39" fmla="*/ 3683309 h 4568981"/>
              <a:gd name="connsiteX40" fmla="*/ 2205243 w 2254095"/>
              <a:gd name="connsiteY40" fmla="*/ 3683283 h 4568981"/>
              <a:gd name="connsiteX41" fmla="*/ 2094040 w 2254095"/>
              <a:gd name="connsiteY41" fmla="*/ 3405230 h 4568981"/>
              <a:gd name="connsiteX42" fmla="*/ 1640474 w 2254095"/>
              <a:gd name="connsiteY42" fmla="*/ 1999517 h 4568981"/>
              <a:gd name="connsiteX43" fmla="*/ 1640690 w 2254095"/>
              <a:gd name="connsiteY43" fmla="*/ 825134 h 4568981"/>
              <a:gd name="connsiteX44" fmla="*/ 2207679 w 2254095"/>
              <a:gd name="connsiteY44" fmla="*/ 33010 h 4568981"/>
              <a:gd name="connsiteX45" fmla="*/ 2254096 w 2254095"/>
              <a:gd name="connsiteY45" fmla="*/ 0 h 4568981"/>
              <a:gd name="connsiteX46" fmla="*/ 2254096 w 2254095"/>
              <a:gd name="connsiteY46" fmla="*/ 4002688 h 4568981"/>
              <a:gd name="connsiteX47" fmla="*/ 1539356 w 2254095"/>
              <a:gd name="connsiteY47" fmla="*/ 4027492 h 4568981"/>
              <a:gd name="connsiteX48" fmla="*/ 1539318 w 2254095"/>
              <a:gd name="connsiteY48" fmla="*/ 4027492 h 4568981"/>
              <a:gd name="connsiteX49" fmla="*/ 1539306 w 2254095"/>
              <a:gd name="connsiteY49" fmla="*/ 4027492 h 4568981"/>
              <a:gd name="connsiteX50" fmla="*/ 1000203 w 2254095"/>
              <a:gd name="connsiteY50" fmla="*/ 4029777 h 4568981"/>
              <a:gd name="connsiteX51" fmla="*/ 48583 w 2254095"/>
              <a:gd name="connsiteY51" fmla="*/ 4534806 h 4568981"/>
              <a:gd name="connsiteX52" fmla="*/ 25657 w 2254095"/>
              <a:gd name="connsiteY52" fmla="*/ 4568981 h 4568981"/>
              <a:gd name="connsiteX53" fmla="*/ 0 w 2254095"/>
              <a:gd name="connsiteY53" fmla="*/ 4568981 h 4568981"/>
              <a:gd name="connsiteX54" fmla="*/ 187831 w 2254095"/>
              <a:gd name="connsiteY54" fmla="*/ 4344788 h 4568981"/>
              <a:gd name="connsiteX55" fmla="*/ 646509 w 2254095"/>
              <a:gd name="connsiteY55" fmla="*/ 4084210 h 4568981"/>
              <a:gd name="connsiteX56" fmla="*/ 1257622 w 2254095"/>
              <a:gd name="connsiteY56" fmla="*/ 4007235 h 4568981"/>
              <a:gd name="connsiteX57" fmla="*/ 1524134 w 2254095"/>
              <a:gd name="connsiteY57" fmla="*/ 4012289 h 4568981"/>
              <a:gd name="connsiteX58" fmla="*/ 1524146 w 2254095"/>
              <a:gd name="connsiteY58" fmla="*/ 4012289 h 4568981"/>
              <a:gd name="connsiteX59" fmla="*/ 1524210 w 2254095"/>
              <a:gd name="connsiteY59" fmla="*/ 4012302 h 4568981"/>
              <a:gd name="connsiteX60" fmla="*/ 2254096 w 2254095"/>
              <a:gd name="connsiteY60" fmla="*/ 3982483 h 4568981"/>
              <a:gd name="connsiteX61" fmla="*/ 2254096 w 2254095"/>
              <a:gd name="connsiteY61" fmla="*/ 4083625 h 4568981"/>
              <a:gd name="connsiteX62" fmla="*/ 2209988 w 2254095"/>
              <a:gd name="connsiteY62" fmla="*/ 4096364 h 4568981"/>
              <a:gd name="connsiteX63" fmla="*/ 1481890 w 2254095"/>
              <a:gd name="connsiteY63" fmla="*/ 4160168 h 4568981"/>
              <a:gd name="connsiteX64" fmla="*/ 737074 w 2254095"/>
              <a:gd name="connsiteY64" fmla="*/ 4213940 h 4568981"/>
              <a:gd name="connsiteX65" fmla="*/ 210134 w 2254095"/>
              <a:gd name="connsiteY65" fmla="*/ 4458453 h 4568981"/>
              <a:gd name="connsiteX66" fmla="*/ 89150 w 2254095"/>
              <a:gd name="connsiteY66" fmla="*/ 4568981 h 4568981"/>
              <a:gd name="connsiteX67" fmla="*/ 60260 w 2254095"/>
              <a:gd name="connsiteY67" fmla="*/ 4568981 h 4568981"/>
              <a:gd name="connsiteX68" fmla="*/ 396428 w 2254095"/>
              <a:gd name="connsiteY68" fmla="*/ 4315972 h 4568981"/>
              <a:gd name="connsiteX69" fmla="*/ 1012068 w 2254095"/>
              <a:gd name="connsiteY69" fmla="*/ 4154923 h 4568981"/>
              <a:gd name="connsiteX70" fmla="*/ 1433113 w 2254095"/>
              <a:gd name="connsiteY70" fmla="*/ 4144128 h 4568981"/>
              <a:gd name="connsiteX71" fmla="*/ 1433139 w 2254095"/>
              <a:gd name="connsiteY71" fmla="*/ 4144128 h 4568981"/>
              <a:gd name="connsiteX72" fmla="*/ 1810197 w 2254095"/>
              <a:gd name="connsiteY72" fmla="*/ 4136331 h 4568981"/>
              <a:gd name="connsiteX73" fmla="*/ 2254096 w 2254095"/>
              <a:gd name="connsiteY73" fmla="*/ 4065718 h 4568981"/>
              <a:gd name="connsiteX74" fmla="*/ 2254096 w 2254095"/>
              <a:gd name="connsiteY74" fmla="*/ 4179028 h 4568981"/>
              <a:gd name="connsiteX75" fmla="*/ 1937054 w 2254095"/>
              <a:gd name="connsiteY75" fmla="*/ 4270468 h 4568981"/>
              <a:gd name="connsiteX76" fmla="*/ 1350973 w 2254095"/>
              <a:gd name="connsiteY76" fmla="*/ 4295754 h 4568981"/>
              <a:gd name="connsiteX77" fmla="*/ 1350973 w 2254095"/>
              <a:gd name="connsiteY77" fmla="*/ 4295754 h 4568981"/>
              <a:gd name="connsiteX78" fmla="*/ 1198311 w 2254095"/>
              <a:gd name="connsiteY78" fmla="*/ 4294916 h 4568981"/>
              <a:gd name="connsiteX79" fmla="*/ 508022 w 2254095"/>
              <a:gd name="connsiteY79" fmla="*/ 4389315 h 4568981"/>
              <a:gd name="connsiteX80" fmla="*/ 158919 w 2254095"/>
              <a:gd name="connsiteY80" fmla="*/ 4568981 h 4568981"/>
              <a:gd name="connsiteX81" fmla="*/ 120320 w 2254095"/>
              <a:gd name="connsiteY81" fmla="*/ 4568981 h 4568981"/>
              <a:gd name="connsiteX82" fmla="*/ 757148 w 2254095"/>
              <a:gd name="connsiteY82" fmla="*/ 4310498 h 4568981"/>
              <a:gd name="connsiteX83" fmla="*/ 1389842 w 2254095"/>
              <a:gd name="connsiteY83" fmla="*/ 4283054 h 4568981"/>
              <a:gd name="connsiteX84" fmla="*/ 1389855 w 2254095"/>
              <a:gd name="connsiteY84" fmla="*/ 4283054 h 4568981"/>
              <a:gd name="connsiteX85" fmla="*/ 1390045 w 2254095"/>
              <a:gd name="connsiteY85" fmla="*/ 4283054 h 4568981"/>
              <a:gd name="connsiteX86" fmla="*/ 1508175 w 2254095"/>
              <a:gd name="connsiteY86" fmla="*/ 4283663 h 4568981"/>
              <a:gd name="connsiteX87" fmla="*/ 2212195 w 2254095"/>
              <a:gd name="connsiteY87" fmla="*/ 4176678 h 4568981"/>
              <a:gd name="connsiteX88" fmla="*/ 2254096 w 2254095"/>
              <a:gd name="connsiteY88" fmla="*/ 4156981 h 4568981"/>
              <a:gd name="connsiteX89" fmla="*/ 2254096 w 2254095"/>
              <a:gd name="connsiteY89" fmla="*/ 4299005 h 4568981"/>
              <a:gd name="connsiteX90" fmla="*/ 1689898 w 2254095"/>
              <a:gd name="connsiteY90" fmla="*/ 4436571 h 4568981"/>
              <a:gd name="connsiteX91" fmla="*/ 1338579 w 2254095"/>
              <a:gd name="connsiteY91" fmla="*/ 4424646 h 4568981"/>
              <a:gd name="connsiteX92" fmla="*/ 1338567 w 2254095"/>
              <a:gd name="connsiteY92" fmla="*/ 4424646 h 4568981"/>
              <a:gd name="connsiteX93" fmla="*/ 930255 w 2254095"/>
              <a:gd name="connsiteY93" fmla="*/ 4413597 h 4568981"/>
              <a:gd name="connsiteX94" fmla="*/ 233574 w 2254095"/>
              <a:gd name="connsiteY94" fmla="*/ 4568981 h 4568981"/>
              <a:gd name="connsiteX95" fmla="*/ 196218 w 2254095"/>
              <a:gd name="connsiteY95" fmla="*/ 4568981 h 4568981"/>
              <a:gd name="connsiteX96" fmla="*/ 509654 w 2254095"/>
              <a:gd name="connsiteY96" fmla="*/ 4453856 h 4568981"/>
              <a:gd name="connsiteX97" fmla="*/ 1203260 w 2254095"/>
              <a:gd name="connsiteY97" fmla="*/ 4402180 h 4568981"/>
              <a:gd name="connsiteX98" fmla="*/ 1355325 w 2254095"/>
              <a:gd name="connsiteY98" fmla="*/ 4409495 h 4568981"/>
              <a:gd name="connsiteX99" fmla="*/ 1355363 w 2254095"/>
              <a:gd name="connsiteY99" fmla="*/ 4409495 h 4568981"/>
              <a:gd name="connsiteX100" fmla="*/ 1966713 w 2254095"/>
              <a:gd name="connsiteY100" fmla="*/ 4393341 h 4568981"/>
              <a:gd name="connsiteX101" fmla="*/ 2254096 w 2254095"/>
              <a:gd name="connsiteY101" fmla="*/ 4274011 h 4568981"/>
              <a:gd name="connsiteX102" fmla="*/ 2254096 w 2254095"/>
              <a:gd name="connsiteY102" fmla="*/ 4453869 h 4568981"/>
              <a:gd name="connsiteX103" fmla="*/ 2105216 w 2254095"/>
              <a:gd name="connsiteY103" fmla="*/ 4533447 h 4568981"/>
              <a:gd name="connsiteX104" fmla="*/ 1926829 w 2254095"/>
              <a:gd name="connsiteY104" fmla="*/ 4568981 h 4568981"/>
              <a:gd name="connsiteX105" fmla="*/ 1681906 w 2254095"/>
              <a:gd name="connsiteY105" fmla="*/ 4568981 h 4568981"/>
              <a:gd name="connsiteX106" fmla="*/ 1443465 w 2254095"/>
              <a:gd name="connsiteY106" fmla="*/ 4547175 h 4568981"/>
              <a:gd name="connsiteX107" fmla="*/ 649399 w 2254095"/>
              <a:gd name="connsiteY107" fmla="*/ 4513648 h 4568981"/>
              <a:gd name="connsiteX108" fmla="*/ 350960 w 2254095"/>
              <a:gd name="connsiteY108" fmla="*/ 4568981 h 4568981"/>
              <a:gd name="connsiteX109" fmla="*/ 286576 w 2254095"/>
              <a:gd name="connsiteY109" fmla="*/ 4568981 h 4568981"/>
              <a:gd name="connsiteX110" fmla="*/ 891907 w 2254095"/>
              <a:gd name="connsiteY110" fmla="*/ 4486914 h 4568981"/>
              <a:gd name="connsiteX111" fmla="*/ 1343349 w 2254095"/>
              <a:gd name="connsiteY111" fmla="*/ 4523884 h 4568981"/>
              <a:gd name="connsiteX112" fmla="*/ 1343387 w 2254095"/>
              <a:gd name="connsiteY112" fmla="*/ 4523884 h 4568981"/>
              <a:gd name="connsiteX113" fmla="*/ 1687729 w 2254095"/>
              <a:gd name="connsiteY113" fmla="*/ 4556256 h 4568981"/>
              <a:gd name="connsiteX114" fmla="*/ 2254096 w 2254095"/>
              <a:gd name="connsiteY114" fmla="*/ 4427478 h 4568981"/>
              <a:gd name="connsiteX115" fmla="*/ 794103 w 2254095"/>
              <a:gd name="connsiteY115" fmla="*/ 4568981 h 4568981"/>
              <a:gd name="connsiteX116" fmla="*/ 680318 w 2254095"/>
              <a:gd name="connsiteY116" fmla="*/ 4568981 h 4568981"/>
              <a:gd name="connsiteX117" fmla="*/ 449567 w 2254095"/>
              <a:gd name="connsiteY117" fmla="*/ 4568981 h 4568981"/>
              <a:gd name="connsiteX118" fmla="*/ 643391 w 2254095"/>
              <a:gd name="connsiteY118" fmla="*/ 4554796 h 4568981"/>
              <a:gd name="connsiteX119" fmla="*/ 986916 w 2254095"/>
              <a:gd name="connsiteY119" fmla="*/ 4568981 h 4568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2254095" h="4568981">
                <a:moveTo>
                  <a:pt x="2254096" y="1324093"/>
                </a:moveTo>
                <a:cubicBezTo>
                  <a:pt x="2201843" y="1442305"/>
                  <a:pt x="2165194" y="1569749"/>
                  <a:pt x="2146978" y="1706858"/>
                </a:cubicBezTo>
                <a:cubicBezTo>
                  <a:pt x="2106903" y="2008090"/>
                  <a:pt x="2172324" y="2355638"/>
                  <a:pt x="2254096" y="2708622"/>
                </a:cubicBezTo>
                <a:lnTo>
                  <a:pt x="2254096" y="2777837"/>
                </a:lnTo>
                <a:cubicBezTo>
                  <a:pt x="2231668" y="2684073"/>
                  <a:pt x="2209962" y="2590626"/>
                  <a:pt x="2190782" y="2498259"/>
                </a:cubicBezTo>
                <a:cubicBezTo>
                  <a:pt x="2101372" y="2067716"/>
                  <a:pt x="2087722" y="1675540"/>
                  <a:pt x="2220682" y="1350420"/>
                </a:cubicBezTo>
                <a:cubicBezTo>
                  <a:pt x="2231135" y="1324842"/>
                  <a:pt x="2242286" y="1299646"/>
                  <a:pt x="2254096" y="1274830"/>
                </a:cubicBezTo>
                <a:close/>
                <a:moveTo>
                  <a:pt x="2254096" y="810923"/>
                </a:moveTo>
                <a:lnTo>
                  <a:pt x="2254096" y="848534"/>
                </a:lnTo>
                <a:cubicBezTo>
                  <a:pt x="2135662" y="1016123"/>
                  <a:pt x="2050744" y="1206092"/>
                  <a:pt x="2004593" y="1416016"/>
                </a:cubicBezTo>
                <a:cubicBezTo>
                  <a:pt x="1924483" y="1779045"/>
                  <a:pt x="1989218" y="2204546"/>
                  <a:pt x="2105990" y="2653237"/>
                </a:cubicBezTo>
                <a:cubicBezTo>
                  <a:pt x="2137831" y="2775576"/>
                  <a:pt x="2172615" y="2899033"/>
                  <a:pt x="2207413" y="3022502"/>
                </a:cubicBezTo>
                <a:lnTo>
                  <a:pt x="2207413" y="3022515"/>
                </a:lnTo>
                <a:cubicBezTo>
                  <a:pt x="2223067" y="3078027"/>
                  <a:pt x="2238708" y="3133551"/>
                  <a:pt x="2254096" y="3188987"/>
                </a:cubicBezTo>
                <a:lnTo>
                  <a:pt x="2254096" y="3247496"/>
                </a:lnTo>
                <a:cubicBezTo>
                  <a:pt x="2233228" y="3171346"/>
                  <a:pt x="2211700" y="3094943"/>
                  <a:pt x="2190173" y="3018553"/>
                </a:cubicBezTo>
                <a:lnTo>
                  <a:pt x="2190173" y="3018540"/>
                </a:lnTo>
                <a:lnTo>
                  <a:pt x="2190160" y="3018527"/>
                </a:lnTo>
                <a:cubicBezTo>
                  <a:pt x="2110011" y="2734136"/>
                  <a:pt x="2029850" y="2449720"/>
                  <a:pt x="1984194" y="2177762"/>
                </a:cubicBezTo>
                <a:cubicBezTo>
                  <a:pt x="1892553" y="1632551"/>
                  <a:pt x="1992592" y="1168469"/>
                  <a:pt x="2254096" y="810923"/>
                </a:cubicBezTo>
                <a:close/>
                <a:moveTo>
                  <a:pt x="2254096" y="385257"/>
                </a:moveTo>
                <a:lnTo>
                  <a:pt x="2254096" y="414618"/>
                </a:lnTo>
                <a:cubicBezTo>
                  <a:pt x="2045517" y="621282"/>
                  <a:pt x="1903399" y="876172"/>
                  <a:pt x="1834008" y="1170113"/>
                </a:cubicBezTo>
                <a:cubicBezTo>
                  <a:pt x="1749559" y="1527903"/>
                  <a:pt x="1785130" y="1941999"/>
                  <a:pt x="1897335" y="2387121"/>
                </a:cubicBezTo>
                <a:cubicBezTo>
                  <a:pt x="1967449" y="2665200"/>
                  <a:pt x="2061933" y="2951319"/>
                  <a:pt x="2156416" y="3237463"/>
                </a:cubicBezTo>
                <a:cubicBezTo>
                  <a:pt x="2189323" y="3337094"/>
                  <a:pt x="2222217" y="3436713"/>
                  <a:pt x="2254096" y="3536014"/>
                </a:cubicBezTo>
                <a:lnTo>
                  <a:pt x="2254096" y="3585315"/>
                </a:lnTo>
                <a:cubicBezTo>
                  <a:pt x="2224284" y="3491869"/>
                  <a:pt x="2193357" y="3398080"/>
                  <a:pt x="2162340" y="3304290"/>
                </a:cubicBezTo>
                <a:cubicBezTo>
                  <a:pt x="2158991" y="3294142"/>
                  <a:pt x="2155617" y="3283983"/>
                  <a:pt x="2152255" y="3273823"/>
                </a:cubicBezTo>
                <a:lnTo>
                  <a:pt x="2145354" y="3252969"/>
                </a:lnTo>
                <a:cubicBezTo>
                  <a:pt x="1996474" y="2803478"/>
                  <a:pt x="1846821" y="2351650"/>
                  <a:pt x="1790230" y="1934760"/>
                </a:cubicBezTo>
                <a:cubicBezTo>
                  <a:pt x="1703599" y="1294820"/>
                  <a:pt x="1865748" y="758802"/>
                  <a:pt x="2254096" y="385257"/>
                </a:cubicBezTo>
                <a:close/>
                <a:moveTo>
                  <a:pt x="2254096" y="0"/>
                </a:moveTo>
                <a:lnTo>
                  <a:pt x="2254096" y="24812"/>
                </a:lnTo>
                <a:cubicBezTo>
                  <a:pt x="2159460" y="91656"/>
                  <a:pt x="2074656" y="165752"/>
                  <a:pt x="1999887" y="245928"/>
                </a:cubicBezTo>
                <a:cubicBezTo>
                  <a:pt x="1765074" y="497300"/>
                  <a:pt x="1625619" y="814550"/>
                  <a:pt x="1594045" y="1186940"/>
                </a:cubicBezTo>
                <a:cubicBezTo>
                  <a:pt x="1561125" y="1574690"/>
                  <a:pt x="1643329" y="2019012"/>
                  <a:pt x="1779028" y="2471665"/>
                </a:cubicBezTo>
                <a:cubicBezTo>
                  <a:pt x="1905555" y="2893712"/>
                  <a:pt x="2078120" y="3330084"/>
                  <a:pt x="2254096" y="3766964"/>
                </a:cubicBezTo>
                <a:lnTo>
                  <a:pt x="2254096" y="3804429"/>
                </a:lnTo>
                <a:cubicBezTo>
                  <a:pt x="2237884" y="3764081"/>
                  <a:pt x="2221570" y="3723695"/>
                  <a:pt x="2205256" y="3683309"/>
                </a:cubicBezTo>
                <a:lnTo>
                  <a:pt x="2205243" y="3683283"/>
                </a:lnTo>
                <a:cubicBezTo>
                  <a:pt x="2167757" y="3590497"/>
                  <a:pt x="2130271" y="3497698"/>
                  <a:pt x="2094040" y="3405230"/>
                </a:cubicBezTo>
                <a:cubicBezTo>
                  <a:pt x="1905835" y="2925436"/>
                  <a:pt x="1734082" y="2448805"/>
                  <a:pt x="1640474" y="1999517"/>
                </a:cubicBezTo>
                <a:cubicBezTo>
                  <a:pt x="1550761" y="1568784"/>
                  <a:pt x="1537986" y="1166621"/>
                  <a:pt x="1640690" y="825134"/>
                </a:cubicBezTo>
                <a:cubicBezTo>
                  <a:pt x="1737723" y="503704"/>
                  <a:pt x="1931980" y="235970"/>
                  <a:pt x="2207679" y="33010"/>
                </a:cubicBezTo>
                <a:cubicBezTo>
                  <a:pt x="2222876" y="21814"/>
                  <a:pt x="2238353" y="10809"/>
                  <a:pt x="2254096" y="0"/>
                </a:cubicBezTo>
                <a:close/>
                <a:moveTo>
                  <a:pt x="2254096" y="4002688"/>
                </a:moveTo>
                <a:cubicBezTo>
                  <a:pt x="2043538" y="4042465"/>
                  <a:pt x="1791384" y="4034972"/>
                  <a:pt x="1539356" y="4027492"/>
                </a:cubicBezTo>
                <a:lnTo>
                  <a:pt x="1539318" y="4027492"/>
                </a:lnTo>
                <a:lnTo>
                  <a:pt x="1539306" y="4027492"/>
                </a:lnTo>
                <a:cubicBezTo>
                  <a:pt x="1354018" y="4021992"/>
                  <a:pt x="1168790" y="4016481"/>
                  <a:pt x="1000203" y="4029777"/>
                </a:cubicBezTo>
                <a:cubicBezTo>
                  <a:pt x="546217" y="4065833"/>
                  <a:pt x="233340" y="4270443"/>
                  <a:pt x="48583" y="4534806"/>
                </a:cubicBezTo>
                <a:cubicBezTo>
                  <a:pt x="40721" y="4546045"/>
                  <a:pt x="33079" y="4557437"/>
                  <a:pt x="25657" y="4568981"/>
                </a:cubicBezTo>
                <a:lnTo>
                  <a:pt x="0" y="4568981"/>
                </a:lnTo>
                <a:cubicBezTo>
                  <a:pt x="51487" y="4486724"/>
                  <a:pt x="114156" y="4411692"/>
                  <a:pt x="187831" y="4344788"/>
                </a:cubicBezTo>
                <a:cubicBezTo>
                  <a:pt x="310358" y="4233778"/>
                  <a:pt x="471018" y="4142223"/>
                  <a:pt x="646509" y="4084210"/>
                </a:cubicBezTo>
                <a:cubicBezTo>
                  <a:pt x="822001" y="4026196"/>
                  <a:pt x="1028144" y="4006511"/>
                  <a:pt x="1257622" y="4007235"/>
                </a:cubicBezTo>
                <a:cubicBezTo>
                  <a:pt x="1344554" y="4007476"/>
                  <a:pt x="1434154" y="4009877"/>
                  <a:pt x="1524134" y="4012289"/>
                </a:cubicBezTo>
                <a:lnTo>
                  <a:pt x="1524146" y="4012289"/>
                </a:lnTo>
                <a:lnTo>
                  <a:pt x="1524210" y="4012302"/>
                </a:lnTo>
                <a:cubicBezTo>
                  <a:pt x="1782390" y="4019224"/>
                  <a:pt x="2043703" y="4026247"/>
                  <a:pt x="2254096" y="3982483"/>
                </a:cubicBezTo>
                <a:close/>
                <a:moveTo>
                  <a:pt x="2254096" y="4083625"/>
                </a:moveTo>
                <a:cubicBezTo>
                  <a:pt x="2239875" y="4088134"/>
                  <a:pt x="2225173" y="4092376"/>
                  <a:pt x="2209988" y="4096364"/>
                </a:cubicBezTo>
                <a:cubicBezTo>
                  <a:pt x="1998808" y="4151723"/>
                  <a:pt x="1746476" y="4159102"/>
                  <a:pt x="1481890" y="4160168"/>
                </a:cubicBezTo>
                <a:cubicBezTo>
                  <a:pt x="1217305" y="4161223"/>
                  <a:pt x="958348" y="4162899"/>
                  <a:pt x="737074" y="4213940"/>
                </a:cubicBezTo>
                <a:cubicBezTo>
                  <a:pt x="524950" y="4262797"/>
                  <a:pt x="350648" y="4347544"/>
                  <a:pt x="210134" y="4458453"/>
                </a:cubicBezTo>
                <a:cubicBezTo>
                  <a:pt x="166549" y="4492832"/>
                  <a:pt x="126194" y="4529713"/>
                  <a:pt x="89150" y="4568981"/>
                </a:cubicBezTo>
                <a:lnTo>
                  <a:pt x="60260" y="4568981"/>
                </a:lnTo>
                <a:cubicBezTo>
                  <a:pt x="151529" y="4469058"/>
                  <a:pt x="263861" y="4383981"/>
                  <a:pt x="396428" y="4315972"/>
                </a:cubicBezTo>
                <a:cubicBezTo>
                  <a:pt x="565356" y="4229574"/>
                  <a:pt x="773736" y="4173211"/>
                  <a:pt x="1012068" y="4154923"/>
                </a:cubicBezTo>
                <a:cubicBezTo>
                  <a:pt x="1146876" y="4144649"/>
                  <a:pt x="1289980" y="4144382"/>
                  <a:pt x="1433113" y="4144128"/>
                </a:cubicBezTo>
                <a:lnTo>
                  <a:pt x="1433139" y="4144128"/>
                </a:lnTo>
                <a:cubicBezTo>
                  <a:pt x="1560745" y="4143900"/>
                  <a:pt x="1688376" y="4143658"/>
                  <a:pt x="1810197" y="4136331"/>
                </a:cubicBezTo>
                <a:cubicBezTo>
                  <a:pt x="1969466" y="4126589"/>
                  <a:pt x="2125006" y="4108149"/>
                  <a:pt x="2254096" y="4065718"/>
                </a:cubicBezTo>
                <a:close/>
                <a:moveTo>
                  <a:pt x="2254096" y="4179028"/>
                </a:moveTo>
                <a:cubicBezTo>
                  <a:pt x="2162391" y="4222310"/>
                  <a:pt x="2054169" y="4251596"/>
                  <a:pt x="1937054" y="4270468"/>
                </a:cubicBezTo>
                <a:cubicBezTo>
                  <a:pt x="1757856" y="4299208"/>
                  <a:pt x="1554909" y="4297481"/>
                  <a:pt x="1350973" y="4295754"/>
                </a:cubicBezTo>
                <a:lnTo>
                  <a:pt x="1350973" y="4295754"/>
                </a:lnTo>
                <a:cubicBezTo>
                  <a:pt x="1300027" y="4295309"/>
                  <a:pt x="1249021" y="4294877"/>
                  <a:pt x="1198311" y="4294916"/>
                </a:cubicBezTo>
                <a:cubicBezTo>
                  <a:pt x="941161" y="4295119"/>
                  <a:pt x="701949" y="4320747"/>
                  <a:pt x="508022" y="4389315"/>
                </a:cubicBezTo>
                <a:cubicBezTo>
                  <a:pt x="376500" y="4435987"/>
                  <a:pt x="259801" y="4496299"/>
                  <a:pt x="158919" y="4568981"/>
                </a:cubicBezTo>
                <a:lnTo>
                  <a:pt x="120320" y="4568981"/>
                </a:lnTo>
                <a:cubicBezTo>
                  <a:pt x="286085" y="4442312"/>
                  <a:pt x="498368" y="4350935"/>
                  <a:pt x="757148" y="4310498"/>
                </a:cubicBezTo>
                <a:cubicBezTo>
                  <a:pt x="951394" y="4280094"/>
                  <a:pt x="1169838" y="4281568"/>
                  <a:pt x="1389842" y="4283054"/>
                </a:cubicBezTo>
                <a:lnTo>
                  <a:pt x="1389855" y="4283054"/>
                </a:lnTo>
                <a:lnTo>
                  <a:pt x="1390045" y="4283054"/>
                </a:lnTo>
                <a:cubicBezTo>
                  <a:pt x="1429422" y="4283320"/>
                  <a:pt x="1468836" y="4283574"/>
                  <a:pt x="1508175" y="4283663"/>
                </a:cubicBezTo>
                <a:cubicBezTo>
                  <a:pt x="1774689" y="4284260"/>
                  <a:pt x="2022518" y="4257946"/>
                  <a:pt x="2212195" y="4176678"/>
                </a:cubicBezTo>
                <a:cubicBezTo>
                  <a:pt x="2226669" y="4170468"/>
                  <a:pt x="2240636" y="4163902"/>
                  <a:pt x="2254096" y="4156981"/>
                </a:cubicBezTo>
                <a:close/>
                <a:moveTo>
                  <a:pt x="2254096" y="4299005"/>
                </a:moveTo>
                <a:cubicBezTo>
                  <a:pt x="2114325" y="4389733"/>
                  <a:pt x="1927641" y="4435454"/>
                  <a:pt x="1689898" y="4436571"/>
                </a:cubicBezTo>
                <a:cubicBezTo>
                  <a:pt x="1576158" y="4437105"/>
                  <a:pt x="1457381" y="4430869"/>
                  <a:pt x="1338579" y="4424646"/>
                </a:cubicBezTo>
                <a:lnTo>
                  <a:pt x="1338567" y="4424646"/>
                </a:lnTo>
                <a:cubicBezTo>
                  <a:pt x="1199809" y="4417369"/>
                  <a:pt x="1061030" y="4410092"/>
                  <a:pt x="930255" y="4413597"/>
                </a:cubicBezTo>
                <a:cubicBezTo>
                  <a:pt x="658368" y="4420988"/>
                  <a:pt x="425638" y="4477440"/>
                  <a:pt x="233574" y="4568981"/>
                </a:cubicBezTo>
                <a:lnTo>
                  <a:pt x="196218" y="4568981"/>
                </a:lnTo>
                <a:cubicBezTo>
                  <a:pt x="291221" y="4522131"/>
                  <a:pt x="395965" y="4483587"/>
                  <a:pt x="509654" y="4453856"/>
                </a:cubicBezTo>
                <a:cubicBezTo>
                  <a:pt x="710821" y="4401341"/>
                  <a:pt x="937216" y="4391537"/>
                  <a:pt x="1203260" y="4402180"/>
                </a:cubicBezTo>
                <a:cubicBezTo>
                  <a:pt x="1253648" y="4404186"/>
                  <a:pt x="1304506" y="4406841"/>
                  <a:pt x="1355325" y="4409495"/>
                </a:cubicBezTo>
                <a:lnTo>
                  <a:pt x="1355363" y="4409495"/>
                </a:lnTo>
                <a:cubicBezTo>
                  <a:pt x="1572860" y="4420836"/>
                  <a:pt x="1789722" y="4432139"/>
                  <a:pt x="1966713" y="4393341"/>
                </a:cubicBezTo>
                <a:cubicBezTo>
                  <a:pt x="2078868" y="4368829"/>
                  <a:pt x="2175787" y="4328710"/>
                  <a:pt x="2254096" y="4274011"/>
                </a:cubicBezTo>
                <a:close/>
                <a:moveTo>
                  <a:pt x="2254096" y="4453869"/>
                </a:moveTo>
                <a:cubicBezTo>
                  <a:pt x="2211675" y="4486406"/>
                  <a:pt x="2162188" y="4513343"/>
                  <a:pt x="2105216" y="4533447"/>
                </a:cubicBezTo>
                <a:cubicBezTo>
                  <a:pt x="2051695" y="4552332"/>
                  <a:pt x="1991603" y="4563444"/>
                  <a:pt x="1926829" y="4568981"/>
                </a:cubicBezTo>
                <a:lnTo>
                  <a:pt x="1681906" y="4568981"/>
                </a:lnTo>
                <a:cubicBezTo>
                  <a:pt x="1604396" y="4564193"/>
                  <a:pt x="1524159" y="4556040"/>
                  <a:pt x="1443465" y="4547175"/>
                </a:cubicBezTo>
                <a:cubicBezTo>
                  <a:pt x="1163434" y="4516315"/>
                  <a:pt x="885583" y="4486050"/>
                  <a:pt x="649399" y="4513648"/>
                </a:cubicBezTo>
                <a:cubicBezTo>
                  <a:pt x="544141" y="4525903"/>
                  <a:pt x="444498" y="4544445"/>
                  <a:pt x="350960" y="4568981"/>
                </a:cubicBezTo>
                <a:lnTo>
                  <a:pt x="286576" y="4568981"/>
                </a:lnTo>
                <a:cubicBezTo>
                  <a:pt x="463727" y="4517013"/>
                  <a:pt x="663223" y="4481821"/>
                  <a:pt x="891907" y="4486914"/>
                </a:cubicBezTo>
                <a:cubicBezTo>
                  <a:pt x="1036188" y="4490127"/>
                  <a:pt x="1189757" y="4507005"/>
                  <a:pt x="1343349" y="4523884"/>
                </a:cubicBezTo>
                <a:lnTo>
                  <a:pt x="1343387" y="4523884"/>
                </a:lnTo>
                <a:cubicBezTo>
                  <a:pt x="1459487" y="4536647"/>
                  <a:pt x="1575612" y="4549398"/>
                  <a:pt x="1687729" y="4556256"/>
                </a:cubicBezTo>
                <a:cubicBezTo>
                  <a:pt x="1935697" y="4571648"/>
                  <a:pt x="2129548" y="4528532"/>
                  <a:pt x="2254096" y="4427478"/>
                </a:cubicBezTo>
                <a:close/>
                <a:moveTo>
                  <a:pt x="794103" y="4568981"/>
                </a:moveTo>
                <a:cubicBezTo>
                  <a:pt x="755523" y="4568131"/>
                  <a:pt x="717612" y="4568143"/>
                  <a:pt x="680318" y="4568981"/>
                </a:cubicBezTo>
                <a:lnTo>
                  <a:pt x="449567" y="4568981"/>
                </a:lnTo>
                <a:cubicBezTo>
                  <a:pt x="512293" y="4562085"/>
                  <a:pt x="576936" y="4557336"/>
                  <a:pt x="643391" y="4554796"/>
                </a:cubicBezTo>
                <a:cubicBezTo>
                  <a:pt x="752953" y="4550554"/>
                  <a:pt x="867842" y="4556574"/>
                  <a:pt x="986916" y="4568981"/>
                </a:cubicBezTo>
                <a:close/>
              </a:path>
            </a:pathLst>
          </a:custGeom>
          <a:solidFill>
            <a:schemeClr val="accent1">
              <a:alpha val="20000"/>
            </a:schemeClr>
          </a:solidFill>
          <a:ln w="12682" cap="flat">
            <a:noFill/>
            <a:prstDash val="solid"/>
            <a:miter/>
          </a:ln>
        </p:spPr>
        <p:txBody>
          <a:bodyPr rtlCol="0" anchor="ctr"/>
          <a:lstStyle/>
          <a:p>
            <a:endParaRPr lang="zh-CN" altLang="en-US"/>
          </a:p>
        </p:txBody>
      </p:sp>
      <p:sp>
        <p:nvSpPr>
          <p:cNvPr id="2" name="标题占位符 1"/>
          <p:cNvSpPr>
            <a:spLocks noGrp="1"/>
          </p:cNvSpPr>
          <p:nvPr>
            <p:ph type="title"/>
            <p:custDataLst>
              <p:tags r:id="rId14"/>
            </p:custDataLst>
          </p:nvPr>
        </p:nvSpPr>
        <p:spPr>
          <a:xfrm>
            <a:off x="695960" y="360000"/>
            <a:ext cx="10800000" cy="720000"/>
          </a:xfrm>
          <a:prstGeom prst="rect">
            <a:avLst/>
          </a:prstGeom>
        </p:spPr>
        <p:txBody>
          <a:bodyPr vert="horz" wrap="square" lIns="0" tIns="0" rIns="0" bIns="0" rtlCol="0" anchor="b">
            <a:normAutofit/>
          </a:bodyPr>
          <a:lstStyle/>
          <a:p>
            <a:r>
              <a:rPr lang="zh-CN" altLang="en-US"/>
              <a:t>单击此处编辑母版标题样式</a:t>
            </a:r>
            <a:endParaRPr lang="zh-CN" altLang="en-US" dirty="0"/>
          </a:p>
        </p:txBody>
      </p:sp>
      <p:sp>
        <p:nvSpPr>
          <p:cNvPr id="3" name="文本占位符 2"/>
          <p:cNvSpPr>
            <a:spLocks noGrp="1"/>
          </p:cNvSpPr>
          <p:nvPr>
            <p:ph type="body" idx="1"/>
            <p:custDataLst>
              <p:tags r:id="rId15"/>
            </p:custDataLst>
          </p:nvPr>
        </p:nvSpPr>
        <p:spPr>
          <a:xfrm>
            <a:off x="695960" y="1301749"/>
            <a:ext cx="10800000" cy="4873625"/>
          </a:xfrm>
          <a:prstGeom prst="rect">
            <a:avLst/>
          </a:prstGeom>
        </p:spPr>
        <p:txBody>
          <a:bodyPr vert="horz" wrap="square" lIns="0" tIns="0" rIns="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sym typeface="+mn-ea"/>
              </a:rPr>
              <a:t>第</a:t>
            </a:r>
            <a:r>
              <a:rPr lang="zh-CN" altLang="en-US" dirty="0"/>
              <a:t>三级</a:t>
            </a:r>
            <a:endParaRPr lang="zh-CN" altLang="en-US" dirty="0"/>
          </a:p>
          <a:p>
            <a:pPr lvl="3"/>
            <a:r>
              <a:rPr lang="zh-CN" altLang="en-US" dirty="0">
                <a:sym typeface="+mn-ea"/>
              </a:rPr>
              <a:t>第</a:t>
            </a:r>
            <a:r>
              <a:rPr lang="zh-CN" altLang="en-US" dirty="0"/>
              <a:t>四级</a:t>
            </a:r>
            <a:endParaRPr lang="zh-CN" altLang="en-US" dirty="0"/>
          </a:p>
          <a:p>
            <a:pPr lvl="4"/>
            <a:r>
              <a:rPr lang="zh-CN" altLang="en-US" dirty="0">
                <a:sym typeface="+mn-ea"/>
              </a:rPr>
              <a:t>第</a:t>
            </a:r>
            <a:r>
              <a:rPr lang="zh-CN" altLang="en-US" dirty="0"/>
              <a:t>五级</a:t>
            </a:r>
            <a:endParaRPr lang="zh-CN" altLang="en-US" dirty="0"/>
          </a:p>
        </p:txBody>
      </p:sp>
      <p:sp>
        <p:nvSpPr>
          <p:cNvPr id="4" name="日期占位符 3"/>
          <p:cNvSpPr>
            <a:spLocks noGrp="1"/>
          </p:cNvSpPr>
          <p:nvPr>
            <p:ph type="dt" sz="half" idx="2"/>
            <p:custDataLst>
              <p:tags r:id="rId16"/>
            </p:custDataLst>
          </p:nvPr>
        </p:nvSpPr>
        <p:spPr>
          <a:xfrm>
            <a:off x="695960" y="6356350"/>
            <a:ext cx="2743200" cy="365125"/>
          </a:xfrm>
          <a:prstGeom prst="rect">
            <a:avLst/>
          </a:prstGeom>
        </p:spPr>
        <p:txBody>
          <a:bodyPr vert="horz" wrap="square" lIns="91440" tIns="45720" rIns="91440" bIns="45720" rtlCol="0" anchor="ctr">
            <a:normAutofit/>
          </a:bodyPr>
          <a:lstStyle>
            <a:lvl1pPr algn="l">
              <a:defRPr sz="1200">
                <a:solidFill>
                  <a:schemeClr val="tx1">
                    <a:tint val="75000"/>
                  </a:schemeClr>
                </a:solidFill>
              </a:defRPr>
            </a:lvl1pPr>
          </a:lstStyle>
          <a:p>
            <a:fld id="{5592522B-0F24-4480-B9DD-A9474A6880D6}" type="datetimeFigureOut">
              <a:rPr lang="zh-CN" altLang="en-US" smtClean="0"/>
            </a:fld>
            <a:endParaRPr lang="zh-CN" altLang="en-US"/>
          </a:p>
        </p:txBody>
      </p:sp>
      <p:sp>
        <p:nvSpPr>
          <p:cNvPr id="5" name="页脚占位符 4"/>
          <p:cNvSpPr>
            <a:spLocks noGrp="1"/>
          </p:cNvSpPr>
          <p:nvPr>
            <p:ph type="ftr" sz="quarter" idx="3"/>
            <p:custDataLst>
              <p:tags r:id="rId17"/>
            </p:custDataLst>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753983" y="6356350"/>
            <a:ext cx="2743200" cy="365125"/>
          </a:xfrm>
          <a:prstGeom prst="rect">
            <a:avLst/>
          </a:prstGeom>
        </p:spPr>
        <p:txBody>
          <a:bodyPr vert="horz" wrap="square" lIns="91440" tIns="45720" rIns="91440" bIns="45720" rtlCol="0" anchor="ctr">
            <a:normAutofit/>
          </a:bodyPr>
          <a:lstStyle>
            <a:lvl1pPr algn="r">
              <a:defRPr sz="1200">
                <a:solidFill>
                  <a:schemeClr val="tx1">
                    <a:tint val="75000"/>
                  </a:schemeClr>
                </a:solidFill>
              </a:defRPr>
            </a:lvl1pPr>
          </a:lstStyle>
          <a:p>
            <a:fld id="{BE5F26B5-172A-4DC2-B0B7-181CFC56B87C}" type="slidenum">
              <a:rPr lang="zh-CN" altLang="en-US" smtClean="0"/>
            </a:fld>
            <a:endParaRPr lang="zh-CN" altLang="en-US"/>
          </a:p>
        </p:txBody>
      </p:sp>
      <p:sp>
        <p:nvSpPr>
          <p:cNvPr id="7" name="KSO_TEMPLATE" hidden="1"/>
          <p:cNvSpPr/>
          <p:nvPr userDrawn="1">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latinLnBrk="0" hangingPunct="1">
        <a:lnSpc>
          <a:spcPct val="100000"/>
        </a:lnSpc>
        <a:spcBef>
          <a:spcPct val="0"/>
        </a:spcBef>
        <a:buNone/>
        <a:defRPr sz="3200" b="1" kern="1200">
          <a:solidFill>
            <a:schemeClr val="accent1"/>
          </a:solidFill>
          <a:latin typeface="+mn-ea"/>
          <a:ea typeface="+mn-ea"/>
          <a:cs typeface="+mn-ea"/>
          <a:sym typeface="+mn-ea"/>
        </a:defRPr>
      </a:lvl1pPr>
    </p:titleStyle>
    <p:bodyStyle>
      <a:lvl1pPr marL="228600" indent="-228600" algn="l" defTabSz="914400" rtl="0" eaLnBrk="1" latinLnBrk="0" hangingPunct="1">
        <a:lnSpc>
          <a:spcPct val="130000"/>
        </a:lnSpc>
        <a:spcBef>
          <a:spcPts val="1000"/>
        </a:spcBef>
        <a:buFont typeface="Arial" panose="020B0604020202020204" pitchFamily="34" charset="0"/>
        <a:buChar char="•"/>
        <a:defRPr sz="2400" kern="1200">
          <a:solidFill>
            <a:schemeClr val="tx1"/>
          </a:solidFill>
          <a:latin typeface="+mn-ea"/>
          <a:ea typeface="+mn-ea"/>
          <a:cs typeface="+mn-ea"/>
          <a:sym typeface="+mn-ea"/>
        </a:defRPr>
      </a:lvl1pPr>
      <a:lvl2pPr marL="538480" indent="-206375" algn="l" defTabSz="914400" rtl="0" eaLnBrk="1" latinLnBrk="0" hangingPunct="1">
        <a:lnSpc>
          <a:spcPct val="130000"/>
        </a:lnSpc>
        <a:spcBef>
          <a:spcPts val="0"/>
        </a:spcBef>
        <a:buFont typeface="Arial" panose="020B0604020202020204" pitchFamily="34" charset="0"/>
        <a:buChar char="•"/>
        <a:defRPr sz="2000" kern="1200">
          <a:solidFill>
            <a:schemeClr val="tx1">
              <a:lumMod val="65000"/>
              <a:lumOff val="35000"/>
            </a:schemeClr>
          </a:solidFill>
          <a:latin typeface="+mn-ea"/>
          <a:ea typeface="+mn-ea"/>
          <a:cs typeface="+mn-ea"/>
          <a:sym typeface="+mn-ea"/>
        </a:defRPr>
      </a:lvl2pPr>
      <a:lvl3pPr marL="798830" indent="-161925" algn="l" defTabSz="914400" rtl="0" eaLnBrk="1" latinLnBrk="0" hangingPunct="1">
        <a:lnSpc>
          <a:spcPct val="130000"/>
        </a:lnSpc>
        <a:spcBef>
          <a:spcPts val="0"/>
        </a:spcBef>
        <a:buFont typeface="Arial" panose="020B0604020202020204" pitchFamily="34" charset="0"/>
        <a:buChar char="•"/>
        <a:defRPr sz="1800" kern="1200">
          <a:solidFill>
            <a:schemeClr val="tx1">
              <a:lumMod val="65000"/>
              <a:lumOff val="35000"/>
            </a:schemeClr>
          </a:solidFill>
          <a:latin typeface="+mn-ea"/>
          <a:ea typeface="+mn-ea"/>
          <a:cs typeface="+mn-ea"/>
          <a:sym typeface="+mn-ea"/>
        </a:defRPr>
      </a:lvl3pPr>
      <a:lvl4pPr marL="1030605" indent="-149225" algn="l" defTabSz="914400" rtl="0" eaLnBrk="1" latinLnBrk="0" hangingPunct="1">
        <a:lnSpc>
          <a:spcPct val="130000"/>
        </a:lnSpc>
        <a:spcBef>
          <a:spcPts val="0"/>
        </a:spcBef>
        <a:buFont typeface="Arial" panose="020B0604020202020204" pitchFamily="34" charset="0"/>
        <a:buChar char="•"/>
        <a:defRPr sz="1600" kern="1200">
          <a:solidFill>
            <a:schemeClr val="tx1">
              <a:lumMod val="65000"/>
              <a:lumOff val="35000"/>
            </a:schemeClr>
          </a:solidFill>
          <a:latin typeface="+mn-ea"/>
          <a:ea typeface="+mn-ea"/>
          <a:cs typeface="+mn-ea"/>
          <a:sym typeface="+mn-ea"/>
        </a:defRPr>
      </a:lvl4pPr>
      <a:lvl5pPr marL="1235075" indent="-127000" algn="l" defTabSz="914400" rtl="0" eaLnBrk="1" latinLnBrk="0" hangingPunct="1">
        <a:lnSpc>
          <a:spcPct val="130000"/>
        </a:lnSpc>
        <a:spcBef>
          <a:spcPts val="0"/>
        </a:spcBef>
        <a:buFont typeface="Arial" panose="020B0604020202020204" pitchFamily="34" charset="0"/>
        <a:buChar char="•"/>
        <a:defRPr sz="1400" kern="1200">
          <a:solidFill>
            <a:schemeClr val="tx1">
              <a:lumMod val="65000"/>
              <a:lumOff val="35000"/>
            </a:schemeClr>
          </a:solidFill>
          <a:latin typeface="+mn-ea"/>
          <a:ea typeface="+mn-ea"/>
          <a:cs typeface="+mn-ea"/>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2.bin"/><Relationship Id="rId2" Type="http://schemas.openxmlformats.org/officeDocument/2006/relationships/image" Target="../media/image16.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7.xml"/><Relationship Id="rId4" Type="http://schemas.openxmlformats.org/officeDocument/2006/relationships/image" Target="../media/image31.svg"/><Relationship Id="rId3" Type="http://schemas.openxmlformats.org/officeDocument/2006/relationships/image" Target="../media/image30.png"/><Relationship Id="rId2" Type="http://schemas.openxmlformats.org/officeDocument/2006/relationships/image" Target="../media/image29.svg"/><Relationship Id="rId1"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svg"/><Relationship Id="rId1" Type="http://schemas.openxmlformats.org/officeDocument/2006/relationships/image" Target="../media/image2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svg"/><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2.png"/><Relationship Id="rId2" Type="http://schemas.openxmlformats.org/officeDocument/2006/relationships/image" Target="../media/image29.svg"/><Relationship Id="rId1" Type="http://schemas.openxmlformats.org/officeDocument/2006/relationships/image" Target="../media/image28.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3.png"/><Relationship Id="rId2" Type="http://schemas.openxmlformats.org/officeDocument/2006/relationships/image" Target="../media/image29.svg"/><Relationship Id="rId1" Type="http://schemas.openxmlformats.org/officeDocument/2006/relationships/image" Target="../media/image28.pn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29.svg"/><Relationship Id="rId1" Type="http://schemas.openxmlformats.org/officeDocument/2006/relationships/image" Target="../media/image28.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6.png"/><Relationship Id="rId2" Type="http://schemas.openxmlformats.org/officeDocument/2006/relationships/image" Target="../media/image29.svg"/><Relationship Id="rId1" Type="http://schemas.openxmlformats.org/officeDocument/2006/relationships/image" Target="../media/image28.png"/></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29.svg"/><Relationship Id="rId1" Type="http://schemas.openxmlformats.org/officeDocument/2006/relationships/image" Target="../media/image28.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9.png"/><Relationship Id="rId1" Type="http://schemas.openxmlformats.org/officeDocument/2006/relationships/tags" Target="../tags/tag75.xml"/></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0.png"/><Relationship Id="rId2" Type="http://schemas.openxmlformats.org/officeDocument/2006/relationships/image" Target="../media/image29.svg"/><Relationship Id="rId1" Type="http://schemas.openxmlformats.org/officeDocument/2006/relationships/image" Target="../media/image28.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1.jpeg"/><Relationship Id="rId1" Type="http://schemas.openxmlformats.org/officeDocument/2006/relationships/image" Target="../media/image28.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tags" Target="../tags/tag7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image" Target="../media/image2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28.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44.png"/><Relationship Id="rId1" Type="http://schemas.openxmlformats.org/officeDocument/2006/relationships/image" Target="../media/image28.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image" Target="../media/image28.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8.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8.xml"/><Relationship Id="rId2" Type="http://schemas.openxmlformats.org/officeDocument/2006/relationships/image" Target="../media/image45.png"/><Relationship Id="rId1" Type="http://schemas.openxmlformats.org/officeDocument/2006/relationships/image" Target="../media/image28.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8.xml"/><Relationship Id="rId2" Type="http://schemas.openxmlformats.org/officeDocument/2006/relationships/image" Target="../media/image46.png"/><Relationship Id="rId1" Type="http://schemas.openxmlformats.org/officeDocument/2006/relationships/image" Target="../media/image28.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xml"/><Relationship Id="rId1" Type="http://schemas.openxmlformats.org/officeDocument/2006/relationships/image" Target="../media/image28.png"/></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18.xml"/><Relationship Id="rId4" Type="http://schemas.openxmlformats.org/officeDocument/2006/relationships/image" Target="../media/image50.svg"/><Relationship Id="rId3" Type="http://schemas.openxmlformats.org/officeDocument/2006/relationships/image" Target="../media/image49.png"/><Relationship Id="rId2" Type="http://schemas.openxmlformats.org/officeDocument/2006/relationships/image" Target="../media/image48.svg"/><Relationship Id="rId1" Type="http://schemas.openxmlformats.org/officeDocument/2006/relationships/image" Target="../media/image4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4.xml"/><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tags" Target="../tags/tag76.xml"/></Relationships>
</file>

<file path=ppt/slides/_rels/slide51.xml.rels><?xml version="1.0" encoding="UTF-8" standalone="yes"?>
<Relationships xmlns="http://schemas.openxmlformats.org/package/2006/relationships"><Relationship Id="rId9" Type="http://schemas.openxmlformats.org/officeDocument/2006/relationships/tags" Target="../tags/tag87.xml"/><Relationship Id="rId8" Type="http://schemas.openxmlformats.org/officeDocument/2006/relationships/tags" Target="../tags/tag86.xml"/><Relationship Id="rId7" Type="http://schemas.openxmlformats.org/officeDocument/2006/relationships/tags" Target="../tags/tag85.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tags" Target="../tags/tag80.xml"/><Relationship Id="rId12" Type="http://schemas.openxmlformats.org/officeDocument/2006/relationships/slideLayout" Target="../slideLayouts/slideLayout23.xml"/><Relationship Id="rId11" Type="http://schemas.openxmlformats.org/officeDocument/2006/relationships/tags" Target="../tags/tag89.xml"/><Relationship Id="rId10" Type="http://schemas.openxmlformats.org/officeDocument/2006/relationships/tags" Target="../tags/tag88.xml"/><Relationship Id="rId1" Type="http://schemas.openxmlformats.org/officeDocument/2006/relationships/tags" Target="../tags/tag79.xml"/></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tags" Target="../tags/tag92.xml"/><Relationship Id="rId2" Type="http://schemas.openxmlformats.org/officeDocument/2006/relationships/tags" Target="../tags/tag91.xml"/><Relationship Id="rId1" Type="http://schemas.openxmlformats.org/officeDocument/2006/relationships/tags" Target="../tags/tag90.xml"/></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tags" Target="../tags/tag93.xml"/></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tags" Target="../tags/tag96.xml"/></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tags" Target="../tags/tag101.xml"/><Relationship Id="rId2" Type="http://schemas.openxmlformats.org/officeDocument/2006/relationships/tags" Target="../tags/tag100.xml"/><Relationship Id="rId1" Type="http://schemas.openxmlformats.org/officeDocument/2006/relationships/tags" Target="../tags/tag99.xml"/></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04.xml"/><Relationship Id="rId2" Type="http://schemas.openxmlformats.org/officeDocument/2006/relationships/tags" Target="../tags/tag103.xml"/><Relationship Id="rId1" Type="http://schemas.openxmlformats.org/officeDocument/2006/relationships/tags" Target="../tags/tag102.xml"/></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tags" Target="../tags/tag107.xml"/><Relationship Id="rId3" Type="http://schemas.openxmlformats.org/officeDocument/2006/relationships/image" Target="../media/image51.png"/><Relationship Id="rId2" Type="http://schemas.openxmlformats.org/officeDocument/2006/relationships/tags" Target="../tags/tag106.xml"/><Relationship Id="rId1" Type="http://schemas.openxmlformats.org/officeDocument/2006/relationships/tags" Target="../tags/tag105.xml"/></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tags" Target="../tags/tag110.xml"/><Relationship Id="rId2" Type="http://schemas.openxmlformats.org/officeDocument/2006/relationships/tags" Target="../tags/tag109.xml"/><Relationship Id="rId1" Type="http://schemas.openxmlformats.org/officeDocument/2006/relationships/tags" Target="../tags/tag108.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tags" Target="../tags/tag112.xml"/><Relationship Id="rId1" Type="http://schemas.openxmlformats.org/officeDocument/2006/relationships/tags" Target="../tags/tag111.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15.xml"/><Relationship Id="rId2" Type="http://schemas.openxmlformats.org/officeDocument/2006/relationships/tags" Target="../tags/tag114.xml"/><Relationship Id="rId1" Type="http://schemas.openxmlformats.org/officeDocument/2006/relationships/tags" Target="../tags/tag113.xml"/></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tags" Target="../tags/tag116.xm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tags" Target="../tags/tag122.xml"/></Relationships>
</file>

<file path=ppt/slides/_rels/slide64.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tags" Target="../tags/tag125.xml"/></Relationships>
</file>

<file path=ppt/slides/_rels/slide65.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tags" Target="../tags/tag130.xml"/><Relationship Id="rId3" Type="http://schemas.openxmlformats.org/officeDocument/2006/relationships/image" Target="../media/image52.png"/><Relationship Id="rId2" Type="http://schemas.openxmlformats.org/officeDocument/2006/relationships/tags" Target="../tags/tag129.xml"/><Relationship Id="rId1" Type="http://schemas.openxmlformats.org/officeDocument/2006/relationships/tags" Target="../tags/tag128.xml"/></Relationships>
</file>

<file path=ppt/slides/_rels/slide66.xml.rels><?xml version="1.0" encoding="UTF-8" standalone="yes"?>
<Relationships xmlns="http://schemas.openxmlformats.org/package/2006/relationships"><Relationship Id="rId7" Type="http://schemas.openxmlformats.org/officeDocument/2006/relationships/slideLayout" Target="../slideLayouts/slideLayout25.xml"/><Relationship Id="rId6" Type="http://schemas.openxmlformats.org/officeDocument/2006/relationships/tags" Target="../tags/tag133.xml"/><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tags" Target="../tags/tag132.xml"/><Relationship Id="rId1" Type="http://schemas.openxmlformats.org/officeDocument/2006/relationships/tags" Target="../tags/tag131.xml"/></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tags" Target="../tags/tag136.xml"/><Relationship Id="rId2" Type="http://schemas.openxmlformats.org/officeDocument/2006/relationships/tags" Target="../tags/tag135.xml"/><Relationship Id="rId1" Type="http://schemas.openxmlformats.org/officeDocument/2006/relationships/tags" Target="../tags/tag134.xml"/></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tags" Target="../tags/tag137.xml"/></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41.xml"/><Relationship Id="rId2" Type="http://schemas.openxmlformats.org/officeDocument/2006/relationships/image" Target="../media/image56.png"/><Relationship Id="rId1" Type="http://schemas.openxmlformats.org/officeDocument/2006/relationships/tags" Target="../tags/tag140.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tags" Target="../tags/tag144.xml"/><Relationship Id="rId2" Type="http://schemas.openxmlformats.org/officeDocument/2006/relationships/tags" Target="../tags/tag143.xml"/><Relationship Id="rId1" Type="http://schemas.openxmlformats.org/officeDocument/2006/relationships/tags" Target="../tags/tag142.xml"/></Relationships>
</file>

<file path=ppt/slides/_rels/slide71.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tags" Target="../tags/tag147.xml"/><Relationship Id="rId3" Type="http://schemas.openxmlformats.org/officeDocument/2006/relationships/image" Target="../media/image57.png"/><Relationship Id="rId2" Type="http://schemas.openxmlformats.org/officeDocument/2006/relationships/tags" Target="../tags/tag146.xml"/><Relationship Id="rId1" Type="http://schemas.openxmlformats.org/officeDocument/2006/relationships/tags" Target="../tags/tag145.xml"/></Relationships>
</file>

<file path=ppt/slides/_rels/slide72.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tags" Target="../tags/tag150.xml"/><Relationship Id="rId3" Type="http://schemas.openxmlformats.org/officeDocument/2006/relationships/image" Target="../media/image58.png"/><Relationship Id="rId2" Type="http://schemas.openxmlformats.org/officeDocument/2006/relationships/tags" Target="../tags/tag149.xml"/><Relationship Id="rId1" Type="http://schemas.openxmlformats.org/officeDocument/2006/relationships/tags" Target="../tags/tag148.xml"/></Relationships>
</file>

<file path=ppt/slides/_rels/slide73.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tags" Target="../tags/tag153.xml"/><Relationship Id="rId3" Type="http://schemas.openxmlformats.org/officeDocument/2006/relationships/image" Target="../media/image59.png"/><Relationship Id="rId2" Type="http://schemas.openxmlformats.org/officeDocument/2006/relationships/tags" Target="../tags/tag152.xml"/><Relationship Id="rId1" Type="http://schemas.openxmlformats.org/officeDocument/2006/relationships/tags" Target="../tags/tag151.xml"/></Relationships>
</file>

<file path=ppt/slides/_rels/slide74.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tags" Target="../tags/tag156.xml"/><Relationship Id="rId3" Type="http://schemas.openxmlformats.org/officeDocument/2006/relationships/image" Target="../media/image60.png"/><Relationship Id="rId2" Type="http://schemas.openxmlformats.org/officeDocument/2006/relationships/tags" Target="../tags/tag155.xml"/><Relationship Id="rId1" Type="http://schemas.openxmlformats.org/officeDocument/2006/relationships/tags" Target="../tags/tag154.xml"/></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tags" Target="../tags/tag159.xml"/><Relationship Id="rId2" Type="http://schemas.openxmlformats.org/officeDocument/2006/relationships/tags" Target="../tags/tag158.xml"/><Relationship Id="rId1" Type="http://schemas.openxmlformats.org/officeDocument/2006/relationships/tags" Target="../tags/tag157.xml"/></Relationships>
</file>

<file path=ppt/slides/_rels/slide76.xml.rels><?xml version="1.0" encoding="UTF-8" standalone="yes"?>
<Relationships xmlns="http://schemas.openxmlformats.org/package/2006/relationships"><Relationship Id="rId4" Type="http://schemas.openxmlformats.org/officeDocument/2006/relationships/slideLayout" Target="../slideLayouts/slideLayout34.xml"/><Relationship Id="rId3" Type="http://schemas.openxmlformats.org/officeDocument/2006/relationships/tags" Target="../tags/tag162.xml"/><Relationship Id="rId2" Type="http://schemas.openxmlformats.org/officeDocument/2006/relationships/tags" Target="../tags/tag161.xml"/><Relationship Id="rId1" Type="http://schemas.openxmlformats.org/officeDocument/2006/relationships/tags" Target="../tags/tag16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media/image61.png"/><Relationship Id="rId1" Type="http://schemas.openxmlformats.org/officeDocument/2006/relationships/tags" Target="../tags/tag16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media/image62.png"/><Relationship Id="rId1" Type="http://schemas.openxmlformats.org/officeDocument/2006/relationships/tags" Target="../tags/tag16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media/image64.png"/><Relationship Id="rId1" Type="http://schemas.openxmlformats.org/officeDocument/2006/relationships/image" Target="../media/image63.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65.jpe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6.xml"/><Relationship Id="rId1" Type="http://schemas.openxmlformats.org/officeDocument/2006/relationships/image" Target="../media/image66.png"/></Relationships>
</file>

<file path=ppt/slides/_rels/slide85.xml.rels><?xml version="1.0" encoding="UTF-8" standalone="yes"?>
<Relationships xmlns="http://schemas.openxmlformats.org/package/2006/relationships"><Relationship Id="rId5" Type="http://schemas.openxmlformats.org/officeDocument/2006/relationships/slideLayout" Target="../slideLayouts/slideLayout36.xml"/><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tags" Target="../tags/tag165.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media/image71.png"/><Relationship Id="rId1" Type="http://schemas.openxmlformats.org/officeDocument/2006/relationships/image" Target="../media/image70.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72.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73.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media/image74.png"/><Relationship Id="rId1" Type="http://schemas.openxmlformats.org/officeDocument/2006/relationships/tags" Target="../tags/tag16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media/image75.png"/><Relationship Id="rId1" Type="http://schemas.openxmlformats.org/officeDocument/2006/relationships/tags" Target="../tags/tag16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76.png"/></Relationships>
</file>

<file path=ppt/slides/_rels/slide92.xml.rels><?xml version="1.0" encoding="UTF-8" standalone="yes"?>
<Relationships xmlns="http://schemas.openxmlformats.org/package/2006/relationships"><Relationship Id="rId6" Type="http://schemas.openxmlformats.org/officeDocument/2006/relationships/slideLayout" Target="../slideLayouts/slideLayout36.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tags" Target="../tags/tag168.xml"/></Relationships>
</file>

<file path=ppt/slides/_rels/slide93.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36.xml"/><Relationship Id="rId4" Type="http://schemas.openxmlformats.org/officeDocument/2006/relationships/image" Target="../media/image79.png"/><Relationship Id="rId3" Type="http://schemas.openxmlformats.org/officeDocument/2006/relationships/tags" Target="../tags/tag172.xml"/><Relationship Id="rId2" Type="http://schemas.openxmlformats.org/officeDocument/2006/relationships/image" Target="../media/image76.png"/><Relationship Id="rId1" Type="http://schemas.openxmlformats.org/officeDocument/2006/relationships/tags" Target="../tags/tag171.xml"/></Relationships>
</file>

<file path=ppt/slides/_rels/slide94.xml.rels><?xml version="1.0" encoding="UTF-8" standalone="yes"?>
<Relationships xmlns="http://schemas.openxmlformats.org/package/2006/relationships"><Relationship Id="rId4" Type="http://schemas.openxmlformats.org/officeDocument/2006/relationships/slideLayout" Target="../slideLayouts/slideLayout36.xml"/><Relationship Id="rId3" Type="http://schemas.openxmlformats.org/officeDocument/2006/relationships/image" Target="../media/image80.png"/><Relationship Id="rId2" Type="http://schemas.openxmlformats.org/officeDocument/2006/relationships/image" Target="../media/image76.png"/><Relationship Id="rId1" Type="http://schemas.openxmlformats.org/officeDocument/2006/relationships/tags" Target="../tags/tag173.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81.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张秉瀚</a:t>
            </a:r>
            <a:endParaRPr lang="zh-CN" altLang="en-US"/>
          </a:p>
        </p:txBody>
      </p:sp>
      <p:sp>
        <p:nvSpPr>
          <p:cNvPr id="3" name="副标题 2"/>
          <p:cNvSpPr>
            <a:spLocks noGrp="1"/>
          </p:cNvSpPr>
          <p:nvPr>
            <p:ph type="subTitle" idx="1"/>
          </p:nvPr>
        </p:nvSpPr>
        <p:spPr/>
        <p:txBody>
          <a:bodyPr/>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Transformer</a:t>
            </a:r>
            <a:endParaRPr lang="en-US" altLang="zh-CN"/>
          </a:p>
        </p:txBody>
      </p:sp>
      <p:sp>
        <p:nvSpPr>
          <p:cNvPr id="3" name="内容占位符 2"/>
          <p:cNvSpPr>
            <a:spLocks noGrp="1"/>
          </p:cNvSpPr>
          <p:nvPr>
            <p:ph idx="1"/>
          </p:nvPr>
        </p:nvSpPr>
        <p:spPr/>
        <p:txBody>
          <a:bodyPr/>
          <a:p>
            <a:endParaRPr lang="zh-CN" altLang="en-US"/>
          </a:p>
        </p:txBody>
      </p:sp>
      <p:pic>
        <p:nvPicPr>
          <p:cNvPr id="4" name="图片 3" descr="202407131531487"/>
          <p:cNvPicPr>
            <a:picLocks noChangeAspect="1"/>
          </p:cNvPicPr>
          <p:nvPr/>
        </p:nvPicPr>
        <p:blipFill>
          <a:blip r:embed="rId1"/>
          <a:srcRect t="897" r="1316"/>
          <a:stretch>
            <a:fillRect/>
          </a:stretch>
        </p:blipFill>
        <p:spPr>
          <a:xfrm>
            <a:off x="7040245" y="425450"/>
            <a:ext cx="4238625" cy="5751830"/>
          </a:xfrm>
          <a:prstGeom prst="rect">
            <a:avLst/>
          </a:prstGeom>
        </p:spPr>
      </p:pic>
      <p:pic>
        <p:nvPicPr>
          <p:cNvPr id="5" name="图片 4" descr="202407131626676"/>
          <p:cNvPicPr>
            <a:picLocks noChangeAspect="1"/>
          </p:cNvPicPr>
          <p:nvPr/>
        </p:nvPicPr>
        <p:blipFill>
          <a:blip r:embed="rId2"/>
          <a:stretch>
            <a:fillRect/>
          </a:stretch>
        </p:blipFill>
        <p:spPr>
          <a:xfrm>
            <a:off x="838200" y="2225040"/>
            <a:ext cx="6401435" cy="283400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5671185" y="606425"/>
            <a:ext cx="5976620" cy="5645150"/>
          </a:xfrm>
          <a:prstGeom prst="rect">
            <a:avLst/>
          </a:prstGeom>
        </p:spPr>
      </p:pic>
      <p:pic>
        <p:nvPicPr>
          <p:cNvPr id="5" name="图片 4" descr="202407131606279"/>
          <p:cNvPicPr>
            <a:picLocks noChangeAspect="1"/>
          </p:cNvPicPr>
          <p:nvPr/>
        </p:nvPicPr>
        <p:blipFill>
          <a:blip r:embed="rId2"/>
          <a:stretch>
            <a:fillRect/>
          </a:stretch>
        </p:blipFill>
        <p:spPr>
          <a:xfrm>
            <a:off x="838200" y="1273810"/>
            <a:ext cx="4569460" cy="431038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张奕</a:t>
            </a:r>
            <a:r>
              <a:rPr lang="zh-CN" altLang="en-US"/>
              <a:t>霖</a:t>
            </a:r>
            <a:endParaRPr lang="zh-CN" altLang="en-US"/>
          </a:p>
        </p:txBody>
      </p:sp>
      <p:sp>
        <p:nvSpPr>
          <p:cNvPr id="3" name="副标题 2"/>
          <p:cNvSpPr>
            <a:spLocks noGrp="1"/>
          </p:cNvSpPr>
          <p:nvPr>
            <p:ph type="subTitle" idx="1"/>
          </p:nvPr>
        </p:nvSpPr>
        <p:spPr/>
        <p:txBody>
          <a:bodyPr/>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标题 3073"/>
          <p:cNvSpPr>
            <a:spLocks noGrp="1"/>
          </p:cNvSpPr>
          <p:nvPr>
            <p:ph type="ctrTitle"/>
          </p:nvPr>
        </p:nvSpPr>
        <p:spPr>
          <a:xfrm>
            <a:off x="2209800" y="2130425"/>
            <a:ext cx="7772400" cy="1470025"/>
          </a:xfrm>
        </p:spPr>
        <p:txBody>
          <a:bodyPr anchor="ctr" anchorCtr="0"/>
          <a:p>
            <a:pPr defTabSz="914400">
              <a:buClrTx/>
              <a:buSzTx/>
              <a:buFontTx/>
              <a:buNone/>
            </a:pPr>
            <a:r>
              <a:rPr lang="zh-CN" altLang="zh-CN" sz="4400" kern="1200" baseline="0">
                <a:latin typeface="+mj-lt"/>
                <a:ea typeface="+mj-ea"/>
                <a:cs typeface="+mj-cs"/>
              </a:rPr>
              <a:t>汇报一周学习成果</a:t>
            </a:r>
            <a:endParaRPr lang="zh-CN" altLang="zh-CN" sz="4400" kern="1200" baseline="0">
              <a:latin typeface="+mj-lt"/>
              <a:ea typeface="+mj-ea"/>
              <a:cs typeface="+mj-cs"/>
            </a:endParaRPr>
          </a:p>
        </p:txBody>
      </p:sp>
      <p:sp>
        <p:nvSpPr>
          <p:cNvPr id="3074" name="副标题 3074"/>
          <p:cNvSpPr>
            <a:spLocks noGrp="1"/>
          </p:cNvSpPr>
          <p:nvPr>
            <p:ph type="subTitle" idx="1"/>
          </p:nvPr>
        </p:nvSpPr>
        <p:spPr>
          <a:xfrm>
            <a:off x="2895600" y="3886200"/>
            <a:ext cx="6400800" cy="1752600"/>
          </a:xfrm>
        </p:spPr>
        <p:txBody>
          <a:bodyPr anchor="t" anchorCtr="0"/>
          <a:p>
            <a:pPr defTabSz="914400">
              <a:buClrTx/>
              <a:buSzTx/>
              <a:buFontTx/>
            </a:pPr>
            <a:r>
              <a:rPr lang="zh-CN" altLang="zh-CN" sz="3200" kern="1200" baseline="0">
                <a:latin typeface="+mn-lt"/>
                <a:ea typeface="+mn-ea"/>
                <a:cs typeface="+mn-cs"/>
              </a:rPr>
              <a:t>汇报人：张奕霖</a:t>
            </a:r>
            <a:endParaRPr lang="zh-CN" altLang="zh-CN" sz="3200" kern="1200" baseline="0">
              <a:latin typeface="+mn-lt"/>
              <a:ea typeface="+mn-ea"/>
              <a:cs typeface="+mn-cs"/>
            </a:endParaRPr>
          </a:p>
          <a:p>
            <a:pPr defTabSz="914400">
              <a:buClrTx/>
              <a:buSzTx/>
              <a:buFontTx/>
            </a:pPr>
            <a:r>
              <a:rPr lang="en-US" altLang="zh-CN" sz="3200" kern="1200" baseline="0">
                <a:latin typeface="+mn-lt"/>
                <a:ea typeface="+mn-ea"/>
                <a:cs typeface="+mn-cs"/>
              </a:rPr>
              <a:t>2024.7.15</a:t>
            </a:r>
            <a:endParaRPr lang="en-US" altLang="zh-CN" sz="3200" kern="1200" baseline="0">
              <a:latin typeface="+mn-lt"/>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标题 1"/>
          <p:cNvSpPr>
            <a:spLocks noGrp="1"/>
          </p:cNvSpPr>
          <p:nvPr>
            <p:ph type="title"/>
          </p:nvPr>
        </p:nvSpPr>
        <p:spPr/>
        <p:txBody>
          <a:bodyPr anchor="ctr" anchorCtr="0"/>
          <a:p>
            <a:r>
              <a:rPr lang="en-US" altLang="zh-CN"/>
              <a:t>pytorch</a:t>
            </a:r>
            <a:endParaRPr lang="en-US" altLang="zh-CN"/>
          </a:p>
        </p:txBody>
      </p:sp>
      <p:sp>
        <p:nvSpPr>
          <p:cNvPr id="4098" name="内容占位符 2"/>
          <p:cNvSpPr>
            <a:spLocks noGrp="1"/>
          </p:cNvSpPr>
          <p:nvPr>
            <p:ph idx="1"/>
          </p:nvPr>
        </p:nvSpPr>
        <p:spPr/>
        <p:txBody>
          <a:bodyPr anchor="t" anchorCtr="0"/>
          <a:p>
            <a:r>
              <a:rPr lang="zh-CN" altLang="en-US"/>
              <a:t>学习</a:t>
            </a:r>
            <a:r>
              <a:rPr lang="en-US" altLang="zh-CN"/>
              <a:t>pytorch</a:t>
            </a:r>
            <a:r>
              <a:rPr lang="zh-CN" altLang="en-US"/>
              <a:t>的独有数据类型</a:t>
            </a:r>
            <a:endParaRPr lang="zh-CN" altLang="en-US"/>
          </a:p>
          <a:p>
            <a:r>
              <a:rPr lang="zh-CN" altLang="en-US"/>
              <a:t>学习</a:t>
            </a:r>
            <a:r>
              <a:rPr lang="en-US" altLang="zh-CN"/>
              <a:t>pytorch</a:t>
            </a:r>
            <a:r>
              <a:rPr lang="zh-CN" altLang="en-US"/>
              <a:t>的</a:t>
            </a:r>
            <a:r>
              <a:rPr lang="en-US" altLang="zh-CN"/>
              <a:t>API</a:t>
            </a:r>
            <a:br>
              <a:rPr lang="en-US" altLang="zh-CN"/>
            </a:br>
            <a:r>
              <a:rPr lang="zh-CN" altLang="en-US"/>
              <a:t>如</a:t>
            </a:r>
            <a:r>
              <a:rPr lang="en-US" altLang="zh-CN"/>
              <a:t>torch.nn</a:t>
            </a:r>
            <a:r>
              <a:rPr lang="zh-CN" altLang="en-US"/>
              <a:t>，</a:t>
            </a:r>
            <a:r>
              <a:rPr lang="en-US" altLang="zh-CN"/>
              <a:t> torch.optim</a:t>
            </a:r>
            <a:endParaRPr lang="en-US" altLang="zh-CN"/>
          </a:p>
          <a:p>
            <a:r>
              <a:rPr lang="zh-CN" altLang="en-US"/>
              <a:t>复习常见优化算法</a:t>
            </a:r>
            <a:endParaRPr lang="zh-CN" altLang="en-US"/>
          </a:p>
          <a:p>
            <a:r>
              <a:rPr lang="zh-CN" altLang="en-US"/>
              <a:t>学习评估模型性能的方法</a:t>
            </a:r>
            <a:br>
              <a:rPr lang="zh-CN" altLang="en-US"/>
            </a:br>
            <a:r>
              <a:rPr lang="zh-CN" altLang="en-US"/>
              <a:t>准确率，精确率，召回率，</a:t>
            </a:r>
            <a:r>
              <a:rPr lang="en-US" altLang="zh-CN"/>
              <a:t>F1</a:t>
            </a:r>
            <a:r>
              <a:rPr lang="zh-CN" altLang="en-US"/>
              <a:t>得分，</a:t>
            </a:r>
            <a:r>
              <a:rPr lang="en-US" altLang="zh-CN"/>
              <a:t>R^2</a:t>
            </a:r>
            <a:endParaRPr lang="en-US" altLang="zh-CN"/>
          </a:p>
          <a:p>
            <a:r>
              <a:rPr lang="zh-CN" altLang="en-US"/>
              <a:t>激活函数：</a:t>
            </a:r>
            <a:r>
              <a:rPr lang="en-US" altLang="zh-CN"/>
              <a:t>sigmoid</a:t>
            </a:r>
            <a:r>
              <a:rPr lang="zh-CN" altLang="en-US"/>
              <a:t>，</a:t>
            </a:r>
            <a:r>
              <a:rPr lang="en-US" altLang="zh-CN"/>
              <a:t>tanh</a:t>
            </a:r>
            <a:r>
              <a:rPr lang="zh-CN" altLang="en-US"/>
              <a:t>，</a:t>
            </a:r>
            <a:r>
              <a:rPr lang="en-US" altLang="zh-CN"/>
              <a:t>relu</a:t>
            </a:r>
            <a:r>
              <a:rPr lang="zh-CN" altLang="en-US"/>
              <a:t>，</a:t>
            </a:r>
            <a:r>
              <a:rPr lang="en-US" altLang="zh-CN"/>
              <a:t>softmax</a:t>
            </a:r>
            <a:endParaRPr lang="zh-CN" altLang="en-US"/>
          </a:p>
          <a:p>
            <a:endParaRPr lang="en-US" altLang="zh-CN"/>
          </a:p>
          <a:p>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1"/>
          <p:cNvSpPr>
            <a:spLocks noGrp="1"/>
          </p:cNvSpPr>
          <p:nvPr>
            <p:ph type="title"/>
          </p:nvPr>
        </p:nvSpPr>
        <p:spPr/>
        <p:txBody>
          <a:bodyPr anchor="ctr" anchorCtr="0"/>
          <a:p>
            <a:r>
              <a:rPr lang="zh-CN" altLang="en-US"/>
              <a:t>神经网络学习</a:t>
            </a:r>
            <a:endParaRPr lang="zh-CN" altLang="en-US"/>
          </a:p>
        </p:txBody>
      </p:sp>
      <p:sp>
        <p:nvSpPr>
          <p:cNvPr id="5122" name="内容占位符 2"/>
          <p:cNvSpPr>
            <a:spLocks noGrp="1"/>
          </p:cNvSpPr>
          <p:nvPr>
            <p:ph idx="1"/>
          </p:nvPr>
        </p:nvSpPr>
        <p:spPr/>
        <p:txBody>
          <a:bodyPr anchor="t" anchorCtr="0"/>
          <a:p>
            <a:r>
              <a:rPr lang="zh-CN" altLang="en-US"/>
              <a:t>了解神经网络结构</a:t>
            </a:r>
            <a:endParaRPr lang="zh-CN" altLang="en-US"/>
          </a:p>
          <a:p>
            <a:r>
              <a:rPr lang="zh-CN" altLang="en-US"/>
              <a:t>神经网络本质</a:t>
            </a:r>
            <a:endParaRPr lang="zh-CN" altLang="en-US"/>
          </a:p>
          <a:p>
            <a:r>
              <a:rPr lang="zh-CN" altLang="en-US"/>
              <a:t>搭建简单的神经网络模型</a:t>
            </a:r>
            <a:br>
              <a:rPr lang="zh-CN" altLang="en-US"/>
            </a:br>
            <a:r>
              <a:rPr lang="zh-CN" altLang="en-US"/>
              <a:t>手写数字识别</a:t>
            </a:r>
            <a:endParaRPr lang="zh-CN" altLang="en-US"/>
          </a:p>
          <a:p>
            <a:r>
              <a:rPr lang="zh-CN" altLang="en-US"/>
              <a:t>开始学习各种神经网络</a:t>
            </a:r>
            <a:br>
              <a:rPr lang="zh-CN" altLang="en-US"/>
            </a:br>
            <a:endParaRPr lang="zh-CN" altLang="en-US"/>
          </a:p>
        </p:txBody>
      </p:sp>
      <p:graphicFrame>
        <p:nvGraphicFramePr>
          <p:cNvPr id="5123" name="对象 3">
            <a:hlinkClick r:id="" action="ppaction://ole?verb="/>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077" name="" r:id="rId1" imgW="114300" imgH="215900" progId="Equation.KSEE3">
                  <p:embed/>
                </p:oleObj>
              </mc:Choice>
              <mc:Fallback>
                <p:oleObj name="" r:id="rId1" imgW="114300" imgH="215900" progId="Equation.KSEE3">
                  <p:embed/>
                  <p:pic>
                    <p:nvPicPr>
                      <p:cNvPr id="0" name="图片 3076"/>
                      <p:cNvPicPr/>
                      <p:nvPr/>
                    </p:nvPicPr>
                    <p:blipFill>
                      <a:blip r:embed="rId2"/>
                      <a:stretch>
                        <a:fillRect/>
                      </a:stretch>
                    </p:blipFill>
                    <p:spPr>
                      <a:xfrm>
                        <a:off x="6038850" y="3321050"/>
                        <a:ext cx="114300" cy="215900"/>
                      </a:xfrm>
                      <a:prstGeom prst="rect">
                        <a:avLst/>
                      </a:prstGeom>
                      <a:noFill/>
                      <a:ln w="38100">
                        <a:noFill/>
                        <a:miter/>
                      </a:ln>
                    </p:spPr>
                  </p:pic>
                </p:oleObj>
              </mc:Fallback>
            </mc:AlternateContent>
          </a:graphicData>
        </a:graphic>
      </p:graphicFrame>
      <p:graphicFrame>
        <p:nvGraphicFramePr>
          <p:cNvPr id="5124" name="对象 4"/>
          <p:cNvGraphicFramePr/>
          <p:nvPr/>
        </p:nvGraphicFramePr>
        <p:xfrm>
          <a:off x="5735638" y="2060575"/>
          <a:ext cx="3244850" cy="695325"/>
        </p:xfrm>
        <a:graphic>
          <a:graphicData uri="http://schemas.openxmlformats.org/presentationml/2006/ole">
            <mc:AlternateContent xmlns:mc="http://schemas.openxmlformats.org/markup-compatibility/2006">
              <mc:Choice xmlns:v="urn:schemas-microsoft-com:vml" Requires="v">
                <p:oleObj spid="_x0000_s3076" name="" r:id="rId3" imgW="965200" imgH="203200" progId="Equation.DSMT4">
                  <p:embed/>
                </p:oleObj>
              </mc:Choice>
              <mc:Fallback>
                <p:oleObj name="" r:id="rId3" imgW="965200" imgH="203200" progId="Equation.DSMT4">
                  <p:embed/>
                  <p:pic>
                    <p:nvPicPr>
                      <p:cNvPr id="0" name="图片 3075"/>
                      <p:cNvPicPr/>
                      <p:nvPr/>
                    </p:nvPicPr>
                    <p:blipFill>
                      <a:blip r:embed="rId4"/>
                      <a:stretch>
                        <a:fillRect/>
                      </a:stretch>
                    </p:blipFill>
                    <p:spPr>
                      <a:xfrm>
                        <a:off x="5735638" y="2060575"/>
                        <a:ext cx="3244850" cy="695325"/>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标题 1"/>
          <p:cNvSpPr>
            <a:spLocks noGrp="1"/>
          </p:cNvSpPr>
          <p:nvPr>
            <p:ph type="title"/>
          </p:nvPr>
        </p:nvSpPr>
        <p:spPr/>
        <p:txBody>
          <a:bodyPr anchor="ctr" anchorCtr="0"/>
          <a:p>
            <a:r>
              <a:rPr lang="en-US" altLang="zh-CN"/>
              <a:t>CNN</a:t>
            </a:r>
            <a:r>
              <a:rPr lang="zh-CN" altLang="en-US"/>
              <a:t>卷积神经网络</a:t>
            </a:r>
            <a:endParaRPr lang="en-US" altLang="zh-CN"/>
          </a:p>
        </p:txBody>
      </p:sp>
      <p:sp>
        <p:nvSpPr>
          <p:cNvPr id="6146" name="内容占位符 2"/>
          <p:cNvSpPr>
            <a:spLocks noGrp="1"/>
          </p:cNvSpPr>
          <p:nvPr>
            <p:ph idx="1"/>
          </p:nvPr>
        </p:nvSpPr>
        <p:spPr/>
        <p:txBody>
          <a:bodyPr anchor="t" anchorCtr="0"/>
          <a:p>
            <a:r>
              <a:rPr lang="zh-CN" altLang="en-US"/>
              <a:t>卷积层计算公式</a:t>
            </a:r>
            <a:endParaRPr lang="zh-CN" altLang="en-US"/>
          </a:p>
          <a:p>
            <a:r>
              <a:rPr lang="zh-CN" altLang="en-US"/>
              <a:t>池化层公式</a:t>
            </a:r>
            <a:br>
              <a:rPr lang="zh-CN" altLang="en-US"/>
            </a:br>
            <a:r>
              <a:rPr lang="zh-CN" altLang="en-US"/>
              <a:t>池化层功能：降维、减少参数、强化特征</a:t>
            </a:r>
            <a:br>
              <a:rPr lang="zh-CN" altLang="en-US"/>
            </a:br>
            <a:r>
              <a:rPr lang="zh-CN" altLang="en-US"/>
              <a:t>池化步幅默认为感受野大小</a:t>
            </a:r>
            <a:endParaRPr lang="zh-CN" altLang="en-US"/>
          </a:p>
          <a:p>
            <a:r>
              <a:rPr lang="zh-CN" altLang="en-US"/>
              <a:t>fashion_mnist简单项目</a:t>
            </a:r>
            <a:endParaRPr lang="zh-CN" altLang="en-US"/>
          </a:p>
          <a:p>
            <a:r>
              <a:rPr lang="zh-CN" altLang="en-US"/>
              <a:t>开始了解</a:t>
            </a:r>
            <a:r>
              <a:rPr lang="en-US" altLang="zh-CN"/>
              <a:t>CNN</a:t>
            </a:r>
            <a:r>
              <a:rPr lang="zh-CN" altLang="en-US"/>
              <a:t>变种</a:t>
            </a:r>
            <a:endParaRPr lang="zh-CN" altLang="en-US"/>
          </a:p>
        </p:txBody>
      </p:sp>
      <p:graphicFrame>
        <p:nvGraphicFramePr>
          <p:cNvPr id="6147" name="对象 5"/>
          <p:cNvGraphicFramePr/>
          <p:nvPr/>
        </p:nvGraphicFramePr>
        <p:xfrm>
          <a:off x="5519738" y="1700213"/>
          <a:ext cx="4760912" cy="522287"/>
        </p:xfrm>
        <a:graphic>
          <a:graphicData uri="http://schemas.openxmlformats.org/presentationml/2006/ole">
            <mc:AlternateContent xmlns:mc="http://schemas.openxmlformats.org/markup-compatibility/2006">
              <mc:Choice xmlns:v="urn:schemas-microsoft-com:vml" Requires="v">
                <p:oleObj spid="_x0000_s3078" name="" r:id="rId1" imgW="3598545" imgH="1050925" progId="Equation.DSMT4">
                  <p:embed/>
                </p:oleObj>
              </mc:Choice>
              <mc:Fallback>
                <p:oleObj name="" r:id="rId1" imgW="3598545" imgH="1050925" progId="Equation.DSMT4">
                  <p:embed/>
                  <p:pic>
                    <p:nvPicPr>
                      <p:cNvPr id="0" name="图片 3077"/>
                      <p:cNvPicPr/>
                      <p:nvPr/>
                    </p:nvPicPr>
                    <p:blipFill>
                      <a:blip r:embed="rId2"/>
                      <a:stretch>
                        <a:fillRect/>
                      </a:stretch>
                    </p:blipFill>
                    <p:spPr>
                      <a:xfrm>
                        <a:off x="5519738" y="1700213"/>
                        <a:ext cx="4760912" cy="522287"/>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标题 1"/>
          <p:cNvSpPr>
            <a:spLocks noGrp="1"/>
          </p:cNvSpPr>
          <p:nvPr>
            <p:ph type="title"/>
          </p:nvPr>
        </p:nvSpPr>
        <p:spPr/>
        <p:txBody>
          <a:bodyPr anchor="ctr" anchorCtr="0"/>
          <a:p>
            <a:r>
              <a:rPr lang="en-US" altLang="zh-CN"/>
              <a:t>LeNet</a:t>
            </a:r>
            <a:endParaRPr lang="en-US" altLang="zh-CN"/>
          </a:p>
        </p:txBody>
      </p:sp>
      <p:sp>
        <p:nvSpPr>
          <p:cNvPr id="7170" name="内容占位符 2"/>
          <p:cNvSpPr>
            <a:spLocks noGrp="1"/>
          </p:cNvSpPr>
          <p:nvPr>
            <p:ph idx="1"/>
          </p:nvPr>
        </p:nvSpPr>
        <p:spPr/>
        <p:txBody>
          <a:bodyPr anchor="t" anchorCtr="0"/>
          <a:p>
            <a:r>
              <a:rPr lang="zh-CN" altLang="en-US"/>
              <a:t>sigmoid激活函数</a:t>
            </a:r>
            <a:endParaRPr lang="zh-CN" altLang="en-US"/>
          </a:p>
          <a:p>
            <a:r>
              <a:rPr lang="zh-CN" altLang="en-US"/>
              <a:t>平均池化</a:t>
            </a:r>
            <a:endParaRPr lang="zh-CN" altLang="en-US"/>
          </a:p>
          <a:p>
            <a:r>
              <a:rPr lang="zh-CN" altLang="en-US"/>
              <a:t>更深的层次</a:t>
            </a:r>
            <a:endParaRPr lang="zh-CN" altLang="en-US"/>
          </a:p>
          <a:p>
            <a:r>
              <a:rPr lang="zh-CN" altLang="en-US"/>
              <a:t>处理灰度图</a:t>
            </a:r>
            <a:endParaRPr lang="zh-CN" altLang="en-US"/>
          </a:p>
        </p:txBody>
      </p:sp>
      <p:pic>
        <p:nvPicPr>
          <p:cNvPr id="7171" name="图片 3"/>
          <p:cNvPicPr>
            <a:picLocks noChangeAspect="1"/>
          </p:cNvPicPr>
          <p:nvPr/>
        </p:nvPicPr>
        <p:blipFill>
          <a:blip r:embed="rId1"/>
          <a:stretch>
            <a:fillRect/>
          </a:stretch>
        </p:blipFill>
        <p:spPr>
          <a:xfrm>
            <a:off x="7464425" y="1052513"/>
            <a:ext cx="3048000" cy="5316537"/>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1"/>
          <p:cNvSpPr>
            <a:spLocks noGrp="1"/>
          </p:cNvSpPr>
          <p:nvPr>
            <p:ph type="title"/>
          </p:nvPr>
        </p:nvSpPr>
        <p:spPr/>
        <p:txBody>
          <a:bodyPr anchor="ctr" anchorCtr="0"/>
          <a:p>
            <a:r>
              <a:rPr lang="en-US" altLang="zh-CN"/>
              <a:t>AlexNet</a:t>
            </a:r>
            <a:endParaRPr lang="en-US" altLang="zh-CN"/>
          </a:p>
        </p:txBody>
      </p:sp>
      <p:sp>
        <p:nvSpPr>
          <p:cNvPr id="8194" name="内容占位符 2"/>
          <p:cNvSpPr>
            <a:spLocks noGrp="1"/>
          </p:cNvSpPr>
          <p:nvPr>
            <p:ph idx="1"/>
          </p:nvPr>
        </p:nvSpPr>
        <p:spPr/>
        <p:txBody>
          <a:bodyPr anchor="t" anchorCtr="0">
            <a:normAutofit lnSpcReduction="10000"/>
          </a:bodyPr>
          <a:p>
            <a:r>
              <a:rPr lang="zh-CN" altLang="en-US"/>
              <a:t>AlexNet相比LeNet-5更加深层</a:t>
            </a:r>
            <a:endParaRPr lang="zh-CN" altLang="en-US"/>
          </a:p>
          <a:p>
            <a:r>
              <a:rPr lang="zh-CN" altLang="en-US"/>
              <a:t>使用了</a:t>
            </a:r>
            <a:r>
              <a:rPr lang="zh-CN" altLang="en-US" b="1"/>
              <a:t>ReLU激活函数</a:t>
            </a:r>
            <a:endParaRPr lang="zh-CN" altLang="en-US" b="1"/>
          </a:p>
          <a:p>
            <a:r>
              <a:rPr lang="zh-CN" altLang="en-US"/>
              <a:t>Dropout</a:t>
            </a:r>
            <a:endParaRPr lang="zh-CN" altLang="en-US"/>
          </a:p>
          <a:p>
            <a:r>
              <a:rPr lang="zh-CN" altLang="en-US"/>
              <a:t>数据增强</a:t>
            </a:r>
            <a:endParaRPr lang="zh-CN" altLang="en-US"/>
          </a:p>
          <a:p>
            <a:r>
              <a:rPr lang="zh-CN" altLang="en-US"/>
              <a:t>RGB三通道图像</a:t>
            </a:r>
            <a:endParaRPr lang="zh-CN" altLang="en-US"/>
          </a:p>
          <a:p>
            <a:r>
              <a:rPr lang="zh-CN" altLang="en-US"/>
              <a:t>LRN正则化</a:t>
            </a:r>
            <a:endParaRPr lang="zh-CN" altLang="en-US"/>
          </a:p>
          <a:p>
            <a:r>
              <a:rPr lang="zh-CN" altLang="en-US"/>
              <a:t>缓解梯度消失，稀疏性</a:t>
            </a:r>
            <a:br>
              <a:rPr lang="zh-CN" altLang="en-US"/>
            </a:br>
            <a:r>
              <a:rPr lang="zh-CN" altLang="en-US"/>
              <a:t>加快收敛</a:t>
            </a:r>
            <a:endParaRPr lang="zh-CN" altLang="en-US"/>
          </a:p>
          <a:p>
            <a:r>
              <a:rPr lang="zh-CN" altLang="en-US"/>
              <a:t>使用最大池化</a:t>
            </a:r>
            <a:endParaRPr lang="zh-CN" altLang="en-US"/>
          </a:p>
        </p:txBody>
      </p:sp>
      <p:pic>
        <p:nvPicPr>
          <p:cNvPr id="8195" name="图片 3"/>
          <p:cNvPicPr>
            <a:picLocks noChangeAspect="1"/>
          </p:cNvPicPr>
          <p:nvPr/>
        </p:nvPicPr>
        <p:blipFill>
          <a:blip r:embed="rId1"/>
          <a:stretch>
            <a:fillRect/>
          </a:stretch>
        </p:blipFill>
        <p:spPr>
          <a:xfrm>
            <a:off x="6697663" y="2205038"/>
            <a:ext cx="3970337" cy="4610100"/>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标题 1"/>
          <p:cNvSpPr>
            <a:spLocks noGrp="1"/>
          </p:cNvSpPr>
          <p:nvPr>
            <p:ph type="title"/>
          </p:nvPr>
        </p:nvSpPr>
        <p:spPr/>
        <p:txBody>
          <a:bodyPr anchor="ctr" anchorCtr="0"/>
          <a:p>
            <a:r>
              <a:rPr lang="en-US" altLang="zh-CN"/>
              <a:t>VGG</a:t>
            </a:r>
            <a:endParaRPr lang="en-US" altLang="zh-CN"/>
          </a:p>
        </p:txBody>
      </p:sp>
      <p:sp>
        <p:nvSpPr>
          <p:cNvPr id="9218" name="内容占位符 2"/>
          <p:cNvSpPr>
            <a:spLocks noGrp="1"/>
          </p:cNvSpPr>
          <p:nvPr>
            <p:ph idx="1"/>
          </p:nvPr>
        </p:nvSpPr>
        <p:spPr/>
        <p:txBody>
          <a:bodyPr anchor="t" anchorCtr="0"/>
          <a:p>
            <a:r>
              <a:rPr lang="zh-CN" altLang="en-US"/>
              <a:t>多次堆叠，增加网络深度</a:t>
            </a:r>
            <a:endParaRPr lang="zh-CN" altLang="en-US"/>
          </a:p>
          <a:p>
            <a:r>
              <a:rPr lang="zh-CN" altLang="en-US"/>
              <a:t>统一使用3x3的卷积核</a:t>
            </a:r>
            <a:endParaRPr lang="zh-CN" altLang="en-US"/>
          </a:p>
          <a:p>
            <a:r>
              <a:rPr lang="zh-CN" altLang="en-US"/>
              <a:t>较小的步长</a:t>
            </a:r>
            <a:r>
              <a:rPr lang="en-US" altLang="zh-CN"/>
              <a:t>——保留更多特征</a:t>
            </a:r>
            <a:br>
              <a:rPr lang="en-US" altLang="zh-CN"/>
            </a:br>
            <a:r>
              <a:rPr lang="en-US" altLang="zh-CN"/>
              <a:t>，分辨率更高</a:t>
            </a:r>
            <a:endParaRPr lang="en-US" altLang="zh-CN"/>
          </a:p>
        </p:txBody>
      </p:sp>
      <p:pic>
        <p:nvPicPr>
          <p:cNvPr id="9219" name="图片 6"/>
          <p:cNvPicPr>
            <a:picLocks noChangeAspect="1"/>
          </p:cNvPicPr>
          <p:nvPr/>
        </p:nvPicPr>
        <p:blipFill>
          <a:blip r:embed="rId1"/>
          <a:stretch>
            <a:fillRect/>
          </a:stretch>
        </p:blipFill>
        <p:spPr>
          <a:xfrm>
            <a:off x="9048750" y="333375"/>
            <a:ext cx="1358900" cy="6253163"/>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t>QG</a:t>
            </a:r>
            <a:r>
              <a:rPr lang="zh-CN" altLang="en-US"/>
              <a:t>夏令营第一次</a:t>
            </a:r>
            <a:r>
              <a:rPr lang="zh-CN" altLang="en-US"/>
              <a:t>分享</a:t>
            </a:r>
            <a:endParaRPr lang="zh-CN" altLang="en-US"/>
          </a:p>
        </p:txBody>
      </p:sp>
      <p:sp>
        <p:nvSpPr>
          <p:cNvPr id="3" name="副标题 2"/>
          <p:cNvSpPr>
            <a:spLocks noGrp="1"/>
          </p:cNvSpPr>
          <p:nvPr>
            <p:ph type="subTitle" idx="1"/>
          </p:nvPr>
        </p:nvSpPr>
        <p:spPr/>
        <p:txBody>
          <a:bodyPr/>
          <a:p>
            <a:r>
              <a:rPr lang="zh-CN" altLang="en-US" sz="2000"/>
              <a:t>将现实问题转化为数学问题，通过求解数学问题，从而解决现实问题。</a:t>
            </a:r>
            <a:endParaRPr lang="zh-CN" altLang="en-US" sz="2000"/>
          </a:p>
        </p:txBody>
      </p:sp>
      <p:sp>
        <p:nvSpPr>
          <p:cNvPr id="4" name="文本框 3"/>
          <p:cNvSpPr txBox="1"/>
          <p:nvPr/>
        </p:nvSpPr>
        <p:spPr>
          <a:xfrm>
            <a:off x="7919720" y="5349875"/>
            <a:ext cx="2056765" cy="368300"/>
          </a:xfrm>
          <a:prstGeom prst="rect">
            <a:avLst/>
          </a:prstGeom>
          <a:noFill/>
        </p:spPr>
        <p:txBody>
          <a:bodyPr wrap="none" rtlCol="0">
            <a:spAutoFit/>
          </a:bodyPr>
          <a:p>
            <a:r>
              <a:rPr lang="en-US" altLang="zh-CN"/>
              <a:t>by </a:t>
            </a:r>
            <a:r>
              <a:rPr lang="zh-CN" altLang="en-US"/>
              <a:t>一个进化的</a:t>
            </a:r>
            <a:r>
              <a:rPr lang="zh-CN" altLang="en-US"/>
              <a:t>过程</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标题 1"/>
          <p:cNvSpPr>
            <a:spLocks noGrp="1"/>
          </p:cNvSpPr>
          <p:nvPr>
            <p:ph type="title"/>
          </p:nvPr>
        </p:nvSpPr>
        <p:spPr/>
        <p:txBody>
          <a:bodyPr anchor="ctr" anchorCtr="0"/>
          <a:p>
            <a:r>
              <a:rPr lang="zh-CN" altLang="en-US"/>
              <a:t>GoogleNet</a:t>
            </a:r>
            <a:endParaRPr lang="zh-CN" altLang="en-US"/>
          </a:p>
        </p:txBody>
      </p:sp>
      <p:sp>
        <p:nvSpPr>
          <p:cNvPr id="10242" name="内容占位符 2"/>
          <p:cNvSpPr>
            <a:spLocks noGrp="1"/>
          </p:cNvSpPr>
          <p:nvPr>
            <p:ph idx="1"/>
          </p:nvPr>
        </p:nvSpPr>
        <p:spPr/>
        <p:txBody>
          <a:bodyPr anchor="t" anchorCtr="0"/>
          <a:p>
            <a:r>
              <a:rPr lang="zh-CN" altLang="en-US"/>
              <a:t>引入</a:t>
            </a:r>
            <a:r>
              <a:rPr lang="en-US" altLang="zh-CN"/>
              <a:t>inception</a:t>
            </a:r>
            <a:r>
              <a:rPr lang="zh-CN" altLang="en-US"/>
              <a:t>层</a:t>
            </a:r>
            <a:endParaRPr lang="zh-CN" altLang="en-US"/>
          </a:p>
          <a:p>
            <a:r>
              <a:rPr lang="zh-CN" altLang="en-US"/>
              <a:t>1x1 卷积进行降维</a:t>
            </a:r>
            <a:endParaRPr lang="zh-CN" altLang="en-US"/>
          </a:p>
          <a:p>
            <a:r>
              <a:rPr lang="zh-CN" altLang="en-US"/>
              <a:t>更多非线性特征，</a:t>
            </a:r>
            <a:br>
              <a:rPr lang="zh-CN" altLang="en-US"/>
            </a:br>
            <a:r>
              <a:rPr lang="zh-CN" altLang="en-US"/>
              <a:t>特征多则减少</a:t>
            </a:r>
            <a:endParaRPr lang="zh-CN" altLang="en-US"/>
          </a:p>
          <a:p>
            <a:r>
              <a:rPr lang="zh-CN" altLang="en-US"/>
              <a:t>稀疏分布，更多无关特征聚在一起</a:t>
            </a:r>
            <a:endParaRPr lang="zh-CN" altLang="en-US"/>
          </a:p>
          <a:p>
            <a:r>
              <a:rPr lang="zh-CN" altLang="en-US"/>
              <a:t>使用全局平均池化，显著减少参数量，并且有助于防止过拟合</a:t>
            </a:r>
            <a:endParaRPr lang="zh-CN" altLang="en-US"/>
          </a:p>
          <a:p>
            <a:endParaRPr lang="zh-CN" altLang="en-US"/>
          </a:p>
          <a:p>
            <a:endParaRPr lang="zh-CN" altLang="en-US"/>
          </a:p>
        </p:txBody>
      </p:sp>
      <p:pic>
        <p:nvPicPr>
          <p:cNvPr id="10243" name="图片 4"/>
          <p:cNvPicPr>
            <a:picLocks noChangeAspect="1"/>
          </p:cNvPicPr>
          <p:nvPr/>
        </p:nvPicPr>
        <p:blipFill>
          <a:blip r:embed="rId1"/>
          <a:stretch>
            <a:fillRect/>
          </a:stretch>
        </p:blipFill>
        <p:spPr>
          <a:xfrm>
            <a:off x="5880100" y="1196975"/>
            <a:ext cx="4648200" cy="1878013"/>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title"/>
          </p:nvPr>
        </p:nvSpPr>
        <p:spPr/>
        <p:txBody>
          <a:bodyPr anchor="ctr" anchorCtr="0"/>
          <a:p>
            <a:r>
              <a:rPr lang="en-US" altLang="zh-CN"/>
              <a:t>ResNet</a:t>
            </a:r>
            <a:endParaRPr lang="en-US" altLang="zh-CN"/>
          </a:p>
        </p:txBody>
      </p:sp>
      <p:sp>
        <p:nvSpPr>
          <p:cNvPr id="11266" name="内容占位符 2"/>
          <p:cNvSpPr>
            <a:spLocks noGrp="1"/>
          </p:cNvSpPr>
          <p:nvPr>
            <p:ph idx="1"/>
          </p:nvPr>
        </p:nvSpPr>
        <p:spPr/>
        <p:txBody>
          <a:bodyPr anchor="t" anchorCtr="0"/>
          <a:p>
            <a:r>
              <a:rPr lang="zh-CN" altLang="en-US" b="1"/>
              <a:t>残差块</a:t>
            </a:r>
            <a:endParaRPr lang="zh-CN" altLang="en-US"/>
          </a:p>
          <a:p>
            <a:r>
              <a:rPr lang="zh-CN" altLang="en-US"/>
              <a:t>解决梯度消失，</a:t>
            </a:r>
            <a:br>
              <a:rPr lang="zh-CN" altLang="en-US"/>
            </a:br>
            <a:r>
              <a:rPr lang="zh-CN" altLang="en-US"/>
              <a:t>减少模型退化</a:t>
            </a:r>
            <a:endParaRPr lang="zh-CN" altLang="en-US"/>
          </a:p>
          <a:p>
            <a:r>
              <a:rPr lang="zh-CN" altLang="en-US"/>
              <a:t>批量规范化</a:t>
            </a:r>
            <a:br>
              <a:rPr lang="zh-CN" altLang="en-US"/>
            </a:br>
            <a:r>
              <a:rPr lang="zh-CN" altLang="en-US"/>
              <a:t>减少过拟合</a:t>
            </a:r>
            <a:endParaRPr lang="zh-CN" altLang="en-US"/>
          </a:p>
          <a:p>
            <a:endParaRPr lang="zh-CN" altLang="en-US"/>
          </a:p>
        </p:txBody>
      </p:sp>
      <p:pic>
        <p:nvPicPr>
          <p:cNvPr id="11267" name="图片 4"/>
          <p:cNvPicPr>
            <a:picLocks noChangeAspect="1"/>
          </p:cNvPicPr>
          <p:nvPr/>
        </p:nvPicPr>
        <p:blipFill>
          <a:blip r:embed="rId1"/>
          <a:stretch>
            <a:fillRect/>
          </a:stretch>
        </p:blipFill>
        <p:spPr>
          <a:xfrm>
            <a:off x="6483350" y="1341438"/>
            <a:ext cx="4184650" cy="2995612"/>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标题 1"/>
          <p:cNvSpPr>
            <a:spLocks noGrp="1"/>
          </p:cNvSpPr>
          <p:nvPr>
            <p:ph type="title"/>
          </p:nvPr>
        </p:nvSpPr>
        <p:spPr/>
        <p:txBody>
          <a:bodyPr anchor="ctr" anchorCtr="0"/>
          <a:p>
            <a:r>
              <a:rPr lang="en-US" altLang="zh-CN"/>
              <a:t>RNN</a:t>
            </a:r>
            <a:r>
              <a:rPr lang="zh-CN" altLang="en-US"/>
              <a:t>循环神经网络</a:t>
            </a:r>
            <a:endParaRPr lang="zh-CN" altLang="en-US"/>
          </a:p>
        </p:txBody>
      </p:sp>
      <p:sp>
        <p:nvSpPr>
          <p:cNvPr id="12290" name="内容占位符 2"/>
          <p:cNvSpPr>
            <a:spLocks noGrp="1"/>
          </p:cNvSpPr>
          <p:nvPr>
            <p:ph idx="1"/>
          </p:nvPr>
        </p:nvSpPr>
        <p:spPr/>
        <p:txBody>
          <a:bodyPr anchor="t" anchorCtr="0"/>
          <a:p>
            <a:r>
              <a:rPr lang="zh-CN" altLang="en-US"/>
              <a:t>进行序列预测</a:t>
            </a:r>
            <a:br>
              <a:rPr lang="zh-CN" altLang="en-US"/>
            </a:br>
            <a:r>
              <a:rPr lang="zh-CN" altLang="en-US"/>
              <a:t>文本、语音以</a:t>
            </a:r>
            <a:br>
              <a:rPr lang="zh-CN" altLang="en-US"/>
            </a:br>
            <a:r>
              <a:rPr lang="zh-CN" altLang="en-US"/>
              <a:t>及视频等</a:t>
            </a:r>
            <a:endParaRPr lang="zh-CN" altLang="en-US"/>
          </a:p>
          <a:p>
            <a:r>
              <a:rPr lang="zh-CN" altLang="en-US"/>
              <a:t>既某一时刻网络的输出除了与当前时刻的输入相关之外，还与之前某一时刻或某几个时刻的输出相关</a:t>
            </a:r>
            <a:endParaRPr lang="zh-CN" altLang="en-US"/>
          </a:p>
          <a:p>
            <a:r>
              <a:rPr lang="zh-CN" altLang="en-US"/>
              <a:t>记忆能力</a:t>
            </a:r>
            <a:endParaRPr lang="zh-CN" altLang="en-US"/>
          </a:p>
          <a:p>
            <a:r>
              <a:rPr lang="zh-CN" altLang="en-US"/>
              <a:t>每一个时刻都有一个输入</a:t>
            </a:r>
            <a:endParaRPr lang="zh-CN" altLang="en-US"/>
          </a:p>
        </p:txBody>
      </p:sp>
      <p:pic>
        <p:nvPicPr>
          <p:cNvPr id="12291" name="图片 4"/>
          <p:cNvPicPr>
            <a:picLocks noChangeAspect="1"/>
          </p:cNvPicPr>
          <p:nvPr/>
        </p:nvPicPr>
        <p:blipFill>
          <a:blip r:embed="rId1"/>
          <a:stretch>
            <a:fillRect/>
          </a:stretch>
        </p:blipFill>
        <p:spPr>
          <a:xfrm>
            <a:off x="5951538" y="1268413"/>
            <a:ext cx="4038600" cy="1211262"/>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标题 1"/>
          <p:cNvSpPr>
            <a:spLocks noGrp="1"/>
          </p:cNvSpPr>
          <p:nvPr>
            <p:ph type="title"/>
          </p:nvPr>
        </p:nvSpPr>
        <p:spPr/>
        <p:txBody>
          <a:bodyPr anchor="ctr" anchorCtr="0"/>
          <a:p>
            <a:r>
              <a:rPr lang="en-US" altLang="zh-CN"/>
              <a:t>LSTM</a:t>
            </a:r>
            <a:r>
              <a:rPr lang="zh-CN" altLang="en-US"/>
              <a:t>长短时记忆</a:t>
            </a:r>
            <a:endParaRPr lang="zh-CN" altLang="en-US"/>
          </a:p>
        </p:txBody>
      </p:sp>
      <p:sp>
        <p:nvSpPr>
          <p:cNvPr id="13314" name="内容占位符 2"/>
          <p:cNvSpPr>
            <a:spLocks noGrp="1"/>
          </p:cNvSpPr>
          <p:nvPr>
            <p:ph idx="1"/>
          </p:nvPr>
        </p:nvSpPr>
        <p:spPr/>
        <p:txBody>
          <a:bodyPr anchor="t" anchorCtr="0"/>
          <a:p>
            <a:r>
              <a:rPr lang="zh-CN" altLang="en-US"/>
              <a:t>解决</a:t>
            </a:r>
            <a:r>
              <a:rPr lang="en-US" altLang="zh-CN"/>
              <a:t>RNN</a:t>
            </a:r>
            <a:r>
              <a:rPr lang="zh-CN" altLang="en-US"/>
              <a:t>无法长时间记忆的问题</a:t>
            </a:r>
            <a:endParaRPr lang="zh-CN" altLang="en-US"/>
          </a:p>
          <a:p>
            <a:r>
              <a:rPr lang="zh-CN" altLang="en-US"/>
              <a:t>引入门控机制</a:t>
            </a:r>
            <a:endParaRPr lang="zh-CN" altLang="en-US"/>
          </a:p>
          <a:p>
            <a:r>
              <a:rPr lang="zh-CN" altLang="en-US"/>
              <a:t>细胞状态</a:t>
            </a:r>
            <a:r>
              <a:rPr lang="en-US" altLang="zh-CN"/>
              <a:t>c</a:t>
            </a:r>
            <a:endParaRPr lang="zh-CN" altLang="en-US"/>
          </a:p>
          <a:p>
            <a:r>
              <a:rPr lang="zh-CN" altLang="en-US"/>
              <a:t>隐藏状态</a:t>
            </a:r>
            <a:r>
              <a:rPr lang="en-US" altLang="zh-CN"/>
              <a:t>h</a:t>
            </a:r>
            <a:endParaRPr lang="zh-CN" altLang="en-US"/>
          </a:p>
          <a:p>
            <a:r>
              <a:rPr lang="zh-CN" altLang="en-US"/>
              <a:t>传递</a:t>
            </a:r>
            <a:endParaRPr lang="zh-CN" altLang="en-US"/>
          </a:p>
          <a:p>
            <a:r>
              <a:rPr lang="zh-CN" altLang="en-US"/>
              <a:t>利用</a:t>
            </a:r>
            <a:r>
              <a:rPr lang="en-US" altLang="zh-CN"/>
              <a:t>LSTM</a:t>
            </a:r>
            <a:r>
              <a:rPr lang="zh-CN" altLang="en-US"/>
              <a:t>进行文本情感分类</a:t>
            </a:r>
            <a:endParaRPr lang="zh-CN" altLang="en-US"/>
          </a:p>
        </p:txBody>
      </p:sp>
      <p:pic>
        <p:nvPicPr>
          <p:cNvPr id="13315" name="图片 3"/>
          <p:cNvPicPr>
            <a:picLocks noChangeAspect="1"/>
          </p:cNvPicPr>
          <p:nvPr/>
        </p:nvPicPr>
        <p:blipFill>
          <a:blip r:embed="rId1"/>
          <a:stretch>
            <a:fillRect/>
          </a:stretch>
        </p:blipFill>
        <p:spPr>
          <a:xfrm>
            <a:off x="6743700" y="2205038"/>
            <a:ext cx="3659188" cy="1422400"/>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1"/>
          <p:cNvSpPr>
            <a:spLocks noGrp="1"/>
          </p:cNvSpPr>
          <p:nvPr>
            <p:ph type="title"/>
          </p:nvPr>
        </p:nvSpPr>
        <p:spPr/>
        <p:txBody>
          <a:bodyPr anchor="ctr" anchorCtr="0"/>
          <a:p>
            <a:r>
              <a:rPr lang="en-US" altLang="zh-CN"/>
              <a:t>Attention</a:t>
            </a:r>
            <a:r>
              <a:rPr lang="zh-CN" altLang="en-US"/>
              <a:t>注意力机制</a:t>
            </a:r>
            <a:endParaRPr lang="zh-CN" altLang="en-US"/>
          </a:p>
        </p:txBody>
      </p:sp>
      <p:sp>
        <p:nvSpPr>
          <p:cNvPr id="14338" name="内容占位符 2"/>
          <p:cNvSpPr>
            <a:spLocks noGrp="1"/>
          </p:cNvSpPr>
          <p:nvPr>
            <p:ph idx="1"/>
          </p:nvPr>
        </p:nvSpPr>
        <p:spPr/>
        <p:txBody>
          <a:bodyPr anchor="t" anchorCtr="0"/>
          <a:p>
            <a:r>
              <a:rPr lang="en-US" altLang="zh-CN"/>
              <a:t>QKV</a:t>
            </a:r>
            <a:endParaRPr lang="en-US" altLang="zh-CN"/>
          </a:p>
          <a:p>
            <a:r>
              <a:rPr lang="en-US" altLang="zh-CN"/>
              <a:t>QK</a:t>
            </a:r>
            <a:r>
              <a:rPr lang="zh-CN" altLang="en-US"/>
              <a:t>点乘算权重然后归一，</a:t>
            </a:r>
            <a:br>
              <a:rPr lang="zh-CN" altLang="en-US"/>
            </a:br>
            <a:r>
              <a:rPr lang="zh-CN" altLang="en-US"/>
              <a:t>然后和</a:t>
            </a:r>
            <a:r>
              <a:rPr lang="en-US" altLang="zh-CN"/>
              <a:t>V</a:t>
            </a:r>
            <a:r>
              <a:rPr lang="zh-CN" altLang="en-US"/>
              <a:t>点乘得到注意力</a:t>
            </a:r>
            <a:br>
              <a:rPr lang="zh-CN" altLang="en-US"/>
            </a:br>
            <a:r>
              <a:rPr lang="zh-CN" altLang="en-US"/>
              <a:t>数值</a:t>
            </a:r>
            <a:endParaRPr lang="zh-CN" altLang="en-US"/>
          </a:p>
          <a:p>
            <a:r>
              <a:rPr lang="en-US" altLang="zh-CN"/>
              <a:t>self.Attention</a:t>
            </a:r>
            <a:br>
              <a:rPr lang="en-US" altLang="zh-CN"/>
            </a:br>
            <a:r>
              <a:rPr lang="en-US" altLang="zh-CN"/>
              <a:t>Q K</a:t>
            </a:r>
            <a:r>
              <a:rPr lang="zh-CN" altLang="en-US"/>
              <a:t>同源</a:t>
            </a:r>
            <a:endParaRPr lang="zh-CN" altLang="en-US"/>
          </a:p>
          <a:p>
            <a:r>
              <a:rPr lang="zh-CN" altLang="en-US"/>
              <a:t>掩码自注意力机制</a:t>
            </a:r>
            <a:endParaRPr lang="zh-CN" altLang="en-US"/>
          </a:p>
          <a:p>
            <a:r>
              <a:rPr lang="zh-CN" altLang="en-US"/>
              <a:t>多头自注意力机制</a:t>
            </a:r>
            <a:endParaRPr lang="zh-CN" altLang="en-US"/>
          </a:p>
          <a:p>
            <a:r>
              <a:rPr lang="en-US" altLang="zh-CN"/>
              <a:t>1.开销变大；2.无位置关系（顺序关系）</a:t>
            </a:r>
            <a:endParaRPr lang="en-US" altLang="zh-CN"/>
          </a:p>
          <a:p>
            <a:endParaRPr lang="en-US" altLang="zh-CN"/>
          </a:p>
        </p:txBody>
      </p:sp>
      <p:pic>
        <p:nvPicPr>
          <p:cNvPr id="14339" name="图片 1"/>
          <p:cNvPicPr>
            <a:picLocks noChangeAspect="1"/>
          </p:cNvPicPr>
          <p:nvPr/>
        </p:nvPicPr>
        <p:blipFill>
          <a:blip r:embed="rId1"/>
          <a:stretch>
            <a:fillRect/>
          </a:stretch>
        </p:blipFill>
        <p:spPr>
          <a:xfrm>
            <a:off x="6888163" y="1412875"/>
            <a:ext cx="3449637" cy="3259138"/>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p:txBody>
          <a:bodyPr anchor="ctr" anchorCtr="0"/>
          <a:p>
            <a:r>
              <a:rPr lang="en-US" altLang="zh-CN"/>
              <a:t>Transformer</a:t>
            </a:r>
            <a:endParaRPr lang="en-US" altLang="zh-CN"/>
          </a:p>
        </p:txBody>
      </p:sp>
      <p:sp>
        <p:nvSpPr>
          <p:cNvPr id="15362" name="内容占位符 2"/>
          <p:cNvSpPr>
            <a:spLocks noGrp="1"/>
          </p:cNvSpPr>
          <p:nvPr>
            <p:ph idx="1"/>
          </p:nvPr>
        </p:nvSpPr>
        <p:spPr/>
        <p:txBody>
          <a:bodyPr anchor="t" anchorCtr="0"/>
          <a:p>
            <a:r>
              <a:rPr lang="zh-CN" altLang="en-US"/>
              <a:t>基于自注意力机制</a:t>
            </a:r>
            <a:endParaRPr lang="zh-CN" altLang="en-US"/>
          </a:p>
          <a:p>
            <a:r>
              <a:rPr lang="zh-CN" altLang="en-US"/>
              <a:t>输入处理</a:t>
            </a:r>
            <a:endParaRPr lang="zh-CN" altLang="en-US"/>
          </a:p>
          <a:p>
            <a:r>
              <a:rPr lang="zh-CN" altLang="en-US"/>
              <a:t>Encoder编码器：多头注意力、</a:t>
            </a:r>
            <a:br>
              <a:rPr lang="zh-CN" altLang="en-US"/>
            </a:br>
            <a:r>
              <a:rPr lang="zh-CN" altLang="en-US"/>
              <a:t>残差连接与层归一化</a:t>
            </a:r>
            <a:endParaRPr lang="zh-CN" altLang="en-US"/>
          </a:p>
          <a:p>
            <a:r>
              <a:rPr lang="zh-CN" altLang="en-US"/>
              <a:t>Decoder解码器：带掩码的多</a:t>
            </a:r>
            <a:br>
              <a:rPr lang="zh-CN" altLang="en-US"/>
            </a:br>
            <a:r>
              <a:rPr lang="zh-CN" altLang="en-US"/>
              <a:t>头注意力、前馈网络</a:t>
            </a:r>
            <a:endParaRPr lang="zh-CN" altLang="en-US"/>
          </a:p>
          <a:p>
            <a:r>
              <a:rPr lang="zh-CN" altLang="en-US"/>
              <a:t>位置编码：提供位置关系</a:t>
            </a:r>
            <a:endParaRPr lang="zh-CN" altLang="en-US"/>
          </a:p>
          <a:p>
            <a:r>
              <a:rPr lang="en-US" altLang="zh-CN"/>
              <a:t>one-hot word2vec</a:t>
            </a:r>
            <a:endParaRPr lang="en-US" altLang="zh-CN"/>
          </a:p>
        </p:txBody>
      </p:sp>
      <p:pic>
        <p:nvPicPr>
          <p:cNvPr id="15363" name="图片 2"/>
          <p:cNvPicPr>
            <a:picLocks noChangeAspect="1"/>
          </p:cNvPicPr>
          <p:nvPr/>
        </p:nvPicPr>
        <p:blipFill>
          <a:blip r:embed="rId1"/>
          <a:stretch>
            <a:fillRect/>
          </a:stretch>
        </p:blipFill>
        <p:spPr>
          <a:xfrm>
            <a:off x="7753350" y="1268413"/>
            <a:ext cx="2740025" cy="3516312"/>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a:spLocks noGrp="1"/>
          </p:cNvSpPr>
          <p:nvPr>
            <p:ph type="title"/>
          </p:nvPr>
        </p:nvSpPr>
        <p:spPr/>
        <p:txBody>
          <a:bodyPr anchor="ctr" anchorCtr="0"/>
          <a:p>
            <a:r>
              <a:rPr lang="en-US" altLang="zh-CN"/>
              <a:t>word2vec</a:t>
            </a:r>
            <a:endParaRPr lang="en-US" altLang="zh-CN"/>
          </a:p>
        </p:txBody>
      </p:sp>
      <p:sp>
        <p:nvSpPr>
          <p:cNvPr id="16386" name="内容占位符 2"/>
          <p:cNvSpPr>
            <a:spLocks noGrp="1"/>
          </p:cNvSpPr>
          <p:nvPr>
            <p:ph idx="1"/>
          </p:nvPr>
        </p:nvSpPr>
        <p:spPr/>
        <p:txBody>
          <a:bodyPr anchor="t" anchorCtr="0"/>
          <a:p>
            <a:r>
              <a:rPr lang="en-US" altLang="zh-CN"/>
              <a:t>CBOW </a:t>
            </a:r>
            <a:r>
              <a:rPr lang="zh-CN" altLang="en-US"/>
              <a:t>预测中心词</a:t>
            </a:r>
            <a:endParaRPr lang="zh-CN" altLang="en-US"/>
          </a:p>
          <a:p>
            <a:r>
              <a:rPr lang="en-US" altLang="zh-CN"/>
              <a:t>skip-gram </a:t>
            </a:r>
            <a:r>
              <a:rPr lang="zh-CN" altLang="en-US"/>
              <a:t>预测周围词</a:t>
            </a:r>
            <a:endParaRPr lang="zh-CN" altLang="en-US"/>
          </a:p>
          <a:p>
            <a:r>
              <a:rPr lang="en-US" altLang="zh-CN"/>
              <a:t>api</a:t>
            </a:r>
            <a:r>
              <a:rPr lang="zh-CN" altLang="en-US"/>
              <a:t>使用</a:t>
            </a:r>
            <a:endParaRPr lang="zh-CN" altLang="en-US"/>
          </a:p>
          <a:p>
            <a:r>
              <a:rPr lang="zh-CN" altLang="en-US"/>
              <a:t>捕捉词汇的语义和语法关系</a:t>
            </a:r>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p:txBody>
          <a:bodyPr anchor="ctr" anchorCtr="0"/>
          <a:p>
            <a:r>
              <a:rPr lang="zh-CN" altLang="en-US"/>
              <a:t>杂项</a:t>
            </a:r>
            <a:endParaRPr lang="zh-CN" altLang="en-US"/>
          </a:p>
        </p:txBody>
      </p:sp>
      <p:sp>
        <p:nvSpPr>
          <p:cNvPr id="17410" name="内容占位符 2"/>
          <p:cNvSpPr>
            <a:spLocks noGrp="1"/>
          </p:cNvSpPr>
          <p:nvPr>
            <p:ph idx="1"/>
          </p:nvPr>
        </p:nvSpPr>
        <p:spPr/>
        <p:txBody>
          <a:bodyPr anchor="t" anchorCtr="0"/>
          <a:p>
            <a:r>
              <a:rPr lang="zh-CN" altLang="en-US"/>
              <a:t>简单了解服务器训练</a:t>
            </a:r>
            <a:endParaRPr lang="zh-CN" altLang="en-US"/>
          </a:p>
          <a:p>
            <a:r>
              <a:rPr lang="zh-CN" altLang="en-US"/>
              <a:t>尝试调用</a:t>
            </a:r>
            <a:r>
              <a:rPr lang="en-US" altLang="zh-CN"/>
              <a:t>GPTapi</a:t>
            </a:r>
            <a:endParaRPr lang="en-US" altLang="zh-CN"/>
          </a:p>
          <a:p>
            <a:r>
              <a:rPr lang="zh-CN" altLang="en-US"/>
              <a:t>学习爬虫</a:t>
            </a:r>
            <a:r>
              <a:rPr lang="en-US" altLang="zh-CN"/>
              <a:t>——</a:t>
            </a:r>
            <a:r>
              <a:rPr lang="zh-CN" altLang="en-US"/>
              <a:t>遇到瓶颈</a:t>
            </a:r>
            <a:endParaRPr lang="zh-CN" altLang="en-US"/>
          </a:p>
          <a:p>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罗</a:t>
            </a:r>
            <a:r>
              <a:rPr lang="zh-CN" altLang="en-US"/>
              <a:t>彬</a:t>
            </a:r>
            <a:endParaRPr lang="zh-CN" altLang="en-US"/>
          </a:p>
        </p:txBody>
      </p:sp>
      <p:sp>
        <p:nvSpPr>
          <p:cNvPr id="3" name="副标题 2"/>
          <p:cNvSpPr>
            <a:spLocks noGrp="1"/>
          </p:cNvSpPr>
          <p:nvPr>
            <p:ph type="subTitle" idx="1"/>
          </p:nvPr>
        </p:nvSpPr>
        <p:spPr/>
        <p:txBody>
          <a:bodyPr/>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12192000" cy="4919241"/>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Sitka Text"/>
              <a:ea typeface="微软雅黑 Light" panose="020B0502040204020203" charset="-122"/>
              <a:cs typeface="+mn-cs"/>
            </a:endParaRPr>
          </a:p>
        </p:txBody>
      </p:sp>
      <p:sp>
        <p:nvSpPr>
          <p:cNvPr id="2" name="文本框 1"/>
          <p:cNvSpPr txBox="1"/>
          <p:nvPr/>
        </p:nvSpPr>
        <p:spPr>
          <a:xfrm>
            <a:off x="882503" y="2275367"/>
            <a:ext cx="4713623" cy="1015663"/>
          </a:xfrm>
          <a:prstGeom prst="rect">
            <a:avLst/>
          </a:prstGeom>
          <a:noFill/>
        </p:spPr>
        <p:txBody>
          <a:bodyPr wrap="square" rtlCol="0">
            <a:spAutoFit/>
          </a:bodyPr>
          <a:lstStyle/>
          <a:p>
            <a:r>
              <a:rPr lang="en-US" altLang="zh-CN" sz="6000" b="1" dirty="0">
                <a:solidFill>
                  <a:schemeClr val="bg1"/>
                </a:solidFill>
                <a:latin typeface="Novecento wide Bold" panose="00000805000000000000" pitchFamily="50" charset="0"/>
                <a:ea typeface="思源黑体 Medium" panose="020B0600000000000000" pitchFamily="34" charset="-122"/>
              </a:rPr>
              <a:t>QG STUDIO</a:t>
            </a:r>
            <a:endParaRPr lang="zh-CN" altLang="en-US" sz="6000" b="1" dirty="0">
              <a:solidFill>
                <a:schemeClr val="bg1"/>
              </a:solidFill>
              <a:latin typeface="Novecento wide Bold" panose="00000805000000000000" pitchFamily="50" charset="0"/>
              <a:ea typeface="思源黑体 Medium" panose="020B0600000000000000" pitchFamily="34" charset="-122"/>
            </a:endParaRPr>
          </a:p>
        </p:txBody>
      </p:sp>
      <p:sp>
        <p:nvSpPr>
          <p:cNvPr id="7" name="文本框 6"/>
          <p:cNvSpPr txBox="1"/>
          <p:nvPr/>
        </p:nvSpPr>
        <p:spPr>
          <a:xfrm>
            <a:off x="2303377" y="2521664"/>
            <a:ext cx="3941133" cy="523220"/>
          </a:xfrm>
          <a:prstGeom prst="rect">
            <a:avLst/>
          </a:prstGeom>
          <a:noFill/>
        </p:spPr>
        <p:txBody>
          <a:bodyPr wrap="square" rtlCol="0">
            <a:spAutoFit/>
          </a:bodyPr>
          <a:lstStyle/>
          <a:p>
            <a:r>
              <a:rPr lang="zh-CN" altLang="en-US" sz="2800" b="1" dirty="0">
                <a:solidFill>
                  <a:schemeClr val="bg1">
                    <a:alpha val="80000"/>
                  </a:schemeClr>
                </a:solidFill>
                <a:latin typeface="微软雅黑" panose="020B0503020204020204" charset="-122"/>
                <a:ea typeface="微软雅黑" panose="020B0503020204020204" charset="-122"/>
              </a:rPr>
              <a:t>答辩汇报模板</a:t>
            </a:r>
            <a:endParaRPr lang="zh-CN" altLang="en-US" sz="2800" b="1" dirty="0">
              <a:solidFill>
                <a:schemeClr val="bg1">
                  <a:alpha val="80000"/>
                </a:schemeClr>
              </a:solidFill>
              <a:latin typeface="微软雅黑" panose="020B0503020204020204" charset="-122"/>
              <a:ea typeface="微软雅黑" panose="020B0503020204020204" charset="-122"/>
            </a:endParaRPr>
          </a:p>
        </p:txBody>
      </p:sp>
      <p:sp>
        <p:nvSpPr>
          <p:cNvPr id="8" name="文本框 7"/>
          <p:cNvSpPr txBox="1"/>
          <p:nvPr/>
        </p:nvSpPr>
        <p:spPr>
          <a:xfrm>
            <a:off x="983848" y="5456348"/>
            <a:ext cx="2785729" cy="460375"/>
          </a:xfrm>
          <a:prstGeom prst="rect">
            <a:avLst/>
          </a:prstGeom>
          <a:noFill/>
        </p:spPr>
        <p:txBody>
          <a:bodyPr wrap="square" rtlCol="0">
            <a:spAutoFit/>
          </a:bodyPr>
          <a:lstStyle/>
          <a:p>
            <a:r>
              <a:rPr lang="zh-CN" altLang="en-US" sz="2400" dirty="0">
                <a:solidFill>
                  <a:schemeClr val="bg2">
                    <a:lumMod val="50000"/>
                  </a:schemeClr>
                </a:solidFill>
                <a:latin typeface="微软雅黑" panose="020B0503020204020204" charset="-122"/>
                <a:ea typeface="微软雅黑" panose="020B0503020204020204" charset="-122"/>
              </a:rPr>
              <a:t>汇报人：罗彬</a:t>
            </a:r>
            <a:endParaRPr lang="zh-CN" altLang="en-US" sz="2400" dirty="0">
              <a:solidFill>
                <a:schemeClr val="bg2">
                  <a:lumMod val="50000"/>
                </a:schemeClr>
              </a:solidFill>
              <a:latin typeface="微软雅黑" panose="020B0503020204020204" charset="-122"/>
              <a:ea typeface="微软雅黑" panose="020B0503020204020204" charset="-122"/>
            </a:endParaRPr>
          </a:p>
        </p:txBody>
      </p:sp>
      <p:sp>
        <p:nvSpPr>
          <p:cNvPr id="9" name="文本框 8"/>
          <p:cNvSpPr txBox="1"/>
          <p:nvPr/>
        </p:nvSpPr>
        <p:spPr>
          <a:xfrm>
            <a:off x="983847" y="5926209"/>
            <a:ext cx="4125432" cy="460375"/>
          </a:xfrm>
          <a:prstGeom prst="rect">
            <a:avLst/>
          </a:prstGeom>
          <a:noFill/>
        </p:spPr>
        <p:txBody>
          <a:bodyPr wrap="square" rtlCol="0">
            <a:spAutoFit/>
          </a:bodyPr>
          <a:lstStyle/>
          <a:p>
            <a:r>
              <a:rPr lang="zh-CN" altLang="en-US" sz="2400" dirty="0">
                <a:solidFill>
                  <a:schemeClr val="bg2">
                    <a:lumMod val="50000"/>
                  </a:schemeClr>
                </a:solidFill>
                <a:latin typeface="微软雅黑" panose="020B0503020204020204" charset="-122"/>
                <a:ea typeface="微软雅黑" panose="020B0503020204020204" charset="-122"/>
              </a:rPr>
              <a:t>汇报时间：</a:t>
            </a:r>
            <a:r>
              <a:rPr lang="en-US" altLang="zh-CN" sz="2400" dirty="0">
                <a:solidFill>
                  <a:schemeClr val="bg2">
                    <a:lumMod val="50000"/>
                  </a:schemeClr>
                </a:solidFill>
                <a:latin typeface="微软雅黑" panose="020B0503020204020204" charset="-122"/>
                <a:ea typeface="微软雅黑" panose="020B0503020204020204" charset="-122"/>
              </a:rPr>
              <a:t>2024</a:t>
            </a:r>
            <a:r>
              <a:rPr lang="zh-CN" altLang="en-US" sz="2400" dirty="0">
                <a:solidFill>
                  <a:schemeClr val="bg2">
                    <a:lumMod val="50000"/>
                  </a:schemeClr>
                </a:solidFill>
                <a:latin typeface="微软雅黑" panose="020B0503020204020204" charset="-122"/>
                <a:ea typeface="微软雅黑" panose="020B0503020204020204" charset="-122"/>
              </a:rPr>
              <a:t>年</a:t>
            </a:r>
            <a:r>
              <a:rPr lang="en-US" altLang="zh-CN" sz="2400" dirty="0">
                <a:solidFill>
                  <a:schemeClr val="bg2">
                    <a:lumMod val="50000"/>
                  </a:schemeClr>
                </a:solidFill>
                <a:latin typeface="微软雅黑" panose="020B0503020204020204" charset="-122"/>
                <a:ea typeface="微软雅黑" panose="020B0503020204020204" charset="-122"/>
              </a:rPr>
              <a:t>7</a:t>
            </a:r>
            <a:r>
              <a:rPr lang="zh-CN" altLang="en-US" sz="2400" dirty="0">
                <a:solidFill>
                  <a:schemeClr val="bg2">
                    <a:lumMod val="50000"/>
                  </a:schemeClr>
                </a:solidFill>
                <a:latin typeface="微软雅黑" panose="020B0503020204020204" charset="-122"/>
                <a:ea typeface="微软雅黑" panose="020B0503020204020204" charset="-122"/>
              </a:rPr>
              <a:t>月</a:t>
            </a:r>
            <a:r>
              <a:rPr lang="en-US" altLang="zh-CN" sz="2400" dirty="0">
                <a:solidFill>
                  <a:schemeClr val="bg2">
                    <a:lumMod val="50000"/>
                  </a:schemeClr>
                </a:solidFill>
                <a:latin typeface="微软雅黑" panose="020B0503020204020204" charset="-122"/>
                <a:ea typeface="微软雅黑" panose="020B0503020204020204" charset="-122"/>
              </a:rPr>
              <a:t>15</a:t>
            </a:r>
            <a:r>
              <a:rPr lang="zh-CN" altLang="en-US" sz="2400" dirty="0">
                <a:solidFill>
                  <a:schemeClr val="bg2">
                    <a:lumMod val="50000"/>
                  </a:schemeClr>
                </a:solidFill>
                <a:latin typeface="微软雅黑" panose="020B0503020204020204" charset="-122"/>
                <a:ea typeface="微软雅黑" panose="020B0503020204020204" charset="-122"/>
              </a:rPr>
              <a:t>日</a:t>
            </a:r>
            <a:endParaRPr lang="zh-CN" altLang="en-US" sz="2400" dirty="0">
              <a:solidFill>
                <a:schemeClr val="bg2">
                  <a:lumMod val="50000"/>
                </a:schemeClr>
              </a:solidFill>
              <a:latin typeface="微软雅黑" panose="020B0503020204020204" charset="-122"/>
              <a:ea typeface="微软雅黑" panose="020B0503020204020204" charset="-122"/>
            </a:endParaRPr>
          </a:p>
        </p:txBody>
      </p:sp>
      <p:pic>
        <p:nvPicPr>
          <p:cNvPr id="10" name="图形 9"/>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3901718" y="-2491171"/>
            <a:ext cx="10224035" cy="10548612"/>
          </a:xfrm>
          <a:prstGeom prst="rect">
            <a:avLst/>
          </a:prstGeom>
        </p:spPr>
      </p:pic>
      <p:cxnSp>
        <p:nvCxnSpPr>
          <p:cNvPr id="5" name="直接连接符 4"/>
          <p:cNvCxnSpPr/>
          <p:nvPr/>
        </p:nvCxnSpPr>
        <p:spPr>
          <a:xfrm>
            <a:off x="882504" y="2448889"/>
            <a:ext cx="0" cy="127101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794144" y="3423982"/>
            <a:ext cx="176720" cy="1870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形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33018" y="4958116"/>
            <a:ext cx="938469" cy="968263"/>
          </a:xfrm>
          <a:prstGeom prst="rect">
            <a:avLst/>
          </a:prstGeom>
        </p:spPr>
      </p:pic>
      <p:pic>
        <p:nvPicPr>
          <p:cNvPr id="13" name="图形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308808" y="4958116"/>
            <a:ext cx="938469" cy="968263"/>
          </a:xfrm>
          <a:prstGeom prst="rect">
            <a:avLst/>
          </a:prstGeom>
        </p:spPr>
      </p:pic>
      <p:pic>
        <p:nvPicPr>
          <p:cNvPr id="14" name="图形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70913" y="4948591"/>
            <a:ext cx="938469" cy="968263"/>
          </a:xfrm>
          <a:prstGeom prst="rect">
            <a:avLst/>
          </a:prstGeom>
        </p:spPr>
      </p:pic>
      <p:pic>
        <p:nvPicPr>
          <p:cNvPr id="15" name="图形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494488" y="4958116"/>
            <a:ext cx="938469" cy="968263"/>
          </a:xfrm>
          <a:prstGeom prst="rect">
            <a:avLst/>
          </a:prstGeom>
        </p:spPr>
      </p:pic>
      <p:pic>
        <p:nvPicPr>
          <p:cNvPr id="16" name="图形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247338" y="4948591"/>
            <a:ext cx="938469" cy="968263"/>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t>pytorch</a:t>
            </a:r>
            <a:endParaRPr lang="en-US" altLang="zh-CN"/>
          </a:p>
        </p:txBody>
      </p:sp>
      <p:sp>
        <p:nvSpPr>
          <p:cNvPr id="5" name="文本框 4"/>
          <p:cNvSpPr txBox="1"/>
          <p:nvPr/>
        </p:nvSpPr>
        <p:spPr>
          <a:xfrm>
            <a:off x="2927350" y="4302760"/>
            <a:ext cx="2422525" cy="460375"/>
          </a:xfrm>
          <a:prstGeom prst="rect">
            <a:avLst/>
          </a:prstGeom>
          <a:noFill/>
        </p:spPr>
        <p:txBody>
          <a:bodyPr wrap="square" rtlCol="0">
            <a:spAutoFit/>
          </a:bodyPr>
          <a:p>
            <a:r>
              <a:rPr lang="en-US" altLang="zh-CN" sz="2400"/>
              <a:t>detaset</a:t>
            </a:r>
            <a:endParaRPr lang="en-US" altLang="zh-CN" sz="2400"/>
          </a:p>
        </p:txBody>
      </p:sp>
      <p:sp>
        <p:nvSpPr>
          <p:cNvPr id="6" name="文本框 5"/>
          <p:cNvSpPr txBox="1"/>
          <p:nvPr/>
        </p:nvSpPr>
        <p:spPr>
          <a:xfrm>
            <a:off x="4347845" y="4302760"/>
            <a:ext cx="2422525" cy="460375"/>
          </a:xfrm>
          <a:prstGeom prst="rect">
            <a:avLst/>
          </a:prstGeom>
          <a:noFill/>
        </p:spPr>
        <p:txBody>
          <a:bodyPr wrap="square" rtlCol="0">
            <a:spAutoFit/>
          </a:bodyPr>
          <a:p>
            <a:r>
              <a:rPr lang="en-US" altLang="zh-CN" sz="2400"/>
              <a:t>dataloader</a:t>
            </a:r>
            <a:endParaRPr lang="en-US" altLang="zh-CN" sz="2400"/>
          </a:p>
        </p:txBody>
      </p:sp>
      <p:sp>
        <p:nvSpPr>
          <p:cNvPr id="7" name="文本框 6"/>
          <p:cNvSpPr txBox="1"/>
          <p:nvPr/>
        </p:nvSpPr>
        <p:spPr>
          <a:xfrm>
            <a:off x="6085205" y="4302760"/>
            <a:ext cx="2422525" cy="460375"/>
          </a:xfrm>
          <a:prstGeom prst="rect">
            <a:avLst/>
          </a:prstGeom>
          <a:noFill/>
        </p:spPr>
        <p:txBody>
          <a:bodyPr wrap="square" rtlCol="0">
            <a:spAutoFit/>
          </a:bodyPr>
          <a:p>
            <a:r>
              <a:rPr lang="en-US" altLang="zh-CN" sz="2400"/>
              <a:t>transformer</a:t>
            </a:r>
            <a:endParaRPr lang="en-US" altLang="zh-CN" sz="2400"/>
          </a:p>
        </p:txBody>
      </p:sp>
      <p:sp>
        <p:nvSpPr>
          <p:cNvPr id="8" name="文本框 7"/>
          <p:cNvSpPr txBox="1"/>
          <p:nvPr/>
        </p:nvSpPr>
        <p:spPr>
          <a:xfrm>
            <a:off x="7922895" y="4302760"/>
            <a:ext cx="2422525" cy="460375"/>
          </a:xfrm>
          <a:prstGeom prst="rect">
            <a:avLst/>
          </a:prstGeom>
          <a:noFill/>
        </p:spPr>
        <p:txBody>
          <a:bodyPr wrap="square" rtlCol="0">
            <a:spAutoFit/>
          </a:bodyPr>
          <a:p>
            <a:r>
              <a:rPr lang="en-US" altLang="zh-CN" sz="2400"/>
              <a:t>tensorboard</a:t>
            </a:r>
            <a:endParaRPr lang="en-US" altLang="zh-CN" sz="2400"/>
          </a:p>
        </p:txBody>
      </p:sp>
      <p:cxnSp>
        <p:nvCxnSpPr>
          <p:cNvPr id="10" name="直接箭头连接符 9"/>
          <p:cNvCxnSpPr>
            <a:stCxn id="2" idx="2"/>
            <a:endCxn id="5" idx="0"/>
          </p:cNvCxnSpPr>
          <p:nvPr/>
        </p:nvCxnSpPr>
        <p:spPr>
          <a:xfrm flipH="1">
            <a:off x="4138930" y="3510280"/>
            <a:ext cx="1957070" cy="7924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 idx="2"/>
            <a:endCxn id="6" idx="0"/>
          </p:cNvCxnSpPr>
          <p:nvPr/>
        </p:nvCxnSpPr>
        <p:spPr>
          <a:xfrm flipH="1">
            <a:off x="5559425" y="3510280"/>
            <a:ext cx="536575" cy="7924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0"/>
          </p:cNvCxnSpPr>
          <p:nvPr/>
        </p:nvCxnSpPr>
        <p:spPr>
          <a:xfrm>
            <a:off x="6083300" y="3507740"/>
            <a:ext cx="1213485" cy="795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8" idx="0"/>
          </p:cNvCxnSpPr>
          <p:nvPr/>
        </p:nvCxnSpPr>
        <p:spPr>
          <a:xfrm>
            <a:off x="6074410" y="3515995"/>
            <a:ext cx="3060065" cy="7867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27350" y="4935220"/>
            <a:ext cx="1395095" cy="368300"/>
          </a:xfrm>
          <a:prstGeom prst="rect">
            <a:avLst/>
          </a:prstGeom>
          <a:noFill/>
        </p:spPr>
        <p:txBody>
          <a:bodyPr wrap="square" rtlCol="0">
            <a:spAutoFit/>
          </a:bodyPr>
          <a:p>
            <a:r>
              <a:rPr lang="zh-CN" altLang="en-US"/>
              <a:t>储存</a:t>
            </a:r>
            <a:r>
              <a:rPr lang="zh-CN" altLang="en-US"/>
              <a:t>数据</a:t>
            </a:r>
            <a:endParaRPr lang="zh-CN" altLang="en-US"/>
          </a:p>
        </p:txBody>
      </p:sp>
      <p:sp>
        <p:nvSpPr>
          <p:cNvPr id="15" name="文本框 14"/>
          <p:cNvSpPr txBox="1"/>
          <p:nvPr/>
        </p:nvSpPr>
        <p:spPr>
          <a:xfrm>
            <a:off x="4595495" y="4935220"/>
            <a:ext cx="1395095" cy="368300"/>
          </a:xfrm>
          <a:prstGeom prst="rect">
            <a:avLst/>
          </a:prstGeom>
          <a:noFill/>
        </p:spPr>
        <p:txBody>
          <a:bodyPr wrap="square" rtlCol="0">
            <a:spAutoFit/>
          </a:bodyPr>
          <a:p>
            <a:r>
              <a:rPr lang="zh-CN" altLang="en-US"/>
              <a:t>数据分组</a:t>
            </a:r>
            <a:endParaRPr lang="zh-CN" altLang="en-US"/>
          </a:p>
        </p:txBody>
      </p:sp>
      <p:sp>
        <p:nvSpPr>
          <p:cNvPr id="16" name="文本框 15"/>
          <p:cNvSpPr txBox="1"/>
          <p:nvPr/>
        </p:nvSpPr>
        <p:spPr>
          <a:xfrm>
            <a:off x="6263640" y="4935220"/>
            <a:ext cx="1317625" cy="368300"/>
          </a:xfrm>
          <a:prstGeom prst="rect">
            <a:avLst/>
          </a:prstGeom>
          <a:noFill/>
        </p:spPr>
        <p:txBody>
          <a:bodyPr wrap="square" rtlCol="0" anchor="t">
            <a:spAutoFit/>
          </a:bodyPr>
          <a:p>
            <a:r>
              <a:rPr lang="zh-CN" altLang="en-US"/>
              <a:t>数据</a:t>
            </a:r>
            <a:r>
              <a:rPr lang="zh-CN" altLang="en-US"/>
              <a:t>变形</a:t>
            </a:r>
            <a:endParaRPr lang="zh-CN" altLang="en-US"/>
          </a:p>
        </p:txBody>
      </p:sp>
      <p:sp>
        <p:nvSpPr>
          <p:cNvPr id="17" name="文本框 16"/>
          <p:cNvSpPr txBox="1"/>
          <p:nvPr/>
        </p:nvSpPr>
        <p:spPr>
          <a:xfrm>
            <a:off x="7992745" y="4935220"/>
            <a:ext cx="1885950" cy="368300"/>
          </a:xfrm>
          <a:prstGeom prst="rect">
            <a:avLst/>
          </a:prstGeom>
          <a:noFill/>
        </p:spPr>
        <p:txBody>
          <a:bodyPr wrap="square" rtlCol="0" anchor="t">
            <a:spAutoFit/>
          </a:bodyPr>
          <a:p>
            <a:r>
              <a:rPr lang="zh-CN" altLang="en-US"/>
              <a:t>图形化界面展示</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142000" y="796672"/>
            <a:ext cx="5392402" cy="5392401"/>
          </a:xfrm>
          <a:prstGeom prst="ellipse">
            <a:avLst/>
          </a:prstGeom>
          <a:noFill/>
          <a:ln w="6350">
            <a:solidFill>
              <a:schemeClr val="bg1">
                <a:lumMod val="75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189667" y="-250994"/>
            <a:ext cx="7487735" cy="7487734"/>
          </a:xfrm>
          <a:prstGeom prst="ellipse">
            <a:avLst/>
          </a:prstGeom>
          <a:noFill/>
          <a:ln w="63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00010" y="1110117"/>
            <a:ext cx="6810228" cy="6810226"/>
          </a:xfrm>
          <a:prstGeom prst="ellipse">
            <a:avLst/>
          </a:prstGeom>
          <a:noFill/>
          <a:ln w="6350">
            <a:solidFill>
              <a:schemeClr val="bg1">
                <a:lumMod val="75000"/>
                <a:alpha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椭圆 4"/>
          <p:cNvSpPr/>
          <p:nvPr/>
        </p:nvSpPr>
        <p:spPr>
          <a:xfrm>
            <a:off x="-743543" y="-1707853"/>
            <a:ext cx="7487735" cy="7487734"/>
          </a:xfrm>
          <a:prstGeom prst="ellipse">
            <a:avLst/>
          </a:prstGeom>
          <a:noFill/>
          <a:ln w="6350">
            <a:solidFill>
              <a:schemeClr val="bg1">
                <a:lumMod val="75000"/>
                <a:alpha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785488" y="1791863"/>
            <a:ext cx="3468634" cy="3468634"/>
          </a:xfrm>
          <a:prstGeom prst="ellipse">
            <a:avLst/>
          </a:prstGeom>
          <a:noFill/>
          <a:ln w="44450">
            <a:solidFill>
              <a:srgbClr val="3843B3">
                <a:alpha val="2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椭圆 7"/>
          <p:cNvSpPr/>
          <p:nvPr/>
        </p:nvSpPr>
        <p:spPr>
          <a:xfrm>
            <a:off x="878743" y="1885118"/>
            <a:ext cx="3282124" cy="3282124"/>
          </a:xfrm>
          <a:prstGeom prst="ellipse">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13"/>
          <p:cNvSpPr/>
          <p:nvPr/>
        </p:nvSpPr>
        <p:spPr>
          <a:xfrm>
            <a:off x="6106582" y="1082192"/>
            <a:ext cx="4226560" cy="410803"/>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621523" y="2096976"/>
            <a:ext cx="4226560" cy="410803"/>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773585" y="3223598"/>
            <a:ext cx="4226560" cy="410803"/>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6621523" y="4309828"/>
            <a:ext cx="4226560" cy="410803"/>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5305305" y="963203"/>
            <a:ext cx="619822" cy="634301"/>
            <a:chOff x="5305305" y="963203"/>
            <a:chExt cx="619822" cy="634301"/>
          </a:xfrm>
        </p:grpSpPr>
        <p:sp>
          <p:nvSpPr>
            <p:cNvPr id="12" name="椭圆 11"/>
            <p:cNvSpPr/>
            <p:nvPr/>
          </p:nvSpPr>
          <p:spPr>
            <a:xfrm>
              <a:off x="5305305" y="977682"/>
              <a:ext cx="619822" cy="619822"/>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ontserrat Light" panose="00000400000000000000" pitchFamily="2" charset="0"/>
              </a:endParaRPr>
            </a:p>
          </p:txBody>
        </p:sp>
        <p:sp>
          <p:nvSpPr>
            <p:cNvPr id="23" name="文本框 22"/>
            <p:cNvSpPr txBox="1"/>
            <p:nvPr/>
          </p:nvSpPr>
          <p:spPr>
            <a:xfrm>
              <a:off x="5398921" y="963203"/>
              <a:ext cx="453024" cy="584775"/>
            </a:xfrm>
            <a:prstGeom prst="rect">
              <a:avLst/>
            </a:prstGeom>
            <a:noFill/>
          </p:spPr>
          <p:txBody>
            <a:bodyPr wrap="square" rtlCol="0">
              <a:spAutoFit/>
            </a:bodyPr>
            <a:lstStyle/>
            <a:p>
              <a:r>
                <a:rPr lang="en-US" altLang="zh-CN" sz="3200" dirty="0">
                  <a:solidFill>
                    <a:schemeClr val="bg1"/>
                  </a:solidFill>
                  <a:latin typeface="Novecento wide Bold" panose="00000805000000000000" pitchFamily="50" charset="0"/>
                </a:rPr>
                <a:t>1</a:t>
              </a:r>
              <a:endParaRPr lang="zh-CN" altLang="en-US" sz="3200" dirty="0">
                <a:solidFill>
                  <a:schemeClr val="bg1"/>
                </a:solidFill>
                <a:latin typeface="Novecento wide Bold" panose="00000805000000000000" pitchFamily="50" charset="0"/>
              </a:endParaRPr>
            </a:p>
          </p:txBody>
        </p:sp>
      </p:grpSp>
      <p:grpSp>
        <p:nvGrpSpPr>
          <p:cNvPr id="24" name="组合 23"/>
          <p:cNvGrpSpPr/>
          <p:nvPr/>
        </p:nvGrpSpPr>
        <p:grpSpPr>
          <a:xfrm>
            <a:off x="5796671" y="1977986"/>
            <a:ext cx="619822" cy="634301"/>
            <a:chOff x="5305305" y="963203"/>
            <a:chExt cx="619822" cy="634301"/>
          </a:xfrm>
        </p:grpSpPr>
        <p:sp>
          <p:nvSpPr>
            <p:cNvPr id="25" name="椭圆 24"/>
            <p:cNvSpPr/>
            <p:nvPr/>
          </p:nvSpPr>
          <p:spPr>
            <a:xfrm>
              <a:off x="5305305" y="977682"/>
              <a:ext cx="619822" cy="619822"/>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ontserrat Light" panose="00000400000000000000" pitchFamily="2" charset="0"/>
              </a:endParaRPr>
            </a:p>
          </p:txBody>
        </p:sp>
        <p:sp>
          <p:nvSpPr>
            <p:cNvPr id="26" name="文本框 25"/>
            <p:cNvSpPr txBox="1"/>
            <p:nvPr/>
          </p:nvSpPr>
          <p:spPr>
            <a:xfrm>
              <a:off x="5398921" y="963203"/>
              <a:ext cx="453024" cy="584775"/>
            </a:xfrm>
            <a:prstGeom prst="rect">
              <a:avLst/>
            </a:prstGeom>
            <a:noFill/>
          </p:spPr>
          <p:txBody>
            <a:bodyPr wrap="square" rtlCol="0">
              <a:spAutoFit/>
            </a:bodyPr>
            <a:lstStyle/>
            <a:p>
              <a:r>
                <a:rPr lang="en-US" altLang="zh-CN" sz="3200" dirty="0">
                  <a:solidFill>
                    <a:schemeClr val="bg1"/>
                  </a:solidFill>
                  <a:latin typeface="Novecento wide Bold" panose="00000805000000000000" pitchFamily="50" charset="0"/>
                </a:rPr>
                <a:t>2</a:t>
              </a:r>
              <a:endParaRPr lang="zh-CN" altLang="en-US" sz="3200" dirty="0">
                <a:solidFill>
                  <a:schemeClr val="bg1"/>
                </a:solidFill>
                <a:latin typeface="Novecento wide Bold" panose="00000805000000000000" pitchFamily="50" charset="0"/>
              </a:endParaRPr>
            </a:p>
          </p:txBody>
        </p:sp>
      </p:grpSp>
      <p:grpSp>
        <p:nvGrpSpPr>
          <p:cNvPr id="27" name="组合 26"/>
          <p:cNvGrpSpPr/>
          <p:nvPr/>
        </p:nvGrpSpPr>
        <p:grpSpPr>
          <a:xfrm>
            <a:off x="5989199" y="3126456"/>
            <a:ext cx="619822" cy="634301"/>
            <a:chOff x="5305305" y="963203"/>
            <a:chExt cx="619822" cy="634301"/>
          </a:xfrm>
        </p:grpSpPr>
        <p:sp>
          <p:nvSpPr>
            <p:cNvPr id="28" name="椭圆 27"/>
            <p:cNvSpPr/>
            <p:nvPr/>
          </p:nvSpPr>
          <p:spPr>
            <a:xfrm>
              <a:off x="5305305" y="977682"/>
              <a:ext cx="619822" cy="619822"/>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ontserrat Light" panose="00000400000000000000" pitchFamily="2" charset="0"/>
              </a:endParaRPr>
            </a:p>
          </p:txBody>
        </p:sp>
        <p:sp>
          <p:nvSpPr>
            <p:cNvPr id="29" name="文本框 28"/>
            <p:cNvSpPr txBox="1"/>
            <p:nvPr/>
          </p:nvSpPr>
          <p:spPr>
            <a:xfrm>
              <a:off x="5398921" y="963203"/>
              <a:ext cx="453024" cy="584775"/>
            </a:xfrm>
            <a:prstGeom prst="rect">
              <a:avLst/>
            </a:prstGeom>
            <a:noFill/>
          </p:spPr>
          <p:txBody>
            <a:bodyPr wrap="square" rtlCol="0">
              <a:spAutoFit/>
            </a:bodyPr>
            <a:lstStyle/>
            <a:p>
              <a:r>
                <a:rPr lang="en-US" altLang="zh-CN" sz="3200" dirty="0">
                  <a:solidFill>
                    <a:schemeClr val="bg1"/>
                  </a:solidFill>
                  <a:latin typeface="Novecento wide Bold" panose="00000805000000000000" pitchFamily="50" charset="0"/>
                </a:rPr>
                <a:t>3</a:t>
              </a:r>
              <a:endParaRPr lang="zh-CN" altLang="en-US" sz="3200" dirty="0">
                <a:solidFill>
                  <a:schemeClr val="bg1"/>
                </a:solidFill>
                <a:latin typeface="Novecento wide Bold" panose="00000805000000000000" pitchFamily="50" charset="0"/>
              </a:endParaRPr>
            </a:p>
          </p:txBody>
        </p:sp>
      </p:grpSp>
      <p:grpSp>
        <p:nvGrpSpPr>
          <p:cNvPr id="30" name="组合 29"/>
          <p:cNvGrpSpPr/>
          <p:nvPr/>
        </p:nvGrpSpPr>
        <p:grpSpPr>
          <a:xfrm>
            <a:off x="5786089" y="4239680"/>
            <a:ext cx="619822" cy="633542"/>
            <a:chOff x="5305305" y="963962"/>
            <a:chExt cx="619822" cy="633542"/>
          </a:xfrm>
        </p:grpSpPr>
        <p:sp>
          <p:nvSpPr>
            <p:cNvPr id="31" name="椭圆 30"/>
            <p:cNvSpPr/>
            <p:nvPr/>
          </p:nvSpPr>
          <p:spPr>
            <a:xfrm>
              <a:off x="5305305" y="977682"/>
              <a:ext cx="619822" cy="619822"/>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ontserrat Light" panose="00000400000000000000" pitchFamily="2" charset="0"/>
              </a:endParaRPr>
            </a:p>
          </p:txBody>
        </p:sp>
        <p:sp>
          <p:nvSpPr>
            <p:cNvPr id="32" name="文本框 31"/>
            <p:cNvSpPr txBox="1"/>
            <p:nvPr/>
          </p:nvSpPr>
          <p:spPr>
            <a:xfrm>
              <a:off x="5360810" y="963962"/>
              <a:ext cx="453024" cy="584775"/>
            </a:xfrm>
            <a:prstGeom prst="rect">
              <a:avLst/>
            </a:prstGeom>
            <a:noFill/>
          </p:spPr>
          <p:txBody>
            <a:bodyPr wrap="square" rtlCol="0">
              <a:spAutoFit/>
            </a:bodyPr>
            <a:lstStyle/>
            <a:p>
              <a:r>
                <a:rPr lang="en-US" altLang="zh-CN" sz="3200" dirty="0">
                  <a:solidFill>
                    <a:schemeClr val="bg1"/>
                  </a:solidFill>
                  <a:latin typeface="Novecento wide Bold" panose="00000805000000000000" pitchFamily="50" charset="0"/>
                </a:rPr>
                <a:t>4</a:t>
              </a:r>
              <a:endParaRPr lang="zh-CN" altLang="en-US" sz="3200" dirty="0">
                <a:solidFill>
                  <a:schemeClr val="bg1"/>
                </a:solidFill>
                <a:latin typeface="Novecento wide Bold" panose="00000805000000000000" pitchFamily="50" charset="0"/>
              </a:endParaRPr>
            </a:p>
          </p:txBody>
        </p:sp>
      </p:grpSp>
      <p:sp>
        <p:nvSpPr>
          <p:cNvPr id="36" name="文本框 35"/>
          <p:cNvSpPr txBox="1"/>
          <p:nvPr/>
        </p:nvSpPr>
        <p:spPr>
          <a:xfrm>
            <a:off x="1029825" y="3013500"/>
            <a:ext cx="2979960" cy="830997"/>
          </a:xfrm>
          <a:prstGeom prst="rect">
            <a:avLst/>
          </a:prstGeom>
          <a:noFill/>
        </p:spPr>
        <p:txBody>
          <a:bodyPr wrap="square" rtlCol="0">
            <a:spAutoFit/>
          </a:bodyPr>
          <a:lstStyle/>
          <a:p>
            <a:pPr algn="ctr"/>
            <a:r>
              <a:rPr lang="zh-CN" altLang="en-US" sz="4800" b="1" dirty="0">
                <a:solidFill>
                  <a:schemeClr val="bg1"/>
                </a:solidFill>
                <a:latin typeface="微软雅黑" panose="020B0503020204020204" charset="-122"/>
                <a:ea typeface="微软雅黑" panose="020B0503020204020204" charset="-122"/>
              </a:rPr>
              <a:t>答辩目录</a:t>
            </a:r>
            <a:endParaRPr lang="zh-CN" altLang="en-US" sz="4800" b="1" dirty="0">
              <a:solidFill>
                <a:schemeClr val="bg1"/>
              </a:solidFill>
              <a:latin typeface="微软雅黑" panose="020B0503020204020204" charset="-122"/>
              <a:ea typeface="微软雅黑" panose="020B0503020204020204" charset="-122"/>
            </a:endParaRPr>
          </a:p>
        </p:txBody>
      </p:sp>
      <p:sp>
        <p:nvSpPr>
          <p:cNvPr id="41" name="文本框 40"/>
          <p:cNvSpPr txBox="1"/>
          <p:nvPr/>
        </p:nvSpPr>
        <p:spPr>
          <a:xfrm>
            <a:off x="6021982" y="1057196"/>
            <a:ext cx="2126067" cy="461665"/>
          </a:xfrm>
          <a:prstGeom prst="rect">
            <a:avLst/>
          </a:prstGeom>
          <a:noFill/>
        </p:spPr>
        <p:txBody>
          <a:bodyPr wrap="square" rtlCol="0">
            <a:spAutoFit/>
          </a:bodyPr>
          <a:lstStyle/>
          <a:p>
            <a:r>
              <a:rPr lang="en-US" altLang="zh-CN" sz="2400" dirty="0">
                <a:solidFill>
                  <a:schemeClr val="bg2">
                    <a:lumMod val="25000"/>
                  </a:schemeClr>
                </a:solidFill>
                <a:latin typeface="微软雅黑" panose="020B0503020204020204" charset="-122"/>
                <a:ea typeface="微软雅黑" panose="020B0503020204020204" charset="-122"/>
              </a:rPr>
              <a:t>XXX</a:t>
            </a:r>
            <a:endParaRPr lang="zh-CN" altLang="en-US" sz="2400" dirty="0">
              <a:solidFill>
                <a:schemeClr val="bg2">
                  <a:lumMod val="25000"/>
                </a:schemeClr>
              </a:solidFill>
              <a:latin typeface="微软雅黑" panose="020B0503020204020204" charset="-122"/>
              <a:ea typeface="微软雅黑" panose="020B0503020204020204" charset="-122"/>
            </a:endParaRPr>
          </a:p>
        </p:txBody>
      </p:sp>
      <p:sp>
        <p:nvSpPr>
          <p:cNvPr id="42" name="文本框 41"/>
          <p:cNvSpPr txBox="1"/>
          <p:nvPr/>
        </p:nvSpPr>
        <p:spPr>
          <a:xfrm>
            <a:off x="6608735" y="2071543"/>
            <a:ext cx="2126067" cy="461665"/>
          </a:xfrm>
          <a:prstGeom prst="rect">
            <a:avLst/>
          </a:prstGeom>
          <a:noFill/>
        </p:spPr>
        <p:txBody>
          <a:bodyPr wrap="square" rtlCol="0">
            <a:spAutoFit/>
          </a:bodyPr>
          <a:lstStyle/>
          <a:p>
            <a:r>
              <a:rPr lang="en-US" altLang="zh-CN" sz="2400" dirty="0">
                <a:solidFill>
                  <a:schemeClr val="bg2">
                    <a:lumMod val="25000"/>
                  </a:schemeClr>
                </a:solidFill>
                <a:latin typeface="微软雅黑" panose="020B0503020204020204" charset="-122"/>
                <a:ea typeface="微软雅黑" panose="020B0503020204020204" charset="-122"/>
              </a:rPr>
              <a:t>XXX</a:t>
            </a:r>
            <a:endParaRPr lang="en-US" altLang="zh-CN" sz="2400" dirty="0">
              <a:solidFill>
                <a:schemeClr val="bg2">
                  <a:lumMod val="25000"/>
                </a:schemeClr>
              </a:solidFill>
              <a:latin typeface="微软雅黑" panose="020B0503020204020204" charset="-122"/>
              <a:ea typeface="微软雅黑" panose="020B0503020204020204" charset="-122"/>
            </a:endParaRPr>
          </a:p>
        </p:txBody>
      </p:sp>
      <p:sp>
        <p:nvSpPr>
          <p:cNvPr id="43" name="文本框 42"/>
          <p:cNvSpPr txBox="1"/>
          <p:nvPr/>
        </p:nvSpPr>
        <p:spPr>
          <a:xfrm>
            <a:off x="6710218" y="3188010"/>
            <a:ext cx="2126067" cy="461665"/>
          </a:xfrm>
          <a:prstGeom prst="rect">
            <a:avLst/>
          </a:prstGeom>
          <a:noFill/>
        </p:spPr>
        <p:txBody>
          <a:bodyPr wrap="square" rtlCol="0">
            <a:spAutoFit/>
          </a:bodyPr>
          <a:lstStyle/>
          <a:p>
            <a:r>
              <a:rPr lang="en-US" altLang="zh-CN" sz="2400" dirty="0">
                <a:solidFill>
                  <a:schemeClr val="bg2">
                    <a:lumMod val="25000"/>
                  </a:schemeClr>
                </a:solidFill>
                <a:latin typeface="微软雅黑" panose="020B0503020204020204" charset="-122"/>
                <a:ea typeface="微软雅黑" panose="020B0503020204020204" charset="-122"/>
              </a:rPr>
              <a:t>XXX</a:t>
            </a:r>
            <a:endParaRPr lang="zh-CN" altLang="en-US" sz="2400" dirty="0">
              <a:solidFill>
                <a:schemeClr val="bg2">
                  <a:lumMod val="25000"/>
                </a:schemeClr>
              </a:solidFill>
              <a:latin typeface="微软雅黑" panose="020B0503020204020204" charset="-122"/>
              <a:ea typeface="微软雅黑" panose="020B0503020204020204" charset="-122"/>
            </a:endParaRPr>
          </a:p>
        </p:txBody>
      </p:sp>
      <p:sp>
        <p:nvSpPr>
          <p:cNvPr id="44" name="文本框 43"/>
          <p:cNvSpPr txBox="1"/>
          <p:nvPr/>
        </p:nvSpPr>
        <p:spPr>
          <a:xfrm>
            <a:off x="6608736" y="4295944"/>
            <a:ext cx="2126067" cy="461665"/>
          </a:xfrm>
          <a:prstGeom prst="rect">
            <a:avLst/>
          </a:prstGeom>
          <a:noFill/>
        </p:spPr>
        <p:txBody>
          <a:bodyPr wrap="square" rtlCol="0">
            <a:spAutoFit/>
          </a:bodyPr>
          <a:lstStyle/>
          <a:p>
            <a:r>
              <a:rPr lang="en-US" altLang="zh-CN" sz="2400" dirty="0">
                <a:solidFill>
                  <a:schemeClr val="bg2">
                    <a:lumMod val="25000"/>
                  </a:schemeClr>
                </a:solidFill>
                <a:latin typeface="微软雅黑" panose="020B0503020204020204" charset="-122"/>
                <a:ea typeface="微软雅黑" panose="020B0503020204020204" charset="-122"/>
              </a:rPr>
              <a:t>XXX</a:t>
            </a:r>
            <a:endParaRPr lang="zh-CN" altLang="en-US" sz="2400" dirty="0">
              <a:solidFill>
                <a:schemeClr val="bg2">
                  <a:lumMod val="25000"/>
                </a:schemeClr>
              </a:solidFill>
              <a:latin typeface="微软雅黑" panose="020B0503020204020204" charset="-122"/>
              <a:ea typeface="微软雅黑" panose="020B0503020204020204" charset="-122"/>
            </a:endParaRPr>
          </a:p>
        </p:txBody>
      </p:sp>
      <p:pic>
        <p:nvPicPr>
          <p:cNvPr id="47" name="图形 46"/>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395832" y="2323777"/>
            <a:ext cx="2197822" cy="2267595"/>
          </a:xfrm>
          <a:prstGeom prst="rect">
            <a:avLst/>
          </a:prstGeom>
        </p:spPr>
      </p:pic>
      <p:sp>
        <p:nvSpPr>
          <p:cNvPr id="39" name="文本框 38"/>
          <p:cNvSpPr txBox="1"/>
          <p:nvPr/>
        </p:nvSpPr>
        <p:spPr>
          <a:xfrm>
            <a:off x="1079850" y="3707176"/>
            <a:ext cx="2944632" cy="400110"/>
          </a:xfrm>
          <a:prstGeom prst="rect">
            <a:avLst/>
          </a:prstGeom>
          <a:noFill/>
        </p:spPr>
        <p:txBody>
          <a:bodyPr wrap="square" rtlCol="0">
            <a:spAutoFit/>
          </a:bodyPr>
          <a:lstStyle/>
          <a:p>
            <a:pPr algn="ctr"/>
            <a:r>
              <a:rPr lang="en-US" altLang="zh-CN" sz="2000" dirty="0">
                <a:ln>
                  <a:solidFill>
                    <a:schemeClr val="bg1"/>
                  </a:solidFill>
                </a:ln>
                <a:noFill/>
                <a:latin typeface="Novecento wide Bold" panose="00000805000000000000" pitchFamily="50" charset="0"/>
                <a:ea typeface="思源黑体 Medium" panose="020B0600000000000000" pitchFamily="34" charset="-122"/>
              </a:rPr>
              <a:t>Directory</a:t>
            </a:r>
            <a:endParaRPr lang="zh-CN" altLang="en-US" sz="2000" dirty="0">
              <a:ln>
                <a:solidFill>
                  <a:schemeClr val="bg1"/>
                </a:solidFill>
              </a:ln>
              <a:noFill/>
              <a:latin typeface="Novecento wide Bold" panose="00000805000000000000" pitchFamily="50" charset="0"/>
              <a:ea typeface="思源黑体 Medium" panose="020B0600000000000000" pitchFamily="34" charset="-122"/>
            </a:endParaRPr>
          </a:p>
        </p:txBody>
      </p:sp>
      <p:sp>
        <p:nvSpPr>
          <p:cNvPr id="33" name="矩形 32"/>
          <p:cNvSpPr/>
          <p:nvPr/>
        </p:nvSpPr>
        <p:spPr>
          <a:xfrm>
            <a:off x="6127826" y="5487271"/>
            <a:ext cx="4226560" cy="410803"/>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5292392" y="5417123"/>
            <a:ext cx="619822" cy="633542"/>
            <a:chOff x="5305305" y="963962"/>
            <a:chExt cx="619822" cy="633542"/>
          </a:xfrm>
        </p:grpSpPr>
        <p:sp>
          <p:nvSpPr>
            <p:cNvPr id="35" name="椭圆 34"/>
            <p:cNvSpPr/>
            <p:nvPr/>
          </p:nvSpPr>
          <p:spPr>
            <a:xfrm>
              <a:off x="5305305" y="977682"/>
              <a:ext cx="619822" cy="619822"/>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ontserrat Light" panose="00000400000000000000" pitchFamily="2" charset="0"/>
              </a:endParaRPr>
            </a:p>
          </p:txBody>
        </p:sp>
        <p:sp>
          <p:nvSpPr>
            <p:cNvPr id="37" name="文本框 36"/>
            <p:cNvSpPr txBox="1"/>
            <p:nvPr/>
          </p:nvSpPr>
          <p:spPr>
            <a:xfrm>
              <a:off x="5360810" y="963962"/>
              <a:ext cx="453024" cy="584775"/>
            </a:xfrm>
            <a:prstGeom prst="rect">
              <a:avLst/>
            </a:prstGeom>
            <a:noFill/>
          </p:spPr>
          <p:txBody>
            <a:bodyPr wrap="square" rtlCol="0">
              <a:spAutoFit/>
            </a:bodyPr>
            <a:lstStyle/>
            <a:p>
              <a:r>
                <a:rPr lang="en-US" altLang="zh-CN" sz="3200" dirty="0">
                  <a:solidFill>
                    <a:schemeClr val="bg1"/>
                  </a:solidFill>
                  <a:latin typeface="Novecento wide Bold" panose="00000805000000000000" pitchFamily="50" charset="0"/>
                </a:rPr>
                <a:t>5</a:t>
              </a:r>
              <a:endParaRPr lang="zh-CN" altLang="en-US" sz="3200" dirty="0">
                <a:solidFill>
                  <a:schemeClr val="bg1"/>
                </a:solidFill>
                <a:latin typeface="Novecento wide Bold" panose="00000805000000000000" pitchFamily="50" charset="0"/>
              </a:endParaRPr>
            </a:p>
          </p:txBody>
        </p:sp>
      </p:grpSp>
      <p:sp>
        <p:nvSpPr>
          <p:cNvPr id="38" name="文本框 37"/>
          <p:cNvSpPr txBox="1"/>
          <p:nvPr/>
        </p:nvSpPr>
        <p:spPr>
          <a:xfrm>
            <a:off x="6115039" y="5473387"/>
            <a:ext cx="2126067" cy="461665"/>
          </a:xfrm>
          <a:prstGeom prst="rect">
            <a:avLst/>
          </a:prstGeom>
          <a:noFill/>
        </p:spPr>
        <p:txBody>
          <a:bodyPr wrap="square" rtlCol="0">
            <a:spAutoFit/>
          </a:bodyPr>
          <a:lstStyle/>
          <a:p>
            <a:r>
              <a:rPr lang="en-US" altLang="zh-CN" sz="2400" dirty="0">
                <a:solidFill>
                  <a:schemeClr val="bg2">
                    <a:lumMod val="25000"/>
                  </a:schemeClr>
                </a:solidFill>
                <a:latin typeface="微软雅黑" panose="020B0503020204020204" charset="-122"/>
                <a:ea typeface="微软雅黑" panose="020B0503020204020204" charset="-122"/>
              </a:rPr>
              <a:t>XXX</a:t>
            </a:r>
            <a:endParaRPr lang="zh-CN" altLang="en-US" sz="2400" dirty="0">
              <a:solidFill>
                <a:schemeClr val="bg2">
                  <a:lumMod val="25000"/>
                </a:schemeClr>
              </a:solidFill>
              <a:latin typeface="微软雅黑" panose="020B0503020204020204" charset="-122"/>
              <a:ea typeface="微软雅黑" panose="020B050302020402020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189667" y="-1707853"/>
            <a:ext cx="7933859" cy="9628196"/>
            <a:chOff x="-1189667" y="-1707853"/>
            <a:chExt cx="7933859" cy="9628196"/>
          </a:xfrm>
        </p:grpSpPr>
        <p:sp>
          <p:nvSpPr>
            <p:cNvPr id="7" name="椭圆 6"/>
            <p:cNvSpPr/>
            <p:nvPr/>
          </p:nvSpPr>
          <p:spPr>
            <a:xfrm>
              <a:off x="-142000" y="796672"/>
              <a:ext cx="5392402" cy="5392401"/>
            </a:xfrm>
            <a:prstGeom prst="ellipse">
              <a:avLst/>
            </a:prstGeom>
            <a:noFill/>
            <a:ln w="6350">
              <a:solidFill>
                <a:schemeClr val="accent1">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189667" y="-250994"/>
              <a:ext cx="7487735" cy="7487734"/>
            </a:xfrm>
            <a:prstGeom prst="ellipse">
              <a:avLst/>
            </a:prstGeom>
            <a:noFill/>
            <a:ln w="6350">
              <a:solidFill>
                <a:schemeClr val="accent1">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00010" y="1110117"/>
              <a:ext cx="6810228" cy="6810226"/>
            </a:xfrm>
            <a:prstGeom prst="ellipse">
              <a:avLst/>
            </a:prstGeom>
            <a:noFill/>
            <a:ln w="6350">
              <a:solidFill>
                <a:schemeClr val="accent1">
                  <a:alpha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椭圆 10"/>
            <p:cNvSpPr/>
            <p:nvPr/>
          </p:nvSpPr>
          <p:spPr>
            <a:xfrm>
              <a:off x="-743543" y="-1707853"/>
              <a:ext cx="7487735" cy="7487734"/>
            </a:xfrm>
            <a:prstGeom prst="ellipse">
              <a:avLst/>
            </a:prstGeom>
            <a:noFill/>
            <a:ln w="6350">
              <a:solidFill>
                <a:schemeClr val="accent1">
                  <a:alpha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p:cNvSpPr/>
          <p:nvPr/>
        </p:nvSpPr>
        <p:spPr>
          <a:xfrm>
            <a:off x="0" y="2011680"/>
            <a:ext cx="12192000" cy="2812868"/>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 name="椭圆 1"/>
          <p:cNvSpPr/>
          <p:nvPr/>
        </p:nvSpPr>
        <p:spPr>
          <a:xfrm>
            <a:off x="2853146" y="2461804"/>
            <a:ext cx="1912620" cy="19126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9600" dirty="0">
              <a:solidFill>
                <a:srgbClr val="3843B3"/>
              </a:solidFill>
              <a:latin typeface="Novecento wide Bold" panose="00000805000000000000" pitchFamily="50" charset="0"/>
              <a:ea typeface="思源黑体 Medium" panose="020B0600000000000000" pitchFamily="34" charset="-122"/>
            </a:endParaRPr>
          </a:p>
        </p:txBody>
      </p:sp>
      <p:sp>
        <p:nvSpPr>
          <p:cNvPr id="10" name="文本框 9"/>
          <p:cNvSpPr txBox="1"/>
          <p:nvPr/>
        </p:nvSpPr>
        <p:spPr>
          <a:xfrm>
            <a:off x="5208513" y="3077373"/>
            <a:ext cx="6454399" cy="829945"/>
          </a:xfrm>
          <a:prstGeom prst="rect">
            <a:avLst/>
          </a:prstGeom>
          <a:noFill/>
        </p:spPr>
        <p:txBody>
          <a:bodyPr wrap="square" rtlCol="0">
            <a:spAutoFit/>
          </a:bodyPr>
          <a:lstStyle/>
          <a:p>
            <a:r>
              <a:rPr lang="zh-CN" altLang="en-US" sz="4800" b="1" dirty="0">
                <a:solidFill>
                  <a:schemeClr val="bg1"/>
                </a:solidFill>
                <a:latin typeface="微软雅黑" panose="020B0503020204020204" charset="-122"/>
                <a:ea typeface="微软雅黑" panose="020B0503020204020204" charset="-122"/>
              </a:rPr>
              <a:t>学习情况</a:t>
            </a:r>
            <a:endParaRPr lang="zh-CN" altLang="en-US" sz="4800" b="1" dirty="0">
              <a:solidFill>
                <a:schemeClr val="bg1"/>
              </a:solidFill>
              <a:latin typeface="微软雅黑" panose="020B0503020204020204" charset="-122"/>
              <a:ea typeface="微软雅黑" panose="020B0503020204020204" charset="-122"/>
            </a:endParaRPr>
          </a:p>
        </p:txBody>
      </p:sp>
      <p:sp>
        <p:nvSpPr>
          <p:cNvPr id="4" name="文本框 3"/>
          <p:cNvSpPr txBox="1"/>
          <p:nvPr/>
        </p:nvSpPr>
        <p:spPr>
          <a:xfrm>
            <a:off x="3201861" y="2243292"/>
            <a:ext cx="1225759" cy="2062103"/>
          </a:xfrm>
          <a:prstGeom prst="rect">
            <a:avLst/>
          </a:prstGeom>
          <a:noFill/>
        </p:spPr>
        <p:txBody>
          <a:bodyPr wrap="square" rtlCol="0">
            <a:spAutoFit/>
          </a:bodyPr>
          <a:lstStyle/>
          <a:p>
            <a:r>
              <a:rPr lang="en-US" altLang="zh-CN" sz="12800" dirty="0">
                <a:solidFill>
                  <a:srgbClr val="3843B3"/>
                </a:solidFill>
                <a:latin typeface="Novecento wide Bold" panose="00000805000000000000" pitchFamily="50" charset="0"/>
              </a:rPr>
              <a:t>1</a:t>
            </a:r>
            <a:endParaRPr lang="zh-CN" altLang="en-US" sz="12800" dirty="0">
              <a:solidFill>
                <a:srgbClr val="3843B3"/>
              </a:solidFill>
              <a:latin typeface="Novecento wide Bold" panose="00000805000000000000" pitchFamily="50" charset="0"/>
            </a:endParaRPr>
          </a:p>
        </p:txBody>
      </p:sp>
      <p:pic>
        <p:nvPicPr>
          <p:cNvPr id="12" name="图形 11"/>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355507" y="2461803"/>
            <a:ext cx="1912620" cy="1973339"/>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25004" y="509861"/>
            <a:ext cx="2656459" cy="460375"/>
          </a:xfrm>
          <a:prstGeom prst="rect">
            <a:avLst/>
          </a:prstGeom>
          <a:noFill/>
        </p:spPr>
        <p:txBody>
          <a:bodyPr wrap="square" rtlCol="0">
            <a:spAutoFit/>
          </a:bodyPr>
          <a:lstStyle/>
          <a:p>
            <a:r>
              <a:rPr sz="2400" b="1" dirty="0">
                <a:solidFill>
                  <a:schemeClr val="bg2">
                    <a:lumMod val="25000"/>
                  </a:schemeClr>
                </a:solidFill>
                <a:latin typeface="微软雅黑" panose="020B0503020204020204" charset="-122"/>
                <a:ea typeface="微软雅黑" panose="020B0503020204020204" charset="-122"/>
              </a:rPr>
              <a:t>Pytorch</a:t>
            </a:r>
            <a:r>
              <a:rPr lang="zh-CN" sz="2400" b="1" dirty="0">
                <a:solidFill>
                  <a:schemeClr val="bg2">
                    <a:lumMod val="25000"/>
                  </a:schemeClr>
                </a:solidFill>
                <a:latin typeface="微软雅黑" panose="020B0503020204020204" charset="-122"/>
                <a:ea typeface="微软雅黑" panose="020B0503020204020204" charset="-122"/>
              </a:rPr>
              <a:t>基础操作</a:t>
            </a:r>
            <a:endParaRPr lang="zh-CN"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1</a:t>
            </a:r>
            <a:endParaRPr lang="zh-CN" altLang="en-US" sz="2400" dirty="0">
              <a:solidFill>
                <a:schemeClr val="bg1"/>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2</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3" name="文本框 12"/>
          <p:cNvSpPr txBox="1"/>
          <p:nvPr/>
        </p:nvSpPr>
        <p:spPr>
          <a:xfrm>
            <a:off x="1017270" y="1399540"/>
            <a:ext cx="3135630" cy="645160"/>
          </a:xfrm>
          <a:prstGeom prst="rect">
            <a:avLst/>
          </a:prstGeom>
          <a:noFill/>
        </p:spPr>
        <p:txBody>
          <a:bodyPr wrap="square" rtlCol="0">
            <a:spAutoFit/>
          </a:bodyPr>
          <a:p>
            <a:pPr algn="l"/>
            <a:r>
              <a:rPr lang="zh-CN" altLang="en-US"/>
              <a:t>Tensorboard可视化工具</a:t>
            </a:r>
            <a:endParaRPr lang="zh-CN" altLang="en-US"/>
          </a:p>
          <a:p>
            <a:pPr algn="l"/>
            <a:endParaRPr lang="zh-CN" altLang="en-US"/>
          </a:p>
        </p:txBody>
      </p:sp>
      <p:pic>
        <p:nvPicPr>
          <p:cNvPr id="14" name="图片 13"/>
          <p:cNvPicPr>
            <a:picLocks noChangeAspect="1"/>
          </p:cNvPicPr>
          <p:nvPr/>
        </p:nvPicPr>
        <p:blipFill>
          <a:blip r:embed="rId3"/>
          <a:stretch>
            <a:fillRect/>
          </a:stretch>
        </p:blipFill>
        <p:spPr>
          <a:xfrm>
            <a:off x="968375" y="2103120"/>
            <a:ext cx="7369175" cy="374332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25004" y="509861"/>
            <a:ext cx="2656459" cy="460375"/>
          </a:xfrm>
          <a:prstGeom prst="rect">
            <a:avLst/>
          </a:prstGeom>
          <a:noFill/>
        </p:spPr>
        <p:txBody>
          <a:bodyPr wrap="square" rtlCol="0">
            <a:spAutoFit/>
          </a:bodyPr>
          <a:lstStyle/>
          <a:p>
            <a:r>
              <a:rPr sz="2400" b="1" dirty="0">
                <a:solidFill>
                  <a:schemeClr val="bg2">
                    <a:lumMod val="25000"/>
                  </a:schemeClr>
                </a:solidFill>
                <a:latin typeface="微软雅黑" panose="020B0503020204020204" charset="-122"/>
                <a:ea typeface="微软雅黑" panose="020B0503020204020204" charset="-122"/>
              </a:rPr>
              <a:t>Pytorch</a:t>
            </a:r>
            <a:r>
              <a:rPr lang="zh-CN" sz="2400" b="1" dirty="0">
                <a:solidFill>
                  <a:schemeClr val="bg2">
                    <a:lumMod val="25000"/>
                  </a:schemeClr>
                </a:solidFill>
                <a:latin typeface="微软雅黑" panose="020B0503020204020204" charset="-122"/>
                <a:ea typeface="微软雅黑" panose="020B0503020204020204" charset="-122"/>
              </a:rPr>
              <a:t>基础操作</a:t>
            </a:r>
            <a:endParaRPr lang="zh-CN"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1</a:t>
            </a:r>
            <a:endParaRPr lang="zh-CN" altLang="en-US" sz="2400" dirty="0">
              <a:solidFill>
                <a:schemeClr val="bg1"/>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2</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3" name="文本框 12"/>
          <p:cNvSpPr txBox="1"/>
          <p:nvPr/>
        </p:nvSpPr>
        <p:spPr>
          <a:xfrm>
            <a:off x="4051300" y="555625"/>
            <a:ext cx="3135630" cy="368300"/>
          </a:xfrm>
          <a:prstGeom prst="rect">
            <a:avLst/>
          </a:prstGeom>
          <a:noFill/>
        </p:spPr>
        <p:txBody>
          <a:bodyPr wrap="square" rtlCol="0">
            <a:spAutoFit/>
          </a:bodyPr>
          <a:p>
            <a:pPr algn="l"/>
            <a:r>
              <a:rPr lang="zh-CN" altLang="en-US"/>
              <a:t>创建网络结构</a:t>
            </a:r>
            <a:endParaRPr lang="zh-CN" altLang="en-US"/>
          </a:p>
        </p:txBody>
      </p:sp>
      <p:pic>
        <p:nvPicPr>
          <p:cNvPr id="5" name="图片 4"/>
          <p:cNvPicPr>
            <a:picLocks noChangeAspect="1"/>
          </p:cNvPicPr>
          <p:nvPr/>
        </p:nvPicPr>
        <p:blipFill>
          <a:blip r:embed="rId3"/>
          <a:stretch>
            <a:fillRect/>
          </a:stretch>
        </p:blipFill>
        <p:spPr>
          <a:xfrm>
            <a:off x="0" y="2197735"/>
            <a:ext cx="10093325" cy="3362325"/>
          </a:xfrm>
          <a:prstGeom prst="rect">
            <a:avLst/>
          </a:prstGeom>
        </p:spPr>
      </p:pic>
      <p:sp>
        <p:nvSpPr>
          <p:cNvPr id="15" name="文本框 14"/>
          <p:cNvSpPr txBox="1"/>
          <p:nvPr/>
        </p:nvSpPr>
        <p:spPr>
          <a:xfrm>
            <a:off x="384810" y="1848485"/>
            <a:ext cx="1735455" cy="368300"/>
          </a:xfrm>
          <a:prstGeom prst="rect">
            <a:avLst/>
          </a:prstGeom>
          <a:noFill/>
        </p:spPr>
        <p:txBody>
          <a:bodyPr wrap="square" rtlCol="0">
            <a:spAutoFit/>
          </a:bodyPr>
          <a:p>
            <a:r>
              <a:rPr lang="zh-CN" altLang="en-US"/>
              <a:t>定义结构</a:t>
            </a:r>
            <a:endParaRPr lang="zh-CN" altLang="en-US"/>
          </a:p>
        </p:txBody>
      </p:sp>
      <p:sp>
        <p:nvSpPr>
          <p:cNvPr id="16" name="文本框 15"/>
          <p:cNvSpPr txBox="1"/>
          <p:nvPr/>
        </p:nvSpPr>
        <p:spPr>
          <a:xfrm>
            <a:off x="258445" y="5498465"/>
            <a:ext cx="4083685" cy="368300"/>
          </a:xfrm>
          <a:prstGeom prst="rect">
            <a:avLst/>
          </a:prstGeom>
          <a:noFill/>
        </p:spPr>
        <p:txBody>
          <a:bodyPr wrap="square" rtlCol="0">
            <a:spAutoFit/>
          </a:bodyPr>
          <a:p>
            <a:r>
              <a:rPr lang="zh-CN" altLang="en-US"/>
              <a:t>定义前向传播函数，也是运行逻辑</a:t>
            </a: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25004" y="509861"/>
            <a:ext cx="2656459" cy="460375"/>
          </a:xfrm>
          <a:prstGeom prst="rect">
            <a:avLst/>
          </a:prstGeom>
          <a:noFill/>
        </p:spPr>
        <p:txBody>
          <a:bodyPr wrap="square" rtlCol="0">
            <a:spAutoFit/>
          </a:bodyPr>
          <a:lstStyle/>
          <a:p>
            <a:r>
              <a:rPr lang="zh-CN" sz="2400" b="1" dirty="0">
                <a:solidFill>
                  <a:schemeClr val="bg2">
                    <a:lumMod val="25000"/>
                  </a:schemeClr>
                </a:solidFill>
                <a:latin typeface="微软雅黑" panose="020B0503020204020204" charset="-122"/>
                <a:ea typeface="微软雅黑" panose="020B0503020204020204" charset="-122"/>
              </a:rPr>
              <a:t>经典小套路</a:t>
            </a:r>
            <a:endParaRPr lang="zh-CN"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3" name="文本框 12"/>
          <p:cNvSpPr txBox="1"/>
          <p:nvPr/>
        </p:nvSpPr>
        <p:spPr>
          <a:xfrm>
            <a:off x="968375" y="1079500"/>
            <a:ext cx="6096000" cy="922020"/>
          </a:xfrm>
          <a:prstGeom prst="rect">
            <a:avLst/>
          </a:prstGeom>
          <a:noFill/>
        </p:spPr>
        <p:txBody>
          <a:bodyPr wrap="square" rtlCol="0" anchor="t">
            <a:spAutoFit/>
          </a:bodyPr>
          <a:p>
            <a:r>
              <a:rPr lang="zh-CN" altLang="en-US" b="1"/>
              <a:t>GPU的调用</a:t>
            </a:r>
            <a:endParaRPr lang="zh-CN" altLang="en-US" b="1"/>
          </a:p>
          <a:p>
            <a:endParaRPr lang="zh-CN" altLang="en-US"/>
          </a:p>
          <a:p>
            <a:r>
              <a:rPr lang="zh-CN" altLang="en-US"/>
              <a:t>检查是否可以使用GPU，不行的话device选择cpu</a:t>
            </a:r>
            <a:endParaRPr lang="zh-CN" altLang="en-US"/>
          </a:p>
        </p:txBody>
      </p:sp>
      <p:pic>
        <p:nvPicPr>
          <p:cNvPr id="14" name="图片 13"/>
          <p:cNvPicPr>
            <a:picLocks noChangeAspect="1"/>
          </p:cNvPicPr>
          <p:nvPr/>
        </p:nvPicPr>
        <p:blipFill>
          <a:blip r:embed="rId3"/>
          <a:stretch>
            <a:fillRect/>
          </a:stretch>
        </p:blipFill>
        <p:spPr>
          <a:xfrm>
            <a:off x="968375" y="2001520"/>
            <a:ext cx="7352665" cy="824865"/>
          </a:xfrm>
          <a:prstGeom prst="rect">
            <a:avLst/>
          </a:prstGeom>
        </p:spPr>
      </p:pic>
      <p:pic>
        <p:nvPicPr>
          <p:cNvPr id="15" name="图片 14"/>
          <p:cNvPicPr>
            <a:picLocks noChangeAspect="1"/>
          </p:cNvPicPr>
          <p:nvPr/>
        </p:nvPicPr>
        <p:blipFill>
          <a:blip r:embed="rId4"/>
          <a:stretch>
            <a:fillRect/>
          </a:stretch>
        </p:blipFill>
        <p:spPr>
          <a:xfrm>
            <a:off x="802640" y="3475355"/>
            <a:ext cx="5787390" cy="3163570"/>
          </a:xfrm>
          <a:prstGeom prst="rect">
            <a:avLst/>
          </a:prstGeom>
        </p:spPr>
      </p:pic>
      <p:sp>
        <p:nvSpPr>
          <p:cNvPr id="16" name="文本框 15"/>
          <p:cNvSpPr txBox="1"/>
          <p:nvPr/>
        </p:nvSpPr>
        <p:spPr>
          <a:xfrm>
            <a:off x="968375" y="3107055"/>
            <a:ext cx="1097280" cy="368300"/>
          </a:xfrm>
          <a:prstGeom prst="rect">
            <a:avLst/>
          </a:prstGeom>
          <a:noFill/>
        </p:spPr>
        <p:txBody>
          <a:bodyPr wrap="none" rtlCol="0">
            <a:spAutoFit/>
          </a:bodyPr>
          <a:p>
            <a:r>
              <a:rPr lang="zh-CN" altLang="en-US" b="1"/>
              <a:t>迭代优化</a:t>
            </a:r>
            <a:endParaRPr lang="zh-CN" altLang="en-US" b="1"/>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25004" y="509861"/>
            <a:ext cx="2656459" cy="460375"/>
          </a:xfrm>
          <a:prstGeom prst="rect">
            <a:avLst/>
          </a:prstGeom>
          <a:noFill/>
        </p:spPr>
        <p:txBody>
          <a:bodyPr wrap="square" rtlCol="0">
            <a:spAutoFit/>
          </a:bodyPr>
          <a:lstStyle/>
          <a:p>
            <a:r>
              <a:rPr lang="zh-CN" sz="2400" b="1" dirty="0">
                <a:solidFill>
                  <a:schemeClr val="bg2">
                    <a:lumMod val="25000"/>
                  </a:schemeClr>
                </a:solidFill>
                <a:latin typeface="微软雅黑" panose="020B0503020204020204" charset="-122"/>
                <a:ea typeface="微软雅黑" panose="020B0503020204020204" charset="-122"/>
              </a:rPr>
              <a:t>反向传播</a:t>
            </a:r>
            <a:endParaRPr lang="zh-CN"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1</a:t>
            </a:r>
            <a:endParaRPr lang="zh-CN" altLang="en-US" sz="2400" dirty="0">
              <a:solidFill>
                <a:schemeClr val="bg1"/>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2</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7" name="文本框 6"/>
          <p:cNvSpPr txBox="1"/>
          <p:nvPr/>
        </p:nvSpPr>
        <p:spPr>
          <a:xfrm>
            <a:off x="886460" y="1356360"/>
            <a:ext cx="6635750" cy="922020"/>
          </a:xfrm>
          <a:prstGeom prst="rect">
            <a:avLst/>
          </a:prstGeom>
          <a:noFill/>
        </p:spPr>
        <p:txBody>
          <a:bodyPr wrap="square" rtlCol="0" anchor="t">
            <a:spAutoFit/>
          </a:bodyPr>
          <a:p>
            <a:r>
              <a:rPr lang="zh-CN" altLang="en-US"/>
              <a:t>在深度学习中，链接权重相当于函数的变化率，通过求梯度找到变化率也就是参数，使得损失函数最小，从后往前依照链式法则求偏导，找到参数的最小值</a:t>
            </a:r>
            <a:endParaRPr lang="zh-CN" altLang="en-US"/>
          </a:p>
        </p:txBody>
      </p:sp>
      <p:pic>
        <p:nvPicPr>
          <p:cNvPr id="17" name="图片 16" descr="偏导的计算"/>
          <p:cNvPicPr>
            <a:picLocks noChangeAspect="1"/>
          </p:cNvPicPr>
          <p:nvPr/>
        </p:nvPicPr>
        <p:blipFill>
          <a:blip r:embed="rId3"/>
          <a:stretch>
            <a:fillRect/>
          </a:stretch>
        </p:blipFill>
        <p:spPr>
          <a:xfrm>
            <a:off x="1022350" y="2463165"/>
            <a:ext cx="6226175" cy="3834765"/>
          </a:xfrm>
          <a:prstGeom prst="rect">
            <a:avLst/>
          </a:prstGeom>
        </p:spPr>
      </p:pic>
      <p:sp>
        <p:nvSpPr>
          <p:cNvPr id="19" name="文本框 18"/>
          <p:cNvSpPr txBox="1"/>
          <p:nvPr/>
        </p:nvSpPr>
        <p:spPr>
          <a:xfrm>
            <a:off x="6358255" y="2463165"/>
            <a:ext cx="3319145" cy="1476375"/>
          </a:xfrm>
          <a:prstGeom prst="rect">
            <a:avLst/>
          </a:prstGeom>
          <a:noFill/>
        </p:spPr>
        <p:txBody>
          <a:bodyPr wrap="square" rtlCol="0">
            <a:spAutoFit/>
          </a:bodyPr>
          <a:p>
            <a:r>
              <a:rPr lang="zh-CN" altLang="en-US"/>
              <a:t>在实际操作中，会先对下一层求导，整理完后再对下下层的参数求导，而不是一开始就对最底层的参数求导，从而减少计算量</a:t>
            </a:r>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24940" y="509905"/>
            <a:ext cx="3786505" cy="460375"/>
          </a:xfrm>
          <a:prstGeom prst="rect">
            <a:avLst/>
          </a:prstGeom>
          <a:noFill/>
        </p:spPr>
        <p:txBody>
          <a:bodyPr wrap="square" rtlCol="0">
            <a:spAutoFit/>
          </a:bodyPr>
          <a:lstStyle/>
          <a:p>
            <a:r>
              <a:rPr lang="en-US" altLang="zh-CN" sz="2400" b="1" dirty="0">
                <a:solidFill>
                  <a:schemeClr val="bg2">
                    <a:lumMod val="25000"/>
                  </a:schemeClr>
                </a:solidFill>
                <a:latin typeface="微软雅黑" panose="020B0503020204020204" charset="-122"/>
                <a:ea typeface="微软雅黑" panose="020B0503020204020204" charset="-122"/>
              </a:rPr>
              <a:t>CNN</a:t>
            </a:r>
            <a:r>
              <a:rPr lang="zh-CN" altLang="en-US" sz="2400" b="1" dirty="0">
                <a:solidFill>
                  <a:schemeClr val="bg2">
                    <a:lumMod val="25000"/>
                  </a:schemeClr>
                </a:solidFill>
                <a:latin typeface="微软雅黑" panose="020B0503020204020204" charset="-122"/>
                <a:ea typeface="微软雅黑" panose="020B0503020204020204" charset="-122"/>
              </a:rPr>
              <a:t>卷积神经网络</a:t>
            </a:r>
            <a:endParaRPr lang="zh-CN" alt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pic>
        <p:nvPicPr>
          <p:cNvPr id="7" name="图片 6"/>
          <p:cNvPicPr>
            <a:picLocks noChangeAspect="1"/>
          </p:cNvPicPr>
          <p:nvPr/>
        </p:nvPicPr>
        <p:blipFill>
          <a:blip r:embed="rId3"/>
          <a:stretch>
            <a:fillRect/>
          </a:stretch>
        </p:blipFill>
        <p:spPr>
          <a:xfrm>
            <a:off x="620395" y="1236980"/>
            <a:ext cx="9208770" cy="2164715"/>
          </a:xfrm>
          <a:prstGeom prst="rect">
            <a:avLst/>
          </a:prstGeom>
        </p:spPr>
      </p:pic>
      <p:pic>
        <p:nvPicPr>
          <p:cNvPr id="13" name="图片 12"/>
          <p:cNvPicPr>
            <a:picLocks noChangeAspect="1"/>
          </p:cNvPicPr>
          <p:nvPr/>
        </p:nvPicPr>
        <p:blipFill>
          <a:blip r:embed="rId4"/>
          <a:stretch>
            <a:fillRect/>
          </a:stretch>
        </p:blipFill>
        <p:spPr>
          <a:xfrm>
            <a:off x="564515" y="3354705"/>
            <a:ext cx="9051925" cy="2282825"/>
          </a:xfrm>
          <a:prstGeom prst="rect">
            <a:avLst/>
          </a:prstGeom>
        </p:spPr>
      </p:pic>
      <p:sp>
        <p:nvSpPr>
          <p:cNvPr id="14" name="文本框 13"/>
          <p:cNvSpPr txBox="1"/>
          <p:nvPr/>
        </p:nvSpPr>
        <p:spPr>
          <a:xfrm>
            <a:off x="620395" y="5637530"/>
            <a:ext cx="8524240" cy="368300"/>
          </a:xfrm>
          <a:prstGeom prst="rect">
            <a:avLst/>
          </a:prstGeom>
          <a:noFill/>
        </p:spPr>
        <p:txBody>
          <a:bodyPr wrap="square" rtlCol="0" anchor="t">
            <a:spAutoFit/>
          </a:bodyPr>
          <a:p>
            <a:r>
              <a:rPr lang="zh-CN" altLang="en-US"/>
              <a:t>平均池化：计算每个池化窗口内所有值的平均值，以平滑的方式提取特征。</a:t>
            </a:r>
            <a:endParaRPr lang="zh-CN" altLang="en-US"/>
          </a:p>
        </p:txBody>
      </p:sp>
      <p:sp>
        <p:nvSpPr>
          <p:cNvPr id="16" name="文本框 15"/>
          <p:cNvSpPr txBox="1"/>
          <p:nvPr/>
        </p:nvSpPr>
        <p:spPr>
          <a:xfrm>
            <a:off x="620395" y="6103620"/>
            <a:ext cx="8923655" cy="645160"/>
          </a:xfrm>
          <a:prstGeom prst="rect">
            <a:avLst/>
          </a:prstGeom>
          <a:noFill/>
        </p:spPr>
        <p:txBody>
          <a:bodyPr wrap="square" rtlCol="0" anchor="t">
            <a:spAutoFit/>
          </a:bodyPr>
          <a:p>
            <a:r>
              <a:rPr lang="zh-CN" altLang="en-US"/>
              <a:t>随机池化：池化得到的值是方格位置的值，按照概率随机选中元素，增强了模型的泛化能力</a:t>
            </a:r>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tretch>
            <a:fillRect/>
          </a:stretch>
        </p:blipFill>
        <p:spPr>
          <a:xfrm>
            <a:off x="907415" y="230505"/>
            <a:ext cx="7957185" cy="6397625"/>
          </a:xfrm>
          <a:prstGeom prst="rect">
            <a:avLst/>
          </a:prstGeom>
        </p:spPr>
      </p:pic>
      <p:sp>
        <p:nvSpPr>
          <p:cNvPr id="3" name="文本框 2"/>
          <p:cNvSpPr txBox="1"/>
          <p:nvPr/>
        </p:nvSpPr>
        <p:spPr>
          <a:xfrm>
            <a:off x="9144635" y="1417320"/>
            <a:ext cx="2240280" cy="368300"/>
          </a:xfrm>
          <a:prstGeom prst="rect">
            <a:avLst/>
          </a:prstGeom>
          <a:noFill/>
        </p:spPr>
        <p:txBody>
          <a:bodyPr wrap="none" rtlCol="0">
            <a:spAutoFit/>
          </a:bodyPr>
          <a:p>
            <a:r>
              <a:rPr lang="zh-CN" altLang="en-US"/>
              <a:t>卷积的一个网络示例</a:t>
            </a: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25004" y="509861"/>
            <a:ext cx="2656459"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RNN</a:t>
            </a:r>
            <a:endParaRPr 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5" name="文本框 4"/>
          <p:cNvSpPr txBox="1"/>
          <p:nvPr/>
        </p:nvSpPr>
        <p:spPr>
          <a:xfrm>
            <a:off x="1296035" y="1154430"/>
            <a:ext cx="6096000" cy="368300"/>
          </a:xfrm>
          <a:prstGeom prst="rect">
            <a:avLst/>
          </a:prstGeom>
          <a:noFill/>
        </p:spPr>
        <p:txBody>
          <a:bodyPr wrap="square" rtlCol="0" anchor="t">
            <a:spAutoFit/>
          </a:bodyPr>
          <a:p>
            <a:r>
              <a:rPr lang="zh-CN" altLang="en-US"/>
              <a:t>循环神经网络</a:t>
            </a:r>
            <a:endParaRPr lang="zh-CN" altLang="en-US"/>
          </a:p>
        </p:txBody>
      </p:sp>
      <p:sp>
        <p:nvSpPr>
          <p:cNvPr id="7" name="文本框 6"/>
          <p:cNvSpPr txBox="1"/>
          <p:nvPr/>
        </p:nvSpPr>
        <p:spPr>
          <a:xfrm>
            <a:off x="1296035" y="1631950"/>
            <a:ext cx="7456170" cy="368300"/>
          </a:xfrm>
          <a:prstGeom prst="rect">
            <a:avLst/>
          </a:prstGeom>
          <a:noFill/>
        </p:spPr>
        <p:txBody>
          <a:bodyPr wrap="square" rtlCol="0" anchor="t">
            <a:spAutoFit/>
          </a:bodyPr>
          <a:p>
            <a:r>
              <a:rPr lang="zh-CN" altLang="en-US"/>
              <a:t>每个神经元在时间步上循环连接，输出会在下一轮作为输入传入神经元</a:t>
            </a:r>
            <a:endParaRPr lang="zh-CN" altLang="en-US"/>
          </a:p>
        </p:txBody>
      </p:sp>
      <p:sp>
        <p:nvSpPr>
          <p:cNvPr id="13" name="文本框 12"/>
          <p:cNvSpPr txBox="1"/>
          <p:nvPr/>
        </p:nvSpPr>
        <p:spPr>
          <a:xfrm>
            <a:off x="968375" y="2139950"/>
            <a:ext cx="8310880" cy="645160"/>
          </a:xfrm>
          <a:prstGeom prst="rect">
            <a:avLst/>
          </a:prstGeom>
          <a:noFill/>
        </p:spPr>
        <p:txBody>
          <a:bodyPr wrap="square" rtlCol="0">
            <a:spAutoFit/>
          </a:bodyPr>
          <a:p>
            <a:pPr algn="l"/>
            <a:r>
              <a:rPr lang="zh-CN" altLang="en-US"/>
              <a:t>在循环神经网络中，神经元不但可以接受其它神经元的信息，也可以接受自身的信息，形成具有环路的网络结构</a:t>
            </a:r>
            <a:endParaRPr lang="zh-CN" altLang="en-US"/>
          </a:p>
        </p:txBody>
      </p:sp>
      <p:pic>
        <p:nvPicPr>
          <p:cNvPr id="14" name="图片 13" descr="RNN展开"/>
          <p:cNvPicPr>
            <a:picLocks noChangeAspect="1"/>
          </p:cNvPicPr>
          <p:nvPr/>
        </p:nvPicPr>
        <p:blipFill>
          <a:blip r:embed="rId3"/>
          <a:stretch>
            <a:fillRect/>
          </a:stretch>
        </p:blipFill>
        <p:spPr>
          <a:xfrm>
            <a:off x="1370965" y="3221990"/>
            <a:ext cx="5314950" cy="2667000"/>
          </a:xfrm>
          <a:prstGeom prst="rect">
            <a:avLst/>
          </a:prstGeom>
        </p:spPr>
      </p:pic>
      <p:sp>
        <p:nvSpPr>
          <p:cNvPr id="15" name="文本框 14"/>
          <p:cNvSpPr txBox="1"/>
          <p:nvPr/>
        </p:nvSpPr>
        <p:spPr>
          <a:xfrm>
            <a:off x="1019175" y="5751195"/>
            <a:ext cx="8798560" cy="645160"/>
          </a:xfrm>
          <a:prstGeom prst="rect">
            <a:avLst/>
          </a:prstGeom>
          <a:noFill/>
        </p:spPr>
        <p:txBody>
          <a:bodyPr wrap="square" rtlCol="0">
            <a:spAutoFit/>
          </a:bodyPr>
          <a:p>
            <a:r>
              <a:rPr lang="zh-CN" altLang="en-US"/>
              <a:t>但是随着时间的推移，初始参数在经过很多轮的循环后，可能会出现梯度消失或者梯度爆炸的问题，为了解决梯度爆炸问题，引入了</a:t>
            </a:r>
            <a:r>
              <a:rPr lang="en-US" altLang="zh-CN"/>
              <a:t>LSTM</a:t>
            </a:r>
            <a:r>
              <a:rPr lang="zh-CN" altLang="en-US"/>
              <a:t>长短时记忆网络</a:t>
            </a: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LSTM</a:t>
            </a:r>
            <a:endParaRPr 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pic>
        <p:nvPicPr>
          <p:cNvPr id="5" name="图片 4" descr="LSTM1"/>
          <p:cNvPicPr>
            <a:picLocks noChangeAspect="1"/>
          </p:cNvPicPr>
          <p:nvPr/>
        </p:nvPicPr>
        <p:blipFill>
          <a:blip r:embed="rId2"/>
          <a:stretch>
            <a:fillRect/>
          </a:stretch>
        </p:blipFill>
        <p:spPr>
          <a:xfrm>
            <a:off x="699135" y="1522730"/>
            <a:ext cx="7912735" cy="2973070"/>
          </a:xfrm>
          <a:prstGeom prst="rect">
            <a:avLst/>
          </a:prstGeom>
        </p:spPr>
      </p:pic>
      <p:cxnSp>
        <p:nvCxnSpPr>
          <p:cNvPr id="7" name="直接箭头连接符 6"/>
          <p:cNvCxnSpPr/>
          <p:nvPr/>
        </p:nvCxnSpPr>
        <p:spPr>
          <a:xfrm flipH="1">
            <a:off x="4266565" y="1125855"/>
            <a:ext cx="217805" cy="1417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4074795" y="787400"/>
            <a:ext cx="1791335" cy="368300"/>
          </a:xfrm>
          <a:prstGeom prst="rect">
            <a:avLst/>
          </a:prstGeom>
          <a:noFill/>
        </p:spPr>
        <p:txBody>
          <a:bodyPr wrap="none" rtlCol="0">
            <a:spAutoFit/>
          </a:bodyPr>
          <a:p>
            <a:r>
              <a:rPr lang="zh-CN" altLang="en-US"/>
              <a:t>细胞状态</a:t>
            </a:r>
            <a:r>
              <a:rPr lang="en-US" altLang="zh-CN"/>
              <a:t>c(</a:t>
            </a:r>
            <a:r>
              <a:rPr lang="zh-CN" altLang="en-US"/>
              <a:t>长期</a:t>
            </a:r>
            <a:r>
              <a:rPr lang="en-US" altLang="zh-CN"/>
              <a:t>)</a:t>
            </a:r>
            <a:endParaRPr lang="en-US" altLang="zh-CN"/>
          </a:p>
        </p:txBody>
      </p:sp>
      <p:sp>
        <p:nvSpPr>
          <p:cNvPr id="14" name="文本框 13"/>
          <p:cNvSpPr txBox="1"/>
          <p:nvPr/>
        </p:nvSpPr>
        <p:spPr>
          <a:xfrm>
            <a:off x="3846830" y="3790315"/>
            <a:ext cx="1925320" cy="368300"/>
          </a:xfrm>
          <a:prstGeom prst="rect">
            <a:avLst/>
          </a:prstGeom>
          <a:noFill/>
        </p:spPr>
        <p:txBody>
          <a:bodyPr wrap="square" rtlCol="0">
            <a:spAutoFit/>
          </a:bodyPr>
          <a:p>
            <a:r>
              <a:rPr lang="zh-CN" altLang="en-US"/>
              <a:t>隐藏状态</a:t>
            </a:r>
            <a:r>
              <a:rPr lang="en-US" altLang="zh-CN"/>
              <a:t>h</a:t>
            </a:r>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BP</a:t>
            </a:r>
            <a:r>
              <a:rPr lang="zh-CN" altLang="en-US"/>
              <a:t>神经</a:t>
            </a:r>
            <a:r>
              <a:rPr lang="zh-CN" altLang="en-US"/>
              <a:t>网络</a:t>
            </a:r>
            <a:endParaRPr lang="zh-CN" altLang="en-US"/>
          </a:p>
        </p:txBody>
      </p:sp>
      <p:sp>
        <p:nvSpPr>
          <p:cNvPr id="3" name="内容占位符 2"/>
          <p:cNvSpPr>
            <a:spLocks noGrp="1"/>
          </p:cNvSpPr>
          <p:nvPr>
            <p:ph idx="1"/>
          </p:nvPr>
        </p:nvSpPr>
        <p:spPr/>
        <p:txBody>
          <a:bodyPr/>
          <a:p>
            <a:r>
              <a:rPr lang="zh-CN" altLang="en-US" sz="1800"/>
              <a:t>刚开始学BP的时候，经常容易和BN搞混，现在看来，BP神经网络应该是一切的基础，它的构建方法，前向传播方法（加入激活函数），以及反向传播时用链式法则来求偏导算梯度（RNN和CNN）都被后代所采用。通过隐藏层（将隐藏层视为升维操作）提取数据特征，再通过不同权重的整合，最后输出模型的预测结果。</a:t>
            </a:r>
            <a:r>
              <a:rPr lang="en-US" altLang="zh-CN" sz="1800"/>
              <a:t>   Ps. </a:t>
            </a:r>
            <a:r>
              <a:rPr lang="zh-CN" altLang="en-US" sz="1800"/>
              <a:t>这个特征的提取比较抽象，因为你永远不知道计算机是怎么想这些数学符号</a:t>
            </a:r>
            <a:r>
              <a:rPr lang="zh-CN" altLang="en-US" sz="1800"/>
              <a:t>的</a:t>
            </a:r>
            <a:endParaRPr lang="zh-CN" altLang="en-US" sz="1800"/>
          </a:p>
        </p:txBody>
      </p:sp>
      <p:pic>
        <p:nvPicPr>
          <p:cNvPr id="4" name="图片 3"/>
          <p:cNvPicPr>
            <a:picLocks noChangeAspect="1"/>
          </p:cNvPicPr>
          <p:nvPr>
            <p:custDataLst>
              <p:tags r:id="rId1"/>
            </p:custDataLst>
          </p:nvPr>
        </p:nvPicPr>
        <p:blipFill>
          <a:blip r:embed="rId2"/>
          <a:stretch>
            <a:fillRect/>
          </a:stretch>
        </p:blipFill>
        <p:spPr>
          <a:xfrm>
            <a:off x="2935605" y="2990215"/>
            <a:ext cx="6320790" cy="2997835"/>
          </a:xfrm>
          <a:prstGeom prst="rect">
            <a:avLst/>
          </a:prstGeom>
        </p:spPr>
      </p:pic>
      <p:sp>
        <p:nvSpPr>
          <p:cNvPr id="5" name="文本框 4"/>
          <p:cNvSpPr txBox="1"/>
          <p:nvPr/>
        </p:nvSpPr>
        <p:spPr>
          <a:xfrm>
            <a:off x="1461770" y="2990215"/>
            <a:ext cx="736600" cy="3515360"/>
          </a:xfrm>
          <a:prstGeom prst="rect">
            <a:avLst/>
          </a:prstGeom>
          <a:noFill/>
        </p:spPr>
        <p:txBody>
          <a:bodyPr vert="eaVert" wrap="square" rtlCol="0">
            <a:spAutoFit/>
          </a:bodyPr>
          <a:p>
            <a:r>
              <a:rPr lang="zh-CN" altLang="en-US"/>
              <a:t>具体如何反向传播，由于需要的时间比较长，这里不过多</a:t>
            </a:r>
            <a:r>
              <a:rPr lang="zh-CN" altLang="en-US"/>
              <a:t>叙述。</a:t>
            </a: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LSTM</a:t>
            </a:r>
            <a:endParaRPr 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pic>
        <p:nvPicPr>
          <p:cNvPr id="15" name="图片 14" descr="易王门"/>
          <p:cNvPicPr>
            <a:picLocks noChangeAspect="1"/>
          </p:cNvPicPr>
          <p:nvPr/>
        </p:nvPicPr>
        <p:blipFill>
          <a:blip r:embed="rId2"/>
          <a:stretch>
            <a:fillRect/>
          </a:stretch>
        </p:blipFill>
        <p:spPr>
          <a:xfrm>
            <a:off x="968375" y="2001520"/>
            <a:ext cx="8348345" cy="2578735"/>
          </a:xfrm>
          <a:prstGeom prst="rect">
            <a:avLst/>
          </a:prstGeom>
        </p:spPr>
      </p:pic>
      <p:sp>
        <p:nvSpPr>
          <p:cNvPr id="16" name="文本框 15"/>
          <p:cNvSpPr txBox="1"/>
          <p:nvPr/>
        </p:nvSpPr>
        <p:spPr>
          <a:xfrm>
            <a:off x="968375" y="4998720"/>
            <a:ext cx="6478270" cy="922020"/>
          </a:xfrm>
          <a:prstGeom prst="rect">
            <a:avLst/>
          </a:prstGeom>
          <a:noFill/>
        </p:spPr>
        <p:txBody>
          <a:bodyPr wrap="square" rtlCol="0" anchor="t">
            <a:spAutoFit/>
          </a:bodyPr>
          <a:p>
            <a:r>
              <a:rPr lang="zh-CN" altLang="en-US"/>
              <a:t>通过sigmoid函数，输出0-1之间的一个值，这个值会和前一次的细胞状态</a:t>
            </a:r>
            <a:r>
              <a:rPr lang="en-US" altLang="zh-CN"/>
              <a:t>Ct-1</a:t>
            </a:r>
            <a:r>
              <a:rPr lang="zh-CN" altLang="en-US"/>
              <a:t>进行点乘，从而决定遗忘或者保留</a:t>
            </a:r>
            <a:endParaRPr lang="zh-CN" altLang="en-US"/>
          </a:p>
          <a:p>
            <a:endParaRPr lang="zh-CN" altLang="en-US"/>
          </a:p>
        </p:txBody>
      </p:sp>
      <p:sp>
        <p:nvSpPr>
          <p:cNvPr id="17" name="文本框 16"/>
          <p:cNvSpPr txBox="1"/>
          <p:nvPr/>
        </p:nvSpPr>
        <p:spPr>
          <a:xfrm>
            <a:off x="1431290" y="1571625"/>
            <a:ext cx="868680" cy="368300"/>
          </a:xfrm>
          <a:prstGeom prst="rect">
            <a:avLst/>
          </a:prstGeom>
          <a:noFill/>
        </p:spPr>
        <p:txBody>
          <a:bodyPr wrap="none" rtlCol="0">
            <a:spAutoFit/>
          </a:bodyPr>
          <a:p>
            <a:r>
              <a:rPr lang="zh-CN" altLang="en-US"/>
              <a:t>遗忘门</a:t>
            </a:r>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LSTM</a:t>
            </a:r>
            <a:endParaRPr 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6" name="文本框 15"/>
          <p:cNvSpPr txBox="1"/>
          <p:nvPr/>
        </p:nvSpPr>
        <p:spPr>
          <a:xfrm>
            <a:off x="968375" y="4998720"/>
            <a:ext cx="6478270" cy="368300"/>
          </a:xfrm>
          <a:prstGeom prst="rect">
            <a:avLst/>
          </a:prstGeom>
          <a:noFill/>
        </p:spPr>
        <p:txBody>
          <a:bodyPr wrap="square" rtlCol="0" anchor="t">
            <a:spAutoFit/>
          </a:bodyPr>
          <a:p>
            <a:r>
              <a:rPr lang="zh-CN" altLang="en-US"/>
              <a:t>决定哪些新的信息会被保留</a:t>
            </a:r>
            <a:endParaRPr lang="zh-CN" altLang="en-US"/>
          </a:p>
        </p:txBody>
      </p:sp>
      <p:sp>
        <p:nvSpPr>
          <p:cNvPr id="17" name="文本框 16"/>
          <p:cNvSpPr txBox="1"/>
          <p:nvPr/>
        </p:nvSpPr>
        <p:spPr>
          <a:xfrm>
            <a:off x="1431290" y="1571625"/>
            <a:ext cx="868680" cy="368300"/>
          </a:xfrm>
          <a:prstGeom prst="rect">
            <a:avLst/>
          </a:prstGeom>
          <a:noFill/>
        </p:spPr>
        <p:txBody>
          <a:bodyPr wrap="none" rtlCol="0">
            <a:spAutoFit/>
          </a:bodyPr>
          <a:p>
            <a:r>
              <a:rPr lang="zh-CN" altLang="en-US"/>
              <a:t>输入门</a:t>
            </a:r>
            <a:endParaRPr lang="zh-CN" altLang="en-US"/>
          </a:p>
        </p:txBody>
      </p:sp>
      <p:pic>
        <p:nvPicPr>
          <p:cNvPr id="5" name="图片 4" descr="输入门"/>
          <p:cNvPicPr>
            <a:picLocks noChangeAspect="1"/>
          </p:cNvPicPr>
          <p:nvPr/>
        </p:nvPicPr>
        <p:blipFill>
          <a:blip r:embed="rId2"/>
          <a:stretch>
            <a:fillRect/>
          </a:stretch>
        </p:blipFill>
        <p:spPr>
          <a:xfrm>
            <a:off x="883285" y="2001520"/>
            <a:ext cx="8348345" cy="2578735"/>
          </a:xfrm>
          <a:prstGeom prst="rect">
            <a:avLst/>
          </a:prstGeom>
        </p:spPr>
      </p:pic>
      <p:sp>
        <p:nvSpPr>
          <p:cNvPr id="7" name="文本框 6"/>
          <p:cNvSpPr txBox="1"/>
          <p:nvPr/>
        </p:nvSpPr>
        <p:spPr>
          <a:xfrm>
            <a:off x="1159510" y="5469255"/>
            <a:ext cx="6096000" cy="645160"/>
          </a:xfrm>
          <a:prstGeom prst="rect">
            <a:avLst/>
          </a:prstGeom>
          <a:noFill/>
        </p:spPr>
        <p:txBody>
          <a:bodyPr wrap="square" rtlCol="0" anchor="t">
            <a:spAutoFit/>
          </a:bodyPr>
          <a:p>
            <a:r>
              <a:rPr lang="zh-CN" altLang="en-US"/>
              <a:t>tan</a:t>
            </a:r>
            <a:r>
              <a:rPr lang="en-US" altLang="zh-CN"/>
              <a:t>h</a:t>
            </a:r>
            <a:r>
              <a:rPr lang="zh-CN" altLang="en-US"/>
              <a:t>层会创造一个新的候选向量</a:t>
            </a:r>
            <a:r>
              <a:rPr lang="en-US" altLang="zh-CN"/>
              <a:t>ct</a:t>
            </a:r>
            <a:r>
              <a:rPr lang="zh-CN" altLang="en-US"/>
              <a:t>，后续可能会被添加到细胞状态中</a:t>
            </a:r>
            <a:endParaRPr lang="zh-CN" altLang="en-US"/>
          </a:p>
        </p:txBody>
      </p:sp>
      <p:sp>
        <p:nvSpPr>
          <p:cNvPr id="14" name="文本框 13"/>
          <p:cNvSpPr txBox="1"/>
          <p:nvPr/>
        </p:nvSpPr>
        <p:spPr>
          <a:xfrm>
            <a:off x="1159510" y="6150610"/>
            <a:ext cx="3174365" cy="368300"/>
          </a:xfrm>
          <a:prstGeom prst="rect">
            <a:avLst/>
          </a:prstGeom>
          <a:noFill/>
        </p:spPr>
        <p:txBody>
          <a:bodyPr wrap="square" rtlCol="0">
            <a:spAutoFit/>
          </a:bodyPr>
          <a:p>
            <a:r>
              <a:rPr lang="en-US" altLang="zh-CN"/>
              <a:t>sigmoid</a:t>
            </a:r>
            <a:r>
              <a:rPr lang="zh-CN" altLang="en-US"/>
              <a:t>决定了保留比例</a:t>
            </a:r>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LSTM</a:t>
            </a:r>
            <a:endParaRPr 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6" name="文本框 15"/>
          <p:cNvSpPr txBox="1"/>
          <p:nvPr/>
        </p:nvSpPr>
        <p:spPr>
          <a:xfrm>
            <a:off x="968375" y="4998720"/>
            <a:ext cx="7555865" cy="1476375"/>
          </a:xfrm>
          <a:prstGeom prst="rect">
            <a:avLst/>
          </a:prstGeom>
          <a:noFill/>
        </p:spPr>
        <p:txBody>
          <a:bodyPr wrap="square" rtlCol="0" anchor="t">
            <a:spAutoFit/>
          </a:bodyPr>
          <a:p>
            <a:r>
              <a:rPr lang="zh-CN" altLang="en-US"/>
              <a:t>1. 前一次的输出和当前时间步的输入的组合结果通过sigmoid函数进行处理得到</a:t>
            </a:r>
            <a:r>
              <a:rPr lang="en-US" altLang="zh-CN"/>
              <a:t>Ot</a:t>
            </a:r>
            <a:endParaRPr lang="zh-CN" altLang="en-US"/>
          </a:p>
          <a:p>
            <a:r>
              <a:rPr lang="zh-CN" altLang="en-US"/>
              <a:t>2. 更新后的细胞状态</a:t>
            </a:r>
            <a:r>
              <a:rPr lang="en-US" altLang="zh-CN"/>
              <a:t>Ct</a:t>
            </a:r>
            <a:r>
              <a:rPr lang="zh-CN" altLang="en-US"/>
              <a:t>会经过tanh层的处理，把数据压缩到到(-1,1)的区间</a:t>
            </a:r>
            <a:endParaRPr lang="zh-CN" altLang="en-US"/>
          </a:p>
          <a:p>
            <a:r>
              <a:rPr lang="zh-CN" altLang="en-US"/>
              <a:t>3. tanh处理后的结果和</a:t>
            </a:r>
            <a:r>
              <a:rPr lang="en-US" altLang="zh-CN"/>
              <a:t>Ot</a:t>
            </a:r>
            <a:r>
              <a:rPr lang="zh-CN" altLang="en-US"/>
              <a:t>进行相乘，把结果输出同时传到下一个LSTM的单元</a:t>
            </a:r>
            <a:endParaRPr lang="zh-CN" altLang="en-US"/>
          </a:p>
        </p:txBody>
      </p:sp>
      <p:sp>
        <p:nvSpPr>
          <p:cNvPr id="17" name="文本框 16"/>
          <p:cNvSpPr txBox="1"/>
          <p:nvPr/>
        </p:nvSpPr>
        <p:spPr>
          <a:xfrm>
            <a:off x="1431290" y="1571625"/>
            <a:ext cx="868680" cy="368300"/>
          </a:xfrm>
          <a:prstGeom prst="rect">
            <a:avLst/>
          </a:prstGeom>
          <a:noFill/>
        </p:spPr>
        <p:txBody>
          <a:bodyPr wrap="none" rtlCol="0">
            <a:spAutoFit/>
          </a:bodyPr>
          <a:p>
            <a:r>
              <a:rPr lang="zh-CN" altLang="en-US"/>
              <a:t>输出门</a:t>
            </a:r>
            <a:endParaRPr lang="zh-CN" altLang="en-US"/>
          </a:p>
        </p:txBody>
      </p:sp>
      <p:pic>
        <p:nvPicPr>
          <p:cNvPr id="5" name="图片 4" descr="输出门"/>
          <p:cNvPicPr>
            <a:picLocks noChangeAspect="1"/>
          </p:cNvPicPr>
          <p:nvPr/>
        </p:nvPicPr>
        <p:blipFill>
          <a:blip r:embed="rId2"/>
          <a:stretch>
            <a:fillRect/>
          </a:stretch>
        </p:blipFill>
        <p:spPr>
          <a:xfrm>
            <a:off x="708660" y="2001520"/>
            <a:ext cx="8348345" cy="257873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Self-Attention</a:t>
            </a:r>
            <a:endParaRPr 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5" name="文本框 14"/>
          <p:cNvSpPr txBox="1"/>
          <p:nvPr/>
        </p:nvSpPr>
        <p:spPr>
          <a:xfrm>
            <a:off x="840740" y="1251585"/>
            <a:ext cx="5798820" cy="922020"/>
          </a:xfrm>
          <a:prstGeom prst="rect">
            <a:avLst/>
          </a:prstGeom>
          <a:noFill/>
        </p:spPr>
        <p:txBody>
          <a:bodyPr wrap="none" rtlCol="0">
            <a:spAutoFit/>
          </a:bodyPr>
          <a:p>
            <a:pPr algn="l"/>
            <a:r>
              <a:rPr lang="zh-CN" altLang="en-US"/>
              <a:t>对于每一个词向量，都包含了</a:t>
            </a:r>
            <a:r>
              <a:rPr lang="en-US" altLang="zh-CN"/>
              <a:t>QKV</a:t>
            </a:r>
            <a:r>
              <a:rPr lang="zh-CN" altLang="en-US"/>
              <a:t>三个向量</a:t>
            </a:r>
            <a:endParaRPr lang="zh-CN" altLang="en-US"/>
          </a:p>
          <a:p>
            <a:pPr algn="l"/>
            <a:r>
              <a:rPr lang="zh-CN" altLang="en-US"/>
              <a:t>也就是</a:t>
            </a:r>
            <a:endParaRPr lang="zh-CN" altLang="en-US"/>
          </a:p>
          <a:p>
            <a:pPr algn="l"/>
            <a:r>
              <a:rPr lang="zh-CN" altLang="en-US"/>
              <a:t>查询向量（Query），键向量（Key），值向量（Value）</a:t>
            </a:r>
            <a:endParaRPr lang="zh-CN" altLang="en-US"/>
          </a:p>
        </p:txBody>
      </p:sp>
      <p:sp>
        <p:nvSpPr>
          <p:cNvPr id="18" name="文本框 17"/>
          <p:cNvSpPr txBox="1"/>
          <p:nvPr/>
        </p:nvSpPr>
        <p:spPr>
          <a:xfrm>
            <a:off x="840740" y="2454275"/>
            <a:ext cx="5440680" cy="368300"/>
          </a:xfrm>
          <a:prstGeom prst="rect">
            <a:avLst/>
          </a:prstGeom>
          <a:noFill/>
        </p:spPr>
        <p:txBody>
          <a:bodyPr wrap="none" rtlCol="0">
            <a:spAutoFit/>
          </a:bodyPr>
          <a:p>
            <a:r>
              <a:rPr lang="zh-CN" altLang="en-US"/>
              <a:t>三个向量是通过词向量和三个矩阵做矩阵乘法得到的</a:t>
            </a:r>
            <a:endParaRPr lang="zh-CN" altLang="en-US"/>
          </a:p>
        </p:txBody>
      </p:sp>
      <p:sp>
        <p:nvSpPr>
          <p:cNvPr id="19" name="文本框 18"/>
          <p:cNvSpPr txBox="1"/>
          <p:nvPr/>
        </p:nvSpPr>
        <p:spPr>
          <a:xfrm>
            <a:off x="840740" y="3154680"/>
            <a:ext cx="7853680" cy="645160"/>
          </a:xfrm>
          <a:prstGeom prst="rect">
            <a:avLst/>
          </a:prstGeom>
          <a:noFill/>
        </p:spPr>
        <p:txBody>
          <a:bodyPr wrap="square" rtlCol="0">
            <a:spAutoFit/>
          </a:bodyPr>
          <a:p>
            <a:pPr algn="l"/>
            <a:r>
              <a:rPr lang="zh-CN" altLang="en-US"/>
              <a:t>将查询向量</a:t>
            </a:r>
            <a:r>
              <a:rPr lang="en-US" altLang="zh-CN"/>
              <a:t>Q</a:t>
            </a:r>
            <a:r>
              <a:rPr lang="zh-CN" altLang="en-US"/>
              <a:t>和键向量</a:t>
            </a:r>
            <a:r>
              <a:rPr lang="en-US" altLang="zh-CN"/>
              <a:t>K</a:t>
            </a:r>
            <a:r>
              <a:rPr lang="zh-CN" altLang="en-US"/>
              <a:t>做点乘得到一个</a:t>
            </a:r>
            <a:r>
              <a:rPr lang="en-US" altLang="zh-CN"/>
              <a:t>Score</a:t>
            </a:r>
            <a:r>
              <a:rPr lang="zh-CN" altLang="en-US"/>
              <a:t>矩阵，Score的值每个</a:t>
            </a:r>
            <a:r>
              <a:rPr lang="en-US" altLang="zh-CN"/>
              <a:t>Q</a:t>
            </a:r>
            <a:r>
              <a:rPr lang="zh-CN" altLang="en-US"/>
              <a:t>和每个</a:t>
            </a:r>
            <a:r>
              <a:rPr lang="en-US" altLang="zh-CN"/>
              <a:t>K</a:t>
            </a:r>
            <a:r>
              <a:rPr lang="zh-CN" altLang="en-US"/>
              <a:t>的关联匹配程度</a:t>
            </a:r>
            <a:endParaRPr lang="zh-CN" altLang="en-US"/>
          </a:p>
        </p:txBody>
      </p:sp>
      <p:sp>
        <p:nvSpPr>
          <p:cNvPr id="20" name="文本框 19"/>
          <p:cNvSpPr txBox="1"/>
          <p:nvPr/>
        </p:nvSpPr>
        <p:spPr>
          <a:xfrm>
            <a:off x="794385" y="3956685"/>
            <a:ext cx="8408670" cy="368300"/>
          </a:xfrm>
          <a:prstGeom prst="rect">
            <a:avLst/>
          </a:prstGeom>
          <a:noFill/>
        </p:spPr>
        <p:txBody>
          <a:bodyPr wrap="none" rtlCol="0">
            <a:spAutoFit/>
          </a:bodyPr>
          <a:p>
            <a:r>
              <a:rPr lang="zh-CN" altLang="en-US"/>
              <a:t>经过</a:t>
            </a:r>
            <a:r>
              <a:rPr lang="en-US" altLang="zh-CN"/>
              <a:t>softmax</a:t>
            </a:r>
            <a:r>
              <a:rPr lang="zh-CN" altLang="en-US"/>
              <a:t>归一化后，这就变成了注意力权重，和</a:t>
            </a:r>
            <a:r>
              <a:rPr lang="en-US" altLang="zh-CN"/>
              <a:t>V</a:t>
            </a:r>
            <a:r>
              <a:rPr lang="zh-CN" altLang="en-US"/>
              <a:t>进行加权求和，得到最终输出</a:t>
            </a:r>
            <a:endParaRPr lang="zh-CN" altLang="en-US"/>
          </a:p>
        </p:txBody>
      </p:sp>
      <p:sp>
        <p:nvSpPr>
          <p:cNvPr id="21" name="文本框 20"/>
          <p:cNvSpPr txBox="1"/>
          <p:nvPr/>
        </p:nvSpPr>
        <p:spPr>
          <a:xfrm>
            <a:off x="794385" y="4481830"/>
            <a:ext cx="8408670" cy="645160"/>
          </a:xfrm>
          <a:prstGeom prst="rect">
            <a:avLst/>
          </a:prstGeom>
          <a:noFill/>
        </p:spPr>
        <p:txBody>
          <a:bodyPr wrap="square" rtlCol="0">
            <a:spAutoFit/>
          </a:bodyPr>
          <a:p>
            <a:pPr algn="l"/>
            <a:r>
              <a:rPr lang="zh-CN" altLang="en-US"/>
              <a:t>注意力权重反映了在当前Q的上下文中，序列中各个位置的重要性，权重越高，表示该位置在生成输出时越重要。</a:t>
            </a:r>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7955" y="420370"/>
            <a:ext cx="3524885" cy="460375"/>
          </a:xfrm>
          <a:prstGeom prst="rect">
            <a:avLst/>
          </a:prstGeom>
          <a:noFill/>
        </p:spPr>
        <p:txBody>
          <a:bodyPr wrap="square" rtlCol="0">
            <a:spAutoFit/>
          </a:bodyPr>
          <a:lstStyle/>
          <a:p>
            <a:r>
              <a:rPr lang="en-US" sz="2400" b="1" dirty="0">
                <a:solidFill>
                  <a:schemeClr val="bg2">
                    <a:lumMod val="25000"/>
                  </a:schemeClr>
                </a:solidFill>
                <a:latin typeface="微软雅黑" panose="020B0503020204020204" charset="-122"/>
                <a:ea typeface="微软雅黑" panose="020B0503020204020204" charset="-122"/>
              </a:rPr>
              <a:t>YOLOv8</a:t>
            </a:r>
            <a:r>
              <a:rPr lang="zh-CN" altLang="en-US" sz="2400" b="1" dirty="0">
                <a:solidFill>
                  <a:schemeClr val="bg2">
                    <a:lumMod val="25000"/>
                  </a:schemeClr>
                </a:solidFill>
                <a:latin typeface="微软雅黑" panose="020B0503020204020204" charset="-122"/>
                <a:ea typeface="微软雅黑" panose="020B0503020204020204" charset="-122"/>
              </a:rPr>
              <a:t>的模型训练</a:t>
            </a:r>
            <a:endParaRPr lang="zh-CN" alt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48687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3" name="文本框 12"/>
          <p:cNvSpPr txBox="1"/>
          <p:nvPr/>
        </p:nvSpPr>
        <p:spPr>
          <a:xfrm>
            <a:off x="350520" y="1337310"/>
            <a:ext cx="8457565" cy="645160"/>
          </a:xfrm>
          <a:prstGeom prst="rect">
            <a:avLst/>
          </a:prstGeom>
          <a:noFill/>
        </p:spPr>
        <p:txBody>
          <a:bodyPr wrap="square" rtlCol="0" anchor="t">
            <a:spAutoFit/>
          </a:bodyPr>
          <a:p>
            <a:r>
              <a:rPr lang="zh-CN" altLang="en-US"/>
              <a:t>YOLO将输入图像划分为一个SxS的网格，S通常是一个较小的整数，每个网格单元负责预测中心点落在该网格内的物体</a:t>
            </a:r>
            <a:endParaRPr lang="zh-CN" altLang="en-US"/>
          </a:p>
        </p:txBody>
      </p:sp>
      <p:sp>
        <p:nvSpPr>
          <p:cNvPr id="15" name="文本框 14"/>
          <p:cNvSpPr txBox="1"/>
          <p:nvPr/>
        </p:nvSpPr>
        <p:spPr>
          <a:xfrm>
            <a:off x="350520" y="2213610"/>
            <a:ext cx="8305800" cy="1198880"/>
          </a:xfrm>
          <a:prstGeom prst="rect">
            <a:avLst/>
          </a:prstGeom>
          <a:noFill/>
        </p:spPr>
        <p:txBody>
          <a:bodyPr wrap="square" rtlCol="0" anchor="t">
            <a:spAutoFit/>
          </a:bodyPr>
          <a:p>
            <a:r>
              <a:rPr lang="zh-CN" altLang="en-US"/>
              <a:t>边界框预测：每个网格单元预测B个边界框，每个边界框由5个值组成：x, y, w, h, confidence置信度</a:t>
            </a:r>
            <a:endParaRPr lang="zh-CN" altLang="en-US"/>
          </a:p>
          <a:p>
            <a:r>
              <a:rPr lang="zh-CN" altLang="en-US"/>
              <a:t>其中，(x, y)是边界框中心点相对于网格左上角的偏移量，(w, h)是边界框的宽度和高度</a:t>
            </a:r>
            <a:endParaRPr lang="zh-CN" altLang="en-US"/>
          </a:p>
        </p:txBody>
      </p:sp>
      <p:sp>
        <p:nvSpPr>
          <p:cNvPr id="18" name="文本框 17"/>
          <p:cNvSpPr txBox="1"/>
          <p:nvPr/>
        </p:nvSpPr>
        <p:spPr>
          <a:xfrm>
            <a:off x="350520" y="3643630"/>
            <a:ext cx="8457565" cy="645160"/>
          </a:xfrm>
          <a:prstGeom prst="rect">
            <a:avLst/>
          </a:prstGeom>
          <a:noFill/>
        </p:spPr>
        <p:txBody>
          <a:bodyPr wrap="square" rtlCol="0" anchor="t">
            <a:spAutoFit/>
          </a:bodyPr>
          <a:p>
            <a:r>
              <a:rPr lang="zh-CN" altLang="en-US"/>
              <a:t>将对象检测任务视为一个单一的回归问题，整个图像分割成多个区域，并直接在这些区域上预测边界框和类别概率</a:t>
            </a:r>
            <a:endParaRPr lang="zh-CN" altLang="en-US"/>
          </a:p>
        </p:txBody>
      </p:sp>
      <p:sp>
        <p:nvSpPr>
          <p:cNvPr id="19" name="文本框 18"/>
          <p:cNvSpPr txBox="1"/>
          <p:nvPr/>
        </p:nvSpPr>
        <p:spPr>
          <a:xfrm>
            <a:off x="350520" y="4745355"/>
            <a:ext cx="8930640" cy="922020"/>
          </a:xfrm>
          <a:prstGeom prst="rect">
            <a:avLst/>
          </a:prstGeom>
          <a:noFill/>
        </p:spPr>
        <p:txBody>
          <a:bodyPr wrap="square" rtlCol="0" anchor="t">
            <a:spAutoFit/>
          </a:bodyPr>
          <a:p>
            <a:r>
              <a:rPr lang="zh-CN" altLang="en-US"/>
              <a:t>锚框：YOLO使用锚框来帮助网络学习不同形状和大小的物体。锚框是一组预定义的边界框，具有不同的宽高比，它们被放置在每个网格单元上，也就是每个单元格上有很多不同大小的毛矿，经过训练后，模型会自动学习如何最好的使用锚框框住物体</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altLang="zh-CN" sz="2400" b="1" dirty="0">
                <a:solidFill>
                  <a:schemeClr val="bg2">
                    <a:lumMod val="25000"/>
                  </a:schemeClr>
                </a:solidFill>
                <a:latin typeface="微软雅黑" panose="020B0503020204020204" charset="-122"/>
                <a:ea typeface="微软雅黑" panose="020B0503020204020204" charset="-122"/>
              </a:rPr>
              <a:t>Yolo</a:t>
            </a:r>
            <a:r>
              <a:rPr lang="zh-CN" altLang="en-US" sz="2400" b="1" dirty="0">
                <a:solidFill>
                  <a:schemeClr val="bg2">
                    <a:lumMod val="25000"/>
                  </a:schemeClr>
                </a:solidFill>
                <a:latin typeface="微软雅黑" panose="020B0503020204020204" charset="-122"/>
                <a:ea typeface="微软雅黑" panose="020B0503020204020204" charset="-122"/>
              </a:rPr>
              <a:t>项目实现</a:t>
            </a:r>
            <a:endParaRPr lang="zh-CN" alt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5" name="文本框 4"/>
          <p:cNvSpPr txBox="1"/>
          <p:nvPr/>
        </p:nvSpPr>
        <p:spPr>
          <a:xfrm>
            <a:off x="868680" y="1188720"/>
            <a:ext cx="8825865" cy="922020"/>
          </a:xfrm>
          <a:prstGeom prst="rect">
            <a:avLst/>
          </a:prstGeom>
          <a:noFill/>
        </p:spPr>
        <p:txBody>
          <a:bodyPr wrap="square" rtlCol="0">
            <a:spAutoFit/>
          </a:bodyPr>
          <a:p>
            <a:r>
              <a:rPr lang="zh-CN" altLang="en-US"/>
              <a:t>使用</a:t>
            </a:r>
            <a:r>
              <a:rPr lang="en-US" altLang="zh-CN"/>
              <a:t>labelme</a:t>
            </a:r>
            <a:r>
              <a:rPr lang="zh-CN" altLang="en-US"/>
              <a:t>进行打标签，输出</a:t>
            </a:r>
            <a:r>
              <a:rPr lang="en-US" altLang="zh-CN"/>
              <a:t>json</a:t>
            </a:r>
            <a:r>
              <a:rPr lang="zh-CN" altLang="en-US"/>
              <a:t>标签文件，再使用自编写</a:t>
            </a:r>
            <a:r>
              <a:rPr lang="en-US" altLang="zh-CN"/>
              <a:t>python</a:t>
            </a:r>
            <a:r>
              <a:rPr lang="zh-CN" altLang="en-US"/>
              <a:t>脚本识别</a:t>
            </a:r>
            <a:r>
              <a:rPr lang="en-US" altLang="zh-CN"/>
              <a:t>json</a:t>
            </a:r>
            <a:r>
              <a:rPr lang="zh-CN" altLang="en-US"/>
              <a:t>文件内容转化为</a:t>
            </a:r>
            <a:r>
              <a:rPr lang="en-US" altLang="zh-CN"/>
              <a:t>yolo</a:t>
            </a:r>
            <a:r>
              <a:rPr lang="zh-CN" altLang="en-US"/>
              <a:t>要求的</a:t>
            </a:r>
            <a:r>
              <a:rPr lang="en-US" altLang="zh-CN"/>
              <a:t>txt</a:t>
            </a:r>
            <a:r>
              <a:rPr lang="zh-CN" altLang="en-US"/>
              <a:t>格式</a:t>
            </a:r>
            <a:endParaRPr lang="zh-CN" altLang="en-US"/>
          </a:p>
          <a:p>
            <a:r>
              <a:rPr lang="zh-CN" altLang="en-US"/>
              <a:t>训练图像来自于</a:t>
            </a:r>
            <a:r>
              <a:rPr lang="en-US" altLang="zh-CN"/>
              <a:t>aimlab</a:t>
            </a:r>
            <a:r>
              <a:rPr lang="zh-CN" altLang="en-US"/>
              <a:t>软件的截屏</a:t>
            </a:r>
            <a:endParaRPr lang="zh-CN" altLang="en-US"/>
          </a:p>
        </p:txBody>
      </p:sp>
      <p:pic>
        <p:nvPicPr>
          <p:cNvPr id="7" name="图片 6"/>
          <p:cNvPicPr>
            <a:picLocks noChangeAspect="1"/>
          </p:cNvPicPr>
          <p:nvPr/>
        </p:nvPicPr>
        <p:blipFill>
          <a:blip r:embed="rId2"/>
          <a:stretch>
            <a:fillRect/>
          </a:stretch>
        </p:blipFill>
        <p:spPr>
          <a:xfrm>
            <a:off x="968375" y="2328545"/>
            <a:ext cx="4799330" cy="262572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altLang="zh-CN" sz="2400" b="1" dirty="0">
                <a:solidFill>
                  <a:schemeClr val="bg2">
                    <a:lumMod val="25000"/>
                  </a:schemeClr>
                </a:solidFill>
                <a:latin typeface="微软雅黑" panose="020B0503020204020204" charset="-122"/>
                <a:ea typeface="微软雅黑" panose="020B0503020204020204" charset="-122"/>
              </a:rPr>
              <a:t>Yolo</a:t>
            </a:r>
            <a:r>
              <a:rPr lang="zh-CN" altLang="en-US" sz="2400" b="1" dirty="0">
                <a:solidFill>
                  <a:schemeClr val="bg2">
                    <a:lumMod val="25000"/>
                  </a:schemeClr>
                </a:solidFill>
                <a:latin typeface="微软雅黑" panose="020B0503020204020204" charset="-122"/>
                <a:ea typeface="微软雅黑" panose="020B0503020204020204" charset="-122"/>
              </a:rPr>
              <a:t>项目实现</a:t>
            </a:r>
            <a:endParaRPr lang="zh-CN" alt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3" name="文本框 12"/>
          <p:cNvSpPr txBox="1"/>
          <p:nvPr/>
        </p:nvSpPr>
        <p:spPr>
          <a:xfrm>
            <a:off x="968375" y="970915"/>
            <a:ext cx="1097280" cy="368300"/>
          </a:xfrm>
          <a:prstGeom prst="rect">
            <a:avLst/>
          </a:prstGeom>
          <a:noFill/>
        </p:spPr>
        <p:txBody>
          <a:bodyPr wrap="none" rtlCol="0">
            <a:spAutoFit/>
          </a:bodyPr>
          <a:p>
            <a:r>
              <a:rPr lang="zh-CN" altLang="en-US"/>
              <a:t>识别效果</a:t>
            </a:r>
            <a:endParaRPr lang="zh-CN" altLang="en-US"/>
          </a:p>
        </p:txBody>
      </p:sp>
      <p:pic>
        <p:nvPicPr>
          <p:cNvPr id="14" name="图片 13"/>
          <p:cNvPicPr>
            <a:picLocks noChangeAspect="1"/>
          </p:cNvPicPr>
          <p:nvPr/>
        </p:nvPicPr>
        <p:blipFill>
          <a:blip r:embed="rId2"/>
          <a:stretch>
            <a:fillRect/>
          </a:stretch>
        </p:blipFill>
        <p:spPr>
          <a:xfrm>
            <a:off x="758190" y="1405890"/>
            <a:ext cx="5631180" cy="4105275"/>
          </a:xfrm>
          <a:prstGeom prst="rect">
            <a:avLst/>
          </a:prstGeom>
        </p:spPr>
      </p:pic>
      <p:sp>
        <p:nvSpPr>
          <p:cNvPr id="15" name="文本框 14"/>
          <p:cNvSpPr txBox="1"/>
          <p:nvPr/>
        </p:nvSpPr>
        <p:spPr>
          <a:xfrm>
            <a:off x="753110" y="5958840"/>
            <a:ext cx="5897880" cy="368300"/>
          </a:xfrm>
          <a:prstGeom prst="rect">
            <a:avLst/>
          </a:prstGeom>
          <a:noFill/>
        </p:spPr>
        <p:txBody>
          <a:bodyPr wrap="none" rtlCol="0">
            <a:spAutoFit/>
          </a:bodyPr>
          <a:p>
            <a:r>
              <a:rPr lang="zh-CN" altLang="en-US"/>
              <a:t>检测鼠标位置以及所有框体位置，自动识别距离最近框体</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42286" y="0"/>
            <a:ext cx="2249715" cy="6858000"/>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endParaRPr>
          </a:p>
        </p:txBody>
      </p:sp>
      <p:sp>
        <p:nvSpPr>
          <p:cNvPr id="3" name="文本框 2"/>
          <p:cNvSpPr txBox="1"/>
          <p:nvPr/>
        </p:nvSpPr>
        <p:spPr>
          <a:xfrm>
            <a:off x="1418019" y="510496"/>
            <a:ext cx="2656459" cy="460375"/>
          </a:xfrm>
          <a:prstGeom prst="rect">
            <a:avLst/>
          </a:prstGeom>
          <a:noFill/>
        </p:spPr>
        <p:txBody>
          <a:bodyPr wrap="square" rtlCol="0">
            <a:spAutoFit/>
          </a:bodyPr>
          <a:lstStyle/>
          <a:p>
            <a:r>
              <a:rPr lang="en-US" altLang="zh-CN" sz="2400" b="1" dirty="0">
                <a:solidFill>
                  <a:schemeClr val="bg2">
                    <a:lumMod val="25000"/>
                  </a:schemeClr>
                </a:solidFill>
                <a:latin typeface="微软雅黑" panose="020B0503020204020204" charset="-122"/>
                <a:ea typeface="微软雅黑" panose="020B0503020204020204" charset="-122"/>
              </a:rPr>
              <a:t>Yolo</a:t>
            </a:r>
            <a:r>
              <a:rPr lang="zh-CN" altLang="en-US" sz="2400" b="1" dirty="0">
                <a:solidFill>
                  <a:schemeClr val="bg2">
                    <a:lumMod val="25000"/>
                  </a:schemeClr>
                </a:solidFill>
                <a:latin typeface="微软雅黑" panose="020B0503020204020204" charset="-122"/>
                <a:ea typeface="微软雅黑" panose="020B0503020204020204" charset="-122"/>
              </a:rPr>
              <a:t>项目实现</a:t>
            </a:r>
            <a:endParaRPr lang="zh-CN" altLang="en-US" sz="2400" b="1" dirty="0">
              <a:solidFill>
                <a:schemeClr val="bg2">
                  <a:lumMod val="25000"/>
                </a:schemeClr>
              </a:solidFill>
              <a:latin typeface="微软雅黑" panose="020B0503020204020204" charset="-122"/>
              <a:ea typeface="微软雅黑" panose="020B0503020204020204" charset="-122"/>
            </a:endParaRPr>
          </a:p>
        </p:txBody>
      </p:sp>
      <p:pic>
        <p:nvPicPr>
          <p:cNvPr id="4" name="图形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6998" y="420430"/>
            <a:ext cx="1068278" cy="1102192"/>
          </a:xfrm>
          <a:prstGeom prst="rect">
            <a:avLst/>
          </a:prstGeom>
        </p:spPr>
      </p:pic>
      <p:sp>
        <p:nvSpPr>
          <p:cNvPr id="6" name="椭圆 5"/>
          <p:cNvSpPr/>
          <p:nvPr/>
        </p:nvSpPr>
        <p:spPr>
          <a:xfrm>
            <a:off x="968457" y="577043"/>
            <a:ext cx="327299" cy="327299"/>
          </a:xfrm>
          <a:prstGeom prst="ellipse">
            <a:avLst/>
          </a:prstGeom>
          <a:solidFill>
            <a:srgbClr val="3843B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微软雅黑" panose="020B0503020204020204" charset="-122"/>
              <a:ea typeface="微软雅黑" panose="020B0503020204020204" charset="-122"/>
            </a:endParaRPr>
          </a:p>
        </p:txBody>
      </p:sp>
      <p:sp>
        <p:nvSpPr>
          <p:cNvPr id="8" name="文本框 7"/>
          <p:cNvSpPr txBox="1"/>
          <p:nvPr/>
        </p:nvSpPr>
        <p:spPr>
          <a:xfrm>
            <a:off x="10152185" y="2001483"/>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1</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9" name="文本框 8"/>
          <p:cNvSpPr txBox="1"/>
          <p:nvPr/>
        </p:nvSpPr>
        <p:spPr>
          <a:xfrm>
            <a:off x="10152185" y="2582349"/>
            <a:ext cx="1787029"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汇报题目</a:t>
            </a:r>
            <a:r>
              <a:rPr lang="en-US" altLang="zh-CN" sz="2400" dirty="0">
                <a:solidFill>
                  <a:schemeClr val="bg1"/>
                </a:solidFill>
                <a:latin typeface="微软雅黑" panose="020B0503020204020204" charset="-122"/>
                <a:ea typeface="微软雅黑" panose="020B0503020204020204" charset="-122"/>
              </a:rPr>
              <a:t>2</a:t>
            </a:r>
            <a:endParaRPr lang="zh-CN" altLang="en-US" sz="2400" dirty="0">
              <a:solidFill>
                <a:schemeClr val="bg1"/>
              </a:solidFill>
              <a:latin typeface="微软雅黑" panose="020B0503020204020204" charset="-122"/>
              <a:ea typeface="微软雅黑" panose="020B0503020204020204" charset="-122"/>
            </a:endParaRPr>
          </a:p>
        </p:txBody>
      </p:sp>
      <p:sp>
        <p:nvSpPr>
          <p:cNvPr id="10" name="文本框 9"/>
          <p:cNvSpPr txBox="1"/>
          <p:nvPr/>
        </p:nvSpPr>
        <p:spPr>
          <a:xfrm>
            <a:off x="10173628" y="3163215"/>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3</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1" name="文本框 10"/>
          <p:cNvSpPr txBox="1"/>
          <p:nvPr/>
        </p:nvSpPr>
        <p:spPr>
          <a:xfrm>
            <a:off x="10173628" y="3744081"/>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4</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2" name="文本框 11"/>
          <p:cNvSpPr txBox="1"/>
          <p:nvPr/>
        </p:nvSpPr>
        <p:spPr>
          <a:xfrm>
            <a:off x="10173628" y="4324947"/>
            <a:ext cx="1787029" cy="461665"/>
          </a:xfrm>
          <a:prstGeom prst="rect">
            <a:avLst/>
          </a:prstGeom>
          <a:noFill/>
        </p:spPr>
        <p:txBody>
          <a:bodyPr wrap="square" rtlCol="0">
            <a:spAutoFit/>
          </a:bodyPr>
          <a:lstStyle/>
          <a:p>
            <a:r>
              <a:rPr lang="zh-CN" altLang="en-US" sz="2400" dirty="0">
                <a:solidFill>
                  <a:schemeClr val="bg1">
                    <a:lumMod val="65000"/>
                  </a:schemeClr>
                </a:solidFill>
                <a:latin typeface="微软雅黑" panose="020B0503020204020204" charset="-122"/>
                <a:ea typeface="微软雅黑" panose="020B0503020204020204" charset="-122"/>
              </a:rPr>
              <a:t>汇报题目</a:t>
            </a:r>
            <a:r>
              <a:rPr lang="en-US" altLang="zh-CN" sz="2400" dirty="0">
                <a:solidFill>
                  <a:schemeClr val="bg1">
                    <a:lumMod val="65000"/>
                  </a:schemeClr>
                </a:solidFill>
                <a:latin typeface="微软雅黑" panose="020B0503020204020204" charset="-122"/>
                <a:ea typeface="微软雅黑" panose="020B0503020204020204" charset="-122"/>
              </a:rPr>
              <a:t>5</a:t>
            </a:r>
            <a:endParaRPr lang="zh-CN" altLang="en-US" sz="2400" dirty="0">
              <a:solidFill>
                <a:schemeClr val="bg1">
                  <a:lumMod val="65000"/>
                </a:schemeClr>
              </a:solidFill>
              <a:latin typeface="微软雅黑" panose="020B0503020204020204" charset="-122"/>
              <a:ea typeface="微软雅黑" panose="020B0503020204020204" charset="-122"/>
            </a:endParaRPr>
          </a:p>
        </p:txBody>
      </p:sp>
      <p:sp>
        <p:nvSpPr>
          <p:cNvPr id="13" name="文本框 12"/>
          <p:cNvSpPr txBox="1"/>
          <p:nvPr/>
        </p:nvSpPr>
        <p:spPr>
          <a:xfrm>
            <a:off x="968375" y="970915"/>
            <a:ext cx="1097280" cy="368300"/>
          </a:xfrm>
          <a:prstGeom prst="rect">
            <a:avLst/>
          </a:prstGeom>
          <a:noFill/>
        </p:spPr>
        <p:txBody>
          <a:bodyPr wrap="none" rtlCol="0">
            <a:spAutoFit/>
          </a:bodyPr>
          <a:p>
            <a:r>
              <a:rPr lang="zh-CN" altLang="en-US"/>
              <a:t>识别效果</a:t>
            </a:r>
            <a:endParaRPr lang="zh-CN" altLang="en-US"/>
          </a:p>
        </p:txBody>
      </p:sp>
      <p:sp>
        <p:nvSpPr>
          <p:cNvPr id="5" name="文本框 4"/>
          <p:cNvSpPr txBox="1"/>
          <p:nvPr/>
        </p:nvSpPr>
        <p:spPr>
          <a:xfrm>
            <a:off x="968375" y="1522730"/>
            <a:ext cx="8521065" cy="368300"/>
          </a:xfrm>
          <a:prstGeom prst="rect">
            <a:avLst/>
          </a:prstGeom>
          <a:noFill/>
        </p:spPr>
        <p:txBody>
          <a:bodyPr wrap="none" rtlCol="0">
            <a:spAutoFit/>
          </a:bodyPr>
          <a:p>
            <a:r>
              <a:rPr lang="zh-CN" altLang="en-US"/>
              <a:t>实现细节：用</a:t>
            </a:r>
            <a:r>
              <a:rPr lang="en-US" altLang="zh-CN"/>
              <a:t>win32api</a:t>
            </a:r>
            <a:r>
              <a:rPr lang="zh-CN" altLang="en-US"/>
              <a:t>获取窗口句柄，用</a:t>
            </a:r>
            <a:r>
              <a:rPr lang="en-US" altLang="zh-CN"/>
              <a:t>imagegrab</a:t>
            </a:r>
            <a:r>
              <a:rPr lang="zh-CN" altLang="en-US"/>
              <a:t>获取当前窗口图像传入模型推理</a:t>
            </a:r>
            <a:endParaRPr lang="zh-CN" altLang="en-US"/>
          </a:p>
        </p:txBody>
      </p:sp>
      <p:sp>
        <p:nvSpPr>
          <p:cNvPr id="16" name="文本框 15"/>
          <p:cNvSpPr txBox="1"/>
          <p:nvPr/>
        </p:nvSpPr>
        <p:spPr>
          <a:xfrm>
            <a:off x="968375" y="2011680"/>
            <a:ext cx="8354695" cy="368300"/>
          </a:xfrm>
          <a:prstGeom prst="rect">
            <a:avLst/>
          </a:prstGeom>
          <a:noFill/>
        </p:spPr>
        <p:txBody>
          <a:bodyPr wrap="none" rtlCol="0">
            <a:spAutoFit/>
          </a:bodyPr>
          <a:p>
            <a:r>
              <a:rPr lang="zh-CN" altLang="en-US"/>
              <a:t>用</a:t>
            </a:r>
            <a:r>
              <a:rPr lang="en-US" altLang="zh-CN"/>
              <a:t>win32api</a:t>
            </a:r>
            <a:r>
              <a:rPr lang="zh-CN" altLang="en-US"/>
              <a:t>获取鼠标位置，计算</a:t>
            </a:r>
            <a:r>
              <a:rPr lang="en-US" altLang="zh-CN"/>
              <a:t>Yolo</a:t>
            </a:r>
            <a:r>
              <a:rPr lang="zh-CN" altLang="en-US"/>
              <a:t>返回的窗口到鼠标的距离，判定最近距离框体</a:t>
            </a:r>
            <a:endParaRPr lang="zh-CN" altLang="en-US"/>
          </a:p>
        </p:txBody>
      </p:sp>
      <p:sp>
        <p:nvSpPr>
          <p:cNvPr id="17" name="文本框 16"/>
          <p:cNvSpPr txBox="1"/>
          <p:nvPr/>
        </p:nvSpPr>
        <p:spPr>
          <a:xfrm>
            <a:off x="968375" y="2509520"/>
            <a:ext cx="4531995" cy="368300"/>
          </a:xfrm>
          <a:prstGeom prst="rect">
            <a:avLst/>
          </a:prstGeom>
          <a:noFill/>
        </p:spPr>
        <p:txBody>
          <a:bodyPr wrap="none" rtlCol="0">
            <a:spAutoFit/>
          </a:bodyPr>
          <a:p>
            <a:pPr algn="l"/>
            <a:r>
              <a:rPr lang="zh-CN" altLang="en-US"/>
              <a:t>使用了罗技</a:t>
            </a:r>
            <a:r>
              <a:rPr lang="en-US" altLang="zh-CN"/>
              <a:t>dll</a:t>
            </a:r>
            <a:r>
              <a:rPr lang="zh-CN" altLang="en-US">
                <a:sym typeface="+mn-ea"/>
              </a:rPr>
              <a:t>绕过反作弊系统</a:t>
            </a:r>
            <a:r>
              <a:rPr lang="zh-CN" altLang="en-US"/>
              <a:t>实现鼠标移动</a:t>
            </a:r>
            <a:endParaRPr lang="zh-CN" altLang="en-US"/>
          </a:p>
        </p:txBody>
      </p:sp>
      <p:sp>
        <p:nvSpPr>
          <p:cNvPr id="18" name="文本框 17"/>
          <p:cNvSpPr txBox="1"/>
          <p:nvPr/>
        </p:nvSpPr>
        <p:spPr>
          <a:xfrm>
            <a:off x="968375" y="2877820"/>
            <a:ext cx="4726305" cy="368300"/>
          </a:xfrm>
          <a:prstGeom prst="rect">
            <a:avLst/>
          </a:prstGeom>
          <a:noFill/>
        </p:spPr>
        <p:txBody>
          <a:bodyPr wrap="none" rtlCol="0">
            <a:spAutoFit/>
          </a:bodyPr>
          <a:p>
            <a:r>
              <a:rPr lang="zh-CN" altLang="en-US"/>
              <a:t>利用</a:t>
            </a:r>
            <a:r>
              <a:rPr lang="en-US" altLang="zh-CN"/>
              <a:t>tkinter</a:t>
            </a:r>
            <a:r>
              <a:rPr lang="zh-CN" altLang="en-US"/>
              <a:t>创建窗口，</a:t>
            </a:r>
            <a:r>
              <a:rPr lang="en-US" altLang="zh-CN"/>
              <a:t>threading</a:t>
            </a:r>
            <a:r>
              <a:rPr lang="zh-CN" altLang="en-US"/>
              <a:t>进行线程管理</a:t>
            </a:r>
            <a:endParaRPr lang="zh-CN" altLang="en-US"/>
          </a:p>
        </p:txBody>
      </p:sp>
      <p:sp>
        <p:nvSpPr>
          <p:cNvPr id="19" name="文本框 18"/>
          <p:cNvSpPr txBox="1"/>
          <p:nvPr/>
        </p:nvSpPr>
        <p:spPr>
          <a:xfrm>
            <a:off x="968375" y="3322320"/>
            <a:ext cx="3256915" cy="368300"/>
          </a:xfrm>
          <a:prstGeom prst="rect">
            <a:avLst/>
          </a:prstGeom>
          <a:noFill/>
        </p:spPr>
        <p:txBody>
          <a:bodyPr wrap="none" rtlCol="0">
            <a:spAutoFit/>
          </a:bodyPr>
          <a:p>
            <a:r>
              <a:rPr lang="zh-CN" altLang="en-US"/>
              <a:t>用</a:t>
            </a:r>
            <a:r>
              <a:rPr lang="en-US" altLang="zh-CN"/>
              <a:t>cv2</a:t>
            </a:r>
            <a:r>
              <a:rPr lang="zh-CN" altLang="en-US"/>
              <a:t>绘制识别后的窗口显示图</a:t>
            </a:r>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形 10"/>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3457074" y="629136"/>
            <a:ext cx="5277852" cy="5445404"/>
          </a:xfrm>
          <a:prstGeom prst="rect">
            <a:avLst/>
          </a:prstGeom>
        </p:spPr>
      </p:pic>
      <p:sp>
        <p:nvSpPr>
          <p:cNvPr id="3" name="矩形 2"/>
          <p:cNvSpPr/>
          <p:nvPr/>
        </p:nvSpPr>
        <p:spPr>
          <a:xfrm flipV="1">
            <a:off x="0" y="3667956"/>
            <a:ext cx="12192000" cy="3190043"/>
          </a:xfrm>
          <a:prstGeom prst="rect">
            <a:avLst/>
          </a:prstGeom>
          <a:solidFill>
            <a:srgbClr val="3843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Sitka Text"/>
              <a:ea typeface="微软雅黑 Light" panose="020B0502040204020203" charset="-122"/>
              <a:cs typeface="+mn-cs"/>
            </a:endParaRPr>
          </a:p>
        </p:txBody>
      </p:sp>
      <p:pic>
        <p:nvPicPr>
          <p:cNvPr id="13" name="图形 1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457074" y="680577"/>
            <a:ext cx="5277852" cy="5445404"/>
          </a:xfrm>
          <a:prstGeom prst="rect">
            <a:avLst/>
          </a:prstGeom>
        </p:spPr>
      </p:pic>
      <p:sp>
        <p:nvSpPr>
          <p:cNvPr id="2" name="文本框 1"/>
          <p:cNvSpPr txBox="1"/>
          <p:nvPr/>
        </p:nvSpPr>
        <p:spPr>
          <a:xfrm>
            <a:off x="4341809" y="2836949"/>
            <a:ext cx="3508381" cy="923330"/>
          </a:xfrm>
          <a:prstGeom prst="rect">
            <a:avLst/>
          </a:prstGeom>
          <a:noFill/>
        </p:spPr>
        <p:txBody>
          <a:bodyPr wrap="square" rtlCol="0">
            <a:spAutoFit/>
          </a:bodyPr>
          <a:lstStyle/>
          <a:p>
            <a:pPr algn="dist"/>
            <a:r>
              <a:rPr lang="zh-CN" altLang="en-US" sz="5400" b="1" dirty="0">
                <a:solidFill>
                  <a:srgbClr val="3843B3"/>
                </a:solidFill>
                <a:latin typeface="微软雅黑" panose="020B0503020204020204" charset="-122"/>
                <a:ea typeface="微软雅黑" panose="020B0503020204020204" charset="-122"/>
              </a:rPr>
              <a:t>感谢聆听</a:t>
            </a:r>
            <a:endParaRPr lang="zh-CN" altLang="en-US" sz="5400" b="1" dirty="0">
              <a:solidFill>
                <a:srgbClr val="3843B3"/>
              </a:solidFill>
              <a:latin typeface="微软雅黑" panose="020B0503020204020204" charset="-122"/>
              <a:ea typeface="微软雅黑" panose="020B0503020204020204" charset="-122"/>
            </a:endParaRPr>
          </a:p>
        </p:txBody>
      </p:sp>
      <p:sp>
        <p:nvSpPr>
          <p:cNvPr id="12" name="文本框 11"/>
          <p:cNvSpPr txBox="1"/>
          <p:nvPr/>
        </p:nvSpPr>
        <p:spPr>
          <a:xfrm>
            <a:off x="4341809" y="3707963"/>
            <a:ext cx="3508381" cy="400110"/>
          </a:xfrm>
          <a:prstGeom prst="rect">
            <a:avLst/>
          </a:prstGeom>
          <a:noFill/>
        </p:spPr>
        <p:txBody>
          <a:bodyPr wrap="square" rtlCol="0">
            <a:spAutoFit/>
          </a:bodyPr>
          <a:lstStyle/>
          <a:p>
            <a:pPr algn="dist"/>
            <a:r>
              <a:rPr lang="en-US" altLang="zh-CN" sz="2000" b="1" dirty="0">
                <a:ln>
                  <a:solidFill>
                    <a:schemeClr val="bg1"/>
                  </a:solidFill>
                </a:ln>
                <a:noFill/>
                <a:latin typeface="Novecento wide Bold" panose="00000805000000000000" pitchFamily="50" charset="0"/>
                <a:ea typeface="思源黑体 Medium" panose="020B0600000000000000" pitchFamily="34" charset="-122"/>
              </a:rPr>
              <a:t>Thanks for listening</a:t>
            </a:r>
            <a:endParaRPr lang="zh-CN" altLang="en-US" sz="2000" b="1" dirty="0">
              <a:ln>
                <a:solidFill>
                  <a:schemeClr val="bg1"/>
                </a:solidFill>
              </a:ln>
              <a:noFill/>
              <a:latin typeface="Novecento wide Bold" panose="00000805000000000000" pitchFamily="50" charset="0"/>
              <a:ea typeface="思源黑体 Medium" panose="020B0600000000000000"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latin typeface="微软雅黑" panose="020B0503020204020204" charset="-122"/>
                <a:ea typeface="微软雅黑" panose="020B0503020204020204" charset="-122"/>
              </a:rPr>
              <a:t>邹欣潼</a:t>
            </a:r>
            <a:endParaRPr lang="zh-CN" altLang="en-US">
              <a:latin typeface="微软雅黑" panose="020B0503020204020204" charset="-122"/>
              <a:ea typeface="微软雅黑" panose="020B0503020204020204" charset="-122"/>
            </a:endParaRPr>
          </a:p>
        </p:txBody>
      </p:sp>
      <p:sp>
        <p:nvSpPr>
          <p:cNvPr id="3" name="副标题 2"/>
          <p:cNvSpPr>
            <a:spLocks noGrp="1"/>
          </p:cNvSpPr>
          <p:nvPr>
            <p:ph type="subTitle" idx="1"/>
          </p:nvPr>
        </p:nvSpPr>
        <p:spPr/>
        <p:txBody>
          <a:bodyPr/>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t>CNN</a:t>
            </a:r>
            <a:r>
              <a:rPr lang="zh-CN" altLang="en-US"/>
              <a:t>卷积神经</a:t>
            </a:r>
            <a:r>
              <a:rPr lang="zh-CN" altLang="en-US"/>
              <a:t>网络</a:t>
            </a:r>
            <a:endParaRPr lang="zh-CN" altLang="en-US"/>
          </a:p>
        </p:txBody>
      </p:sp>
      <p:sp>
        <p:nvSpPr>
          <p:cNvPr id="3" name="内容占位符 2"/>
          <p:cNvSpPr>
            <a:spLocks noGrp="1"/>
          </p:cNvSpPr>
          <p:nvPr>
            <p:ph idx="1"/>
          </p:nvPr>
        </p:nvSpPr>
        <p:spPr/>
        <p:txBody>
          <a:bodyPr/>
          <a:p>
            <a:r>
              <a:rPr lang="zh-CN" altLang="en-US" sz="1800"/>
              <a:t>最常见的应用在于图像识别和图像的语义生成，因为CNN的卷积层很好的契合了图像存在高维通道数并且存在多个像素点，不仅如此，池化层的存在也可以将图像的特征进一步广泛化，起到降维、减少参数量、扩大感受野（如果将卷积层、激活函数和池化层看成一个整体）的作用。</a:t>
            </a:r>
            <a:endParaRPr lang="zh-CN" altLang="en-US" sz="1800"/>
          </a:p>
          <a:p>
            <a:endParaRPr lang="zh-CN" altLang="en-US" sz="1800"/>
          </a:p>
        </p:txBody>
      </p:sp>
      <p:pic>
        <p:nvPicPr>
          <p:cNvPr id="4" name="图片 3" descr="202407131455863"/>
          <p:cNvPicPr>
            <a:picLocks noChangeAspect="1"/>
          </p:cNvPicPr>
          <p:nvPr/>
        </p:nvPicPr>
        <p:blipFill>
          <a:blip r:embed="rId1"/>
          <a:stretch>
            <a:fillRect/>
          </a:stretch>
        </p:blipFill>
        <p:spPr>
          <a:xfrm>
            <a:off x="1140460" y="2815590"/>
            <a:ext cx="4941570" cy="2749550"/>
          </a:xfrm>
          <a:prstGeom prst="rect">
            <a:avLst/>
          </a:prstGeom>
        </p:spPr>
      </p:pic>
      <p:pic>
        <p:nvPicPr>
          <p:cNvPr id="5" name="图片 4" descr="202407140934402"/>
          <p:cNvPicPr>
            <a:picLocks noChangeAspect="1"/>
          </p:cNvPicPr>
          <p:nvPr/>
        </p:nvPicPr>
        <p:blipFill>
          <a:blip r:embed="rId2"/>
          <a:stretch>
            <a:fillRect/>
          </a:stretch>
        </p:blipFill>
        <p:spPr>
          <a:xfrm>
            <a:off x="6082030" y="2815590"/>
            <a:ext cx="4821555" cy="2164080"/>
          </a:xfrm>
          <a:prstGeom prst="rect">
            <a:avLst/>
          </a:prstGeom>
        </p:spPr>
      </p:pic>
      <p:pic>
        <p:nvPicPr>
          <p:cNvPr id="6" name="图片 5" descr="202407140932803"/>
          <p:cNvPicPr>
            <a:picLocks noChangeAspect="1"/>
          </p:cNvPicPr>
          <p:nvPr/>
        </p:nvPicPr>
        <p:blipFill>
          <a:blip r:embed="rId3"/>
          <a:stretch>
            <a:fillRect/>
          </a:stretch>
        </p:blipFill>
        <p:spPr>
          <a:xfrm>
            <a:off x="7052945" y="4979670"/>
            <a:ext cx="2879090" cy="121729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ctrTitle"/>
            <p:custDataLst>
              <p:tags r:id="rId1"/>
            </p:custDataLst>
          </p:nvPr>
        </p:nvSpPr>
        <p:spPr>
          <a:xfrm>
            <a:off x="1093850" y="3465573"/>
            <a:ext cx="10043122" cy="1800000"/>
          </a:xfrm>
        </p:spPr>
        <p:txBody>
          <a:bodyPr wrap="square">
            <a:normAutofit/>
          </a:bodyPr>
          <a:lstStyle/>
          <a:p>
            <a:r>
              <a:rPr lang="en-US" altLang="zh-CN" dirty="0"/>
              <a:t>QG</a:t>
            </a:r>
            <a:r>
              <a:rPr lang="zh-CN" altLang="en-US" dirty="0"/>
              <a:t>每周</a:t>
            </a:r>
            <a:r>
              <a:rPr lang="zh-CN" altLang="en-US" dirty="0"/>
              <a:t>汇报</a:t>
            </a:r>
            <a:endParaRPr lang="zh-CN" altLang="en-US" dirty="0"/>
          </a:p>
        </p:txBody>
      </p:sp>
      <p:sp>
        <p:nvSpPr>
          <p:cNvPr id="10" name="署名"/>
          <p:cNvSpPr>
            <a:spLocks noGrp="1"/>
          </p:cNvSpPr>
          <p:nvPr>
            <p:ph type="body" sz="quarter" idx="17"/>
            <p:custDataLst>
              <p:tags r:id="rId2"/>
            </p:custDataLst>
          </p:nvPr>
        </p:nvSpPr>
        <p:spPr>
          <a:xfrm>
            <a:off x="1093850" y="5676389"/>
            <a:ext cx="10043122" cy="579632"/>
          </a:xfrm>
        </p:spPr>
        <p:txBody>
          <a:bodyPr wrap="square">
            <a:normAutofit/>
          </a:bodyPr>
          <a:lstStyle/>
          <a:p>
            <a:r>
              <a:rPr lang="zh-CN" altLang="en-US" b="1" dirty="0"/>
              <a:t>汇报人：邹欣潼</a:t>
            </a:r>
            <a:endParaRPr lang="zh-CN" altLang="en-US" b="1" dirty="0"/>
          </a:p>
        </p:txBody>
      </p:sp>
    </p:spTree>
    <p:custDataLst>
      <p:tags r:id="rId3"/>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27654" y="4219472"/>
            <a:ext cx="5298545" cy="1081088"/>
          </a:xfrm>
        </p:spPr>
        <p:txBody>
          <a:bodyPr wrap="square">
            <a:normAutofit/>
          </a:bodyPr>
          <a:lstStyle/>
          <a:p>
            <a:r>
              <a:rPr lang="zh-CN" altLang="en-US" dirty="0"/>
              <a:t>目录</a:t>
            </a:r>
            <a:endParaRPr lang="zh-CN" altLang="en-US" dirty="0"/>
          </a:p>
        </p:txBody>
      </p:sp>
      <p:sp>
        <p:nvSpPr>
          <p:cNvPr id="7" name="项标题"/>
          <p:cNvSpPr txBox="1"/>
          <p:nvPr>
            <p:custDataLst>
              <p:tags r:id="rId2"/>
            </p:custDataLst>
          </p:nvPr>
        </p:nvSpPr>
        <p:spPr>
          <a:xfrm>
            <a:off x="8265505" y="2389076"/>
            <a:ext cx="3469695" cy="764680"/>
          </a:xfrm>
          <a:prstGeom prst="rect">
            <a:avLst/>
          </a:prstGeom>
          <a:noFill/>
        </p:spPr>
        <p:txBody>
          <a:bodyPr wrap="square" lIns="0" tIns="0" rIns="0" bIns="0" rtlCol="0" anchor="ctr">
            <a:normAutofit/>
          </a:bodyPr>
          <a:lstStyle/>
          <a:p>
            <a:pPr>
              <a:lnSpc>
                <a:spcPct val="100000"/>
              </a:lnSpc>
            </a:pPr>
            <a:r>
              <a:rPr lang="en-US" altLang="zh-CN" sz="2800" spc="300" dirty="0">
                <a:solidFill>
                  <a:schemeClr val="accent1"/>
                </a:solidFill>
                <a:latin typeface="+mn-ea"/>
                <a:cs typeface="+mn-ea"/>
                <a:sym typeface="+mn-ea"/>
              </a:rPr>
              <a:t>·CNN</a:t>
            </a:r>
            <a:r>
              <a:rPr lang="zh-CN" altLang="en-US" sz="2800" spc="300" dirty="0">
                <a:solidFill>
                  <a:schemeClr val="accent1"/>
                </a:solidFill>
                <a:latin typeface="+mn-ea"/>
                <a:cs typeface="+mn-ea"/>
                <a:sym typeface="+mn-ea"/>
              </a:rPr>
              <a:t>与</a:t>
            </a:r>
            <a:r>
              <a:rPr lang="en-US" altLang="zh-CN" sz="2800" spc="300" dirty="0">
                <a:solidFill>
                  <a:schemeClr val="accent1"/>
                </a:solidFill>
                <a:latin typeface="+mn-ea"/>
                <a:cs typeface="+mn-ea"/>
                <a:sym typeface="+mn-ea"/>
              </a:rPr>
              <a:t>MaxPool</a:t>
            </a:r>
            <a:endParaRPr lang="en-US" altLang="zh-CN" sz="2800" spc="300" dirty="0">
              <a:solidFill>
                <a:schemeClr val="accent1"/>
              </a:solidFill>
              <a:latin typeface="+mn-ea"/>
              <a:cs typeface="+mn-ea"/>
              <a:sym typeface="+mn-ea"/>
            </a:endParaRPr>
          </a:p>
        </p:txBody>
      </p:sp>
      <p:sp>
        <p:nvSpPr>
          <p:cNvPr id="14" name="序号"/>
          <p:cNvSpPr txBox="1"/>
          <p:nvPr>
            <p:custDataLst>
              <p:tags r:id="rId3"/>
            </p:custDataLst>
          </p:nvPr>
        </p:nvSpPr>
        <p:spPr>
          <a:xfrm>
            <a:off x="7452809" y="3661659"/>
            <a:ext cx="652653" cy="499717"/>
          </a:xfrm>
          <a:prstGeom prst="rect">
            <a:avLst/>
          </a:prstGeom>
          <a:noFill/>
        </p:spPr>
        <p:txBody>
          <a:bodyPr wrap="square" lIns="0" tIns="0" rIns="0" bIns="0" rtlCol="0" anchor="ctr" anchorCtr="0">
            <a:normAutofit/>
          </a:bodyPr>
          <a:lstStyle/>
          <a:p>
            <a:pPr algn="r">
              <a:lnSpc>
                <a:spcPct val="100000"/>
              </a:lnSpc>
            </a:pPr>
            <a:endParaRPr lang="en-US" sz="2800" b="1" dirty="0">
              <a:solidFill>
                <a:schemeClr val="accent1"/>
              </a:solidFill>
              <a:latin typeface="+mn-ea"/>
              <a:cs typeface="+mn-ea"/>
              <a:sym typeface="+mn-ea"/>
            </a:endParaRPr>
          </a:p>
        </p:txBody>
      </p:sp>
      <p:sp>
        <p:nvSpPr>
          <p:cNvPr id="15" name="项标题"/>
          <p:cNvSpPr txBox="1"/>
          <p:nvPr>
            <p:custDataLst>
              <p:tags r:id="rId4"/>
            </p:custDataLst>
          </p:nvPr>
        </p:nvSpPr>
        <p:spPr>
          <a:xfrm>
            <a:off x="7305268" y="3219791"/>
            <a:ext cx="3469812" cy="499528"/>
          </a:xfrm>
          <a:prstGeom prst="rect">
            <a:avLst/>
          </a:prstGeom>
          <a:noFill/>
        </p:spPr>
        <p:txBody>
          <a:bodyPr wrap="square" lIns="0" tIns="0" rIns="0" bIns="0" rtlCol="0" anchor="ctr">
            <a:normAutofit/>
          </a:bodyPr>
          <a:lstStyle/>
          <a:p>
            <a:pPr>
              <a:lnSpc>
                <a:spcPct val="100000"/>
              </a:lnSpc>
            </a:pPr>
            <a:r>
              <a:rPr lang="en-US" altLang="zh-CN" sz="2800" spc="300" dirty="0">
                <a:solidFill>
                  <a:schemeClr val="accent1"/>
                </a:solidFill>
                <a:latin typeface="+mn-ea"/>
                <a:cs typeface="+mn-ea"/>
                <a:sym typeface="+mn-ea"/>
              </a:rPr>
              <a:t>·CNN</a:t>
            </a:r>
            <a:r>
              <a:rPr lang="zh-CN" altLang="en-US" sz="2800" spc="300" dirty="0">
                <a:solidFill>
                  <a:schemeClr val="accent1"/>
                </a:solidFill>
                <a:latin typeface="+mn-ea"/>
                <a:cs typeface="+mn-ea"/>
                <a:sym typeface="+mn-ea"/>
              </a:rPr>
              <a:t>几个</a:t>
            </a:r>
            <a:r>
              <a:rPr lang="zh-CN" altLang="en-US" sz="2800" spc="300" dirty="0">
                <a:solidFill>
                  <a:schemeClr val="accent1"/>
                </a:solidFill>
                <a:latin typeface="+mn-ea"/>
                <a:cs typeface="+mn-ea"/>
                <a:sym typeface="+mn-ea"/>
              </a:rPr>
              <a:t>变种</a:t>
            </a:r>
            <a:endParaRPr lang="zh-CN" altLang="en-US" sz="2800" spc="300" dirty="0">
              <a:solidFill>
                <a:schemeClr val="accent1"/>
              </a:solidFill>
              <a:latin typeface="+mn-ea"/>
              <a:cs typeface="+mn-ea"/>
              <a:sym typeface="+mn-ea"/>
            </a:endParaRPr>
          </a:p>
        </p:txBody>
      </p:sp>
      <p:sp>
        <p:nvSpPr>
          <p:cNvPr id="17" name="序号"/>
          <p:cNvSpPr txBox="1"/>
          <p:nvPr>
            <p:custDataLst>
              <p:tags r:id="rId5"/>
            </p:custDataLst>
          </p:nvPr>
        </p:nvSpPr>
        <p:spPr>
          <a:xfrm>
            <a:off x="7452809" y="4613439"/>
            <a:ext cx="652653" cy="499717"/>
          </a:xfrm>
          <a:prstGeom prst="rect">
            <a:avLst/>
          </a:prstGeom>
          <a:noFill/>
        </p:spPr>
        <p:txBody>
          <a:bodyPr wrap="square" lIns="0" tIns="0" rIns="0" bIns="0" rtlCol="0" anchor="ctr" anchorCtr="0">
            <a:normAutofit/>
          </a:bodyPr>
          <a:lstStyle/>
          <a:p>
            <a:pPr algn="r">
              <a:lnSpc>
                <a:spcPct val="100000"/>
              </a:lnSpc>
            </a:pPr>
            <a:endParaRPr lang="en-US" sz="2800" b="1" dirty="0">
              <a:solidFill>
                <a:schemeClr val="accent1"/>
              </a:solidFill>
              <a:latin typeface="+mn-ea"/>
              <a:cs typeface="+mn-ea"/>
              <a:sym typeface="+mn-ea"/>
            </a:endParaRPr>
          </a:p>
        </p:txBody>
      </p:sp>
      <p:sp>
        <p:nvSpPr>
          <p:cNvPr id="18" name="项标题"/>
          <p:cNvSpPr txBox="1"/>
          <p:nvPr>
            <p:custDataLst>
              <p:tags r:id="rId6"/>
            </p:custDataLst>
          </p:nvPr>
        </p:nvSpPr>
        <p:spPr>
          <a:xfrm>
            <a:off x="8310073" y="3720030"/>
            <a:ext cx="3469812" cy="499528"/>
          </a:xfrm>
          <a:prstGeom prst="rect">
            <a:avLst/>
          </a:prstGeom>
          <a:noFill/>
        </p:spPr>
        <p:txBody>
          <a:bodyPr wrap="square" lIns="0" tIns="0" rIns="0" bIns="0" rtlCol="0" anchor="ctr">
            <a:normAutofit/>
          </a:bodyPr>
          <a:lstStyle/>
          <a:p>
            <a:pPr>
              <a:lnSpc>
                <a:spcPct val="100000"/>
              </a:lnSpc>
            </a:pPr>
            <a:r>
              <a:rPr lang="en-US" altLang="zh-CN" sz="2800" spc="300" dirty="0">
                <a:solidFill>
                  <a:schemeClr val="accent1"/>
                </a:solidFill>
                <a:latin typeface="+mn-ea"/>
                <a:cs typeface="+mn-ea"/>
                <a:sym typeface="+mn-ea"/>
              </a:rPr>
              <a:t>·RNN</a:t>
            </a:r>
            <a:endParaRPr lang="en-US" altLang="zh-CN" sz="2800" spc="300" dirty="0">
              <a:solidFill>
                <a:schemeClr val="accent1"/>
              </a:solidFill>
              <a:latin typeface="+mn-ea"/>
              <a:cs typeface="+mn-ea"/>
              <a:sym typeface="+mn-ea"/>
            </a:endParaRPr>
          </a:p>
        </p:txBody>
      </p:sp>
      <p:sp>
        <p:nvSpPr>
          <p:cNvPr id="20" name="序号"/>
          <p:cNvSpPr txBox="1"/>
          <p:nvPr>
            <p:custDataLst>
              <p:tags r:id="rId7"/>
            </p:custDataLst>
          </p:nvPr>
        </p:nvSpPr>
        <p:spPr>
          <a:xfrm>
            <a:off x="7452809" y="5565219"/>
            <a:ext cx="652653" cy="499717"/>
          </a:xfrm>
          <a:prstGeom prst="rect">
            <a:avLst/>
          </a:prstGeom>
          <a:noFill/>
        </p:spPr>
        <p:txBody>
          <a:bodyPr wrap="square" lIns="0" tIns="0" rIns="0" bIns="0" rtlCol="0" anchor="ctr" anchorCtr="0">
            <a:normAutofit/>
          </a:bodyPr>
          <a:lstStyle/>
          <a:p>
            <a:pPr algn="r">
              <a:lnSpc>
                <a:spcPct val="100000"/>
              </a:lnSpc>
            </a:pPr>
            <a:endParaRPr lang="en-US" sz="2800" b="1" dirty="0">
              <a:solidFill>
                <a:schemeClr val="accent1"/>
              </a:solidFill>
              <a:latin typeface="+mn-ea"/>
              <a:cs typeface="+mn-ea"/>
              <a:sym typeface="+mn-ea"/>
            </a:endParaRPr>
          </a:p>
        </p:txBody>
      </p:sp>
      <p:sp>
        <p:nvSpPr>
          <p:cNvPr id="21" name="项标题"/>
          <p:cNvSpPr txBox="1"/>
          <p:nvPr>
            <p:custDataLst>
              <p:tags r:id="rId8"/>
            </p:custDataLst>
          </p:nvPr>
        </p:nvSpPr>
        <p:spPr>
          <a:xfrm>
            <a:off x="7453458" y="4219887"/>
            <a:ext cx="3469812" cy="499528"/>
          </a:xfrm>
          <a:prstGeom prst="rect">
            <a:avLst/>
          </a:prstGeom>
          <a:noFill/>
        </p:spPr>
        <p:txBody>
          <a:bodyPr wrap="square" lIns="0" tIns="0" rIns="0" bIns="0" rtlCol="0" anchor="ctr">
            <a:normAutofit/>
          </a:bodyPr>
          <a:lstStyle/>
          <a:p>
            <a:pPr>
              <a:lnSpc>
                <a:spcPct val="100000"/>
              </a:lnSpc>
            </a:pPr>
            <a:r>
              <a:rPr lang="en-US" altLang="zh-CN" sz="2800" spc="300" dirty="0">
                <a:solidFill>
                  <a:schemeClr val="accent1"/>
                </a:solidFill>
                <a:latin typeface="+mn-ea"/>
                <a:cs typeface="+mn-ea"/>
                <a:sym typeface="+mn-ea"/>
              </a:rPr>
              <a:t>·LSTM</a:t>
            </a:r>
            <a:endParaRPr lang="en-US" altLang="zh-CN" sz="2800" spc="300" dirty="0">
              <a:solidFill>
                <a:schemeClr val="accent1"/>
              </a:solidFill>
              <a:latin typeface="+mn-ea"/>
              <a:cs typeface="+mn-ea"/>
              <a:sym typeface="+mn-ea"/>
            </a:endParaRPr>
          </a:p>
        </p:txBody>
      </p:sp>
      <p:sp>
        <p:nvSpPr>
          <p:cNvPr id="5" name="项标题"/>
          <p:cNvSpPr txBox="1"/>
          <p:nvPr>
            <p:custDataLst>
              <p:tags r:id="rId9"/>
            </p:custDataLst>
          </p:nvPr>
        </p:nvSpPr>
        <p:spPr>
          <a:xfrm>
            <a:off x="7521457" y="1884600"/>
            <a:ext cx="3500873" cy="504000"/>
          </a:xfrm>
          <a:prstGeom prst="rect">
            <a:avLst/>
          </a:prstGeom>
          <a:noFill/>
        </p:spPr>
        <p:txBody>
          <a:bodyPr wrap="square" lIns="0" tIns="0" rIns="0" bIns="0" rtlCol="0" anchor="ctr">
            <a:normAutofit/>
          </a:bodyPr>
          <a:p>
            <a:pPr>
              <a:lnSpc>
                <a:spcPct val="100000"/>
              </a:lnSpc>
            </a:pPr>
            <a:r>
              <a:rPr lang="en-US" altLang="zh-CN" sz="2800" spc="300" dirty="0">
                <a:solidFill>
                  <a:schemeClr val="accent1"/>
                </a:solidFill>
                <a:latin typeface="+mn-ea"/>
                <a:cs typeface="+mn-ea"/>
                <a:sym typeface="+mn-ea"/>
              </a:rPr>
              <a:t>·Pyt</a:t>
            </a:r>
            <a:r>
              <a:rPr lang="en-US" altLang="zh-CN" sz="2800" spc="300" dirty="0">
                <a:solidFill>
                  <a:schemeClr val="accent1"/>
                </a:solidFill>
                <a:latin typeface="+mn-ea"/>
                <a:cs typeface="+mn-ea"/>
                <a:sym typeface="+mn-ea"/>
              </a:rPr>
              <a:t>orch</a:t>
            </a:r>
            <a:r>
              <a:rPr lang="zh-CN" altLang="en-US" sz="2800" spc="300" dirty="0">
                <a:solidFill>
                  <a:schemeClr val="accent1"/>
                </a:solidFill>
                <a:latin typeface="+mn-ea"/>
                <a:cs typeface="+mn-ea"/>
                <a:sym typeface="+mn-ea"/>
              </a:rPr>
              <a:t>基本操作</a:t>
            </a:r>
            <a:endParaRPr lang="zh-CN" altLang="en-US" sz="2800" spc="300" dirty="0">
              <a:solidFill>
                <a:schemeClr val="accent1"/>
              </a:solidFill>
              <a:latin typeface="+mn-ea"/>
              <a:cs typeface="+mn-ea"/>
              <a:sym typeface="+mn-ea"/>
            </a:endParaRPr>
          </a:p>
        </p:txBody>
      </p:sp>
      <p:sp>
        <p:nvSpPr>
          <p:cNvPr id="9" name="项标题"/>
          <p:cNvSpPr txBox="1"/>
          <p:nvPr>
            <p:custDataLst>
              <p:tags r:id="rId10"/>
            </p:custDataLst>
          </p:nvPr>
        </p:nvSpPr>
        <p:spPr>
          <a:xfrm>
            <a:off x="7925435" y="4829810"/>
            <a:ext cx="3500755" cy="921385"/>
          </a:xfrm>
          <a:prstGeom prst="rect">
            <a:avLst/>
          </a:prstGeom>
          <a:noFill/>
        </p:spPr>
        <p:txBody>
          <a:bodyPr wrap="square" lIns="0" tIns="0" rIns="0" bIns="0" rtlCol="0" anchor="ctr">
            <a:normAutofit/>
          </a:bodyPr>
          <a:p>
            <a:pPr>
              <a:lnSpc>
                <a:spcPct val="100000"/>
              </a:lnSpc>
            </a:pPr>
            <a:r>
              <a:rPr lang="en-US" altLang="zh-CN" sz="2800" spc="300" dirty="0">
                <a:solidFill>
                  <a:schemeClr val="accent1"/>
                </a:solidFill>
                <a:latin typeface="+mn-ea"/>
                <a:cs typeface="+mn-ea"/>
                <a:sym typeface="+mn-ea"/>
              </a:rPr>
              <a:t>  ·Attention</a:t>
            </a:r>
            <a:r>
              <a:rPr lang="zh-CN" altLang="en-US" sz="2800" spc="300" dirty="0">
                <a:solidFill>
                  <a:schemeClr val="accent1"/>
                </a:solidFill>
                <a:latin typeface="+mn-ea"/>
                <a:cs typeface="+mn-ea"/>
                <a:sym typeface="+mn-ea"/>
              </a:rPr>
              <a:t>与</a:t>
            </a:r>
            <a:endParaRPr lang="zh-CN" altLang="en-US" sz="2800" spc="300" dirty="0">
              <a:solidFill>
                <a:schemeClr val="accent1"/>
              </a:solidFill>
              <a:latin typeface="+mn-ea"/>
              <a:cs typeface="+mn-ea"/>
              <a:sym typeface="+mn-ea"/>
            </a:endParaRPr>
          </a:p>
          <a:p>
            <a:pPr>
              <a:lnSpc>
                <a:spcPct val="100000"/>
              </a:lnSpc>
            </a:pPr>
            <a:r>
              <a:rPr lang="en-US" altLang="zh-CN" sz="2800" spc="300" dirty="0">
                <a:solidFill>
                  <a:schemeClr val="accent1"/>
                </a:solidFill>
                <a:latin typeface="+mn-ea"/>
                <a:cs typeface="+mn-ea"/>
                <a:sym typeface="+mn-ea"/>
              </a:rPr>
              <a:t>    Transformer</a:t>
            </a:r>
            <a:endParaRPr lang="en-US" altLang="zh-CN" sz="2800" spc="300" dirty="0">
              <a:solidFill>
                <a:schemeClr val="accent1"/>
              </a:solidFill>
              <a:latin typeface="+mn-ea"/>
              <a:cs typeface="+mn-ea"/>
              <a:sym typeface="+mn-ea"/>
            </a:endParaRPr>
          </a:p>
        </p:txBody>
      </p:sp>
    </p:spTree>
    <p:custDataLst>
      <p:tags r:id="rId1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16594" y="3896555"/>
            <a:ext cx="8247888" cy="2078732"/>
          </a:xfrm>
        </p:spPr>
        <p:txBody>
          <a:bodyPr wrap="square">
            <a:normAutofit/>
          </a:bodyPr>
          <a:lstStyle/>
          <a:p>
            <a:r>
              <a:rPr lang="en-US" altLang="zh-CN" dirty="0"/>
              <a:t>Pytorch</a:t>
            </a:r>
            <a:r>
              <a:rPr lang="zh-CN" altLang="en-US" dirty="0"/>
              <a:t>基本操作</a:t>
            </a:r>
            <a:endParaRPr lang="zh-CN" altLang="en-US" dirty="0"/>
          </a:p>
        </p:txBody>
      </p:sp>
      <p:sp>
        <p:nvSpPr>
          <p:cNvPr id="6" name="节编号"/>
          <p:cNvSpPr>
            <a:spLocks noGrp="1"/>
          </p:cNvSpPr>
          <p:nvPr>
            <p:ph type="body" sz="quarter" idx="13"/>
            <p:custDataLst>
              <p:tags r:id="rId2"/>
            </p:custDataLst>
          </p:nvPr>
        </p:nvSpPr>
        <p:spPr>
          <a:xfrm>
            <a:off x="1116594" y="1348964"/>
            <a:ext cx="3953347" cy="2142876"/>
          </a:xfrm>
        </p:spPr>
        <p:txBody>
          <a:bodyPr wrap="square">
            <a:normAutofit/>
          </a:bodyPr>
          <a:lstStyle/>
          <a:p>
            <a:r>
              <a:rPr lang="en-US" altLang="zh-CN" dirty="0"/>
              <a:t> </a:t>
            </a:r>
            <a:endParaRPr lang="en-US" altLang="zh-CN" dirty="0"/>
          </a:p>
        </p:txBody>
      </p:sp>
    </p:spTree>
    <p:custDataLst>
      <p:tags r:id="rId3"/>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361950" y="-218440"/>
            <a:ext cx="10800080" cy="7075805"/>
          </a:xfrm>
        </p:spPr>
        <p:txBody>
          <a:bodyPr>
            <a:normAutofit/>
          </a:bodyPr>
          <a:lstStyle/>
          <a:p>
            <a:endParaRPr lang="zh-CN" altLang="en-US"/>
          </a:p>
          <a:p>
            <a:pPr marL="0" indent="0">
              <a:buNone/>
            </a:pPr>
            <a:r>
              <a:rPr lang="zh-CN" altLang="en-US"/>
              <a:t>PyTorch 是一个深度学习框架，主要用于构建和训练神经网络模型，特别是在计算机视觉和自然语言处理领域。</a:t>
            </a:r>
            <a:endParaRPr lang="zh-CN" altLang="en-US"/>
          </a:p>
          <a:p>
            <a:pPr marL="0" indent="0">
              <a:buNone/>
            </a:pPr>
            <a:r>
              <a:rPr lang="zh-CN" altLang="en-US"/>
              <a:t>常见</a:t>
            </a:r>
            <a:r>
              <a:rPr lang="en-US" altLang="zh-CN"/>
              <a:t>API</a:t>
            </a:r>
            <a:r>
              <a:rPr lang="zh-CN" altLang="en-US"/>
              <a:t>：</a:t>
            </a:r>
            <a:endParaRPr lang="zh-CN" altLang="en-US"/>
          </a:p>
          <a:p>
            <a:pPr marL="0" indent="0">
              <a:buNone/>
            </a:pPr>
            <a:r>
              <a:rPr lang="zh-CN" altLang="en-US"/>
              <a:t>DataLoader 是 PyTorch 数据加载工具，用于从数据集中批量加载数据，处理复杂的数据预处理操作。</a:t>
            </a:r>
            <a:endParaRPr lang="zh-CN" altLang="en-US"/>
          </a:p>
          <a:p>
            <a:pPr marL="0" indent="0">
              <a:buNone/>
            </a:pPr>
            <a:r>
              <a:rPr lang="zh-CN" altLang="en-US"/>
              <a:t>Compose 是 torchvision.transforms 中的一个工具，用于将多个数据转换操作组合成一个。通常用于图像数据的预处理，如缩放、裁剪、归一化等。</a:t>
            </a:r>
            <a:endParaRPr lang="zh-CN" altLang="en-US"/>
          </a:p>
          <a:p>
            <a:pPr marL="0" indent="0">
              <a:buNone/>
            </a:pPr>
            <a:r>
              <a:rPr lang="zh-CN" altLang="en-US"/>
              <a:t>backward 是 PyTorch 中的一个方法，用于计算张量的梯度。通过在计算图上执行反向传播算法，backward 方法计算损失相对于模型参数的梯度。</a:t>
            </a:r>
            <a:endParaRPr lang="zh-CN" altLang="en-US"/>
          </a:p>
          <a:p>
            <a:pPr marL="0" indent="0">
              <a:buNone/>
            </a:pPr>
            <a:r>
              <a:rPr lang="zh-CN" altLang="en-US"/>
              <a:t>Sequential 是一个容器，用于按顺序定义模型的各个层。</a:t>
            </a:r>
            <a:endParaRPr lang="zh-CN" altLang="en-US"/>
          </a:p>
        </p:txBody>
      </p:sp>
    </p:spTree>
    <p:custDataLst>
      <p:tags r:id="rId3"/>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361950" y="-218440"/>
            <a:ext cx="10800080" cy="7075805"/>
          </a:xfrm>
        </p:spPr>
        <p:txBody>
          <a:bodyPr>
            <a:normAutofit/>
          </a:bodyPr>
          <a:lstStyle/>
          <a:p>
            <a:endParaRPr lang="zh-CN" altLang="en-US"/>
          </a:p>
          <a:p>
            <a:pPr marL="0" indent="0">
              <a:buNone/>
            </a:pPr>
            <a:r>
              <a:rPr lang="zh-CN" altLang="en-US"/>
              <a:t>nn.CrossEntropyLoss 是 PyTorch 中用于多分类任务的损失函数。它结合了 nn.LogSoftmax 和 nn.NLLLoss，适用于分类问题</a:t>
            </a:r>
            <a:endParaRPr lang="zh-CN" altLang="en-US"/>
          </a:p>
          <a:p>
            <a:pPr marL="0" indent="0">
              <a:buNone/>
            </a:pPr>
            <a:r>
              <a:rPr lang="zh-CN" altLang="en-US"/>
              <a:t>PyTorch 提供了多个优化器optim，通过更新模型参数来最小化损失函数。常用的优化器有 SGD、Adam 等。</a:t>
            </a:r>
            <a:endParaRPr lang="zh-CN" altLang="en-US"/>
          </a:p>
          <a:p>
            <a:pPr marL="0" indent="0">
              <a:buNone/>
            </a:pPr>
            <a:r>
              <a:rPr lang="zh-CN" altLang="en-US"/>
              <a:t>StepLR 是 PyTorch 提供的学习率调度器。它在训练过程中按一定步长衰减学习率。</a:t>
            </a:r>
            <a:endParaRPr lang="zh-CN" altLang="en-US"/>
          </a:p>
          <a:p>
            <a:pPr marL="0" indent="0">
              <a:buNone/>
            </a:pPr>
            <a:endParaRPr lang="zh-CN" altLang="en-US"/>
          </a:p>
        </p:txBody>
      </p:sp>
    </p:spTree>
    <p:custDataLst>
      <p:tags r:id="rId3"/>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16594" y="3896555"/>
            <a:ext cx="8247888" cy="2078732"/>
          </a:xfrm>
        </p:spPr>
        <p:txBody>
          <a:bodyPr wrap="square">
            <a:normAutofit/>
          </a:bodyPr>
          <a:lstStyle/>
          <a:p>
            <a:r>
              <a:rPr lang="en-US" altLang="zh-CN" dirty="0"/>
              <a:t>CNN</a:t>
            </a:r>
            <a:r>
              <a:rPr lang="zh-CN" altLang="en-US" dirty="0"/>
              <a:t>与</a:t>
            </a:r>
            <a:r>
              <a:rPr lang="en-US" altLang="zh-CN" dirty="0"/>
              <a:t>MaxPool</a:t>
            </a:r>
            <a:endParaRPr lang="en-US" altLang="zh-CN" dirty="0"/>
          </a:p>
        </p:txBody>
      </p:sp>
      <p:sp>
        <p:nvSpPr>
          <p:cNvPr id="6" name="节编号"/>
          <p:cNvSpPr>
            <a:spLocks noGrp="1"/>
          </p:cNvSpPr>
          <p:nvPr>
            <p:ph type="body" sz="quarter" idx="13"/>
            <p:custDataLst>
              <p:tags r:id="rId2"/>
            </p:custDataLst>
          </p:nvPr>
        </p:nvSpPr>
        <p:spPr>
          <a:xfrm>
            <a:off x="1116594" y="1348964"/>
            <a:ext cx="3953347" cy="2142876"/>
          </a:xfrm>
        </p:spPr>
        <p:txBody>
          <a:bodyPr wrap="square">
            <a:normAutofit/>
          </a:bodyPr>
          <a:lstStyle/>
          <a:p>
            <a:r>
              <a:rPr lang="en-US" altLang="zh-CN" dirty="0"/>
              <a:t> </a:t>
            </a:r>
            <a:endParaRPr lang="en-US" altLang="zh-CN" dirty="0"/>
          </a:p>
        </p:txBody>
      </p:sp>
    </p:spTree>
    <p:custDataLst>
      <p:tags r:id="rId3"/>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p:txBody>
          <a:bodyPr>
            <a:normAutofit fontScale="70000"/>
          </a:bodyPr>
          <a:lstStyle/>
          <a:p>
            <a:r>
              <a:rPr lang="zh-CN" altLang="en-US"/>
              <a:t>卷积操作主要有特征提取、降低参数数量、在不同的尺度和不同的层次上对图像进行分析和处理</a:t>
            </a:r>
            <a:r>
              <a:rPr lang="zh-CN" altLang="en-US"/>
              <a:t>等作用。</a:t>
            </a:r>
            <a:endParaRPr lang="zh-CN" altLang="en-US"/>
          </a:p>
          <a:p>
            <a:r>
              <a:rPr lang="zh-CN" altLang="en-US"/>
              <a:t>CNN主要由三种类型的层构成：</a:t>
            </a:r>
            <a:endParaRPr lang="zh-CN" altLang="en-US"/>
          </a:p>
          <a:p>
            <a:r>
              <a:rPr lang="zh-CN" altLang="en-US"/>
              <a:t>卷积层：这是CNN的核心，用于从输入图像中提取特征。每个卷积层包含多个卷积核（或滤波器），这些滤波器在图像的高度和宽度上滑动，通过计算滤波器与图像局部区域的点乘来创建特征图（feature map）。这一过程能捕捉到如边缘、颜色、纹理等信息。</a:t>
            </a:r>
            <a:endParaRPr lang="zh-CN" altLang="en-US"/>
          </a:p>
          <a:p>
            <a:r>
              <a:rPr lang="zh-CN" altLang="en-US"/>
              <a:t>池化层（Pooling Layer）：也称为下采样层，它的功能是逐渐减小特征图的空间尺寸，从而减少数据的参数量和计算复杂度，并在一定程度上控制过拟合。最常用的池化操作是最大池化，它提取覆盖区域的最大值。</a:t>
            </a:r>
            <a:endParaRPr lang="zh-CN" altLang="en-US"/>
          </a:p>
          <a:p>
            <a:r>
              <a:rPr lang="zh-CN" altLang="en-US"/>
              <a:t>全连接层（Fully Connected Layer）：在卷积和池化层提取并组合特征后，全连接层用于基于这些特征进行最终的分类。在全连接层，网络将前一层的输出特征映射到最终的输出类别上。通过调整网络的各种参数来优化最终的输出结果</a:t>
            </a:r>
            <a:endParaRPr lang="zh-CN" altLang="en-US"/>
          </a:p>
          <a:p>
            <a:endParaRPr lang="zh-CN" altLang="en-US"/>
          </a:p>
          <a:p>
            <a:pPr marL="0" indent="0">
              <a:buNone/>
            </a:pPr>
            <a:endParaRPr lang="zh-CN" altLang="en-US"/>
          </a:p>
        </p:txBody>
      </p:sp>
    </p:spTree>
    <p:custDataLst>
      <p:tags r:id="rId3"/>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638810" y="228599"/>
            <a:ext cx="10800000" cy="4873625"/>
          </a:xfrm>
        </p:spPr>
        <p:txBody>
          <a:bodyPr/>
          <a:lstStyle/>
          <a:p>
            <a:r>
              <a:rPr lang="en-US" altLang="zh-CN"/>
              <a:t>卷积或池化后的矩阵尺寸大小计算公式：</a:t>
            </a:r>
            <a:endParaRPr lang="en-US" altLang="zh-CN"/>
          </a:p>
          <a:p>
            <a:endParaRPr lang="en-US" altLang="zh-CN"/>
          </a:p>
          <a:p>
            <a:r>
              <a:rPr lang="en-US" altLang="zh-CN"/>
              <a:t>N = (W − F + 2P ) / S + 1</a:t>
            </a:r>
            <a:endParaRPr lang="en-US" altLang="zh-CN"/>
          </a:p>
          <a:p>
            <a:endParaRPr lang="en-US" altLang="zh-CN"/>
          </a:p>
          <a:p>
            <a:r>
              <a:rPr lang="en-US" altLang="zh-CN"/>
              <a:t>其中W是输入图片大小，F是卷积核或池化核的大小， P是padding的像素个数 ，S是步距</a:t>
            </a:r>
            <a:endParaRPr lang="en-US" altLang="zh-CN"/>
          </a:p>
        </p:txBody>
      </p:sp>
      <p:pic>
        <p:nvPicPr>
          <p:cNvPr id="4" name="图片 3"/>
          <p:cNvPicPr>
            <a:picLocks noChangeAspect="1"/>
          </p:cNvPicPr>
          <p:nvPr/>
        </p:nvPicPr>
        <p:blipFill>
          <a:blip r:embed="rId3"/>
          <a:stretch>
            <a:fillRect/>
          </a:stretch>
        </p:blipFill>
        <p:spPr>
          <a:xfrm>
            <a:off x="347980" y="3721735"/>
            <a:ext cx="10440670" cy="2907665"/>
          </a:xfrm>
          <a:prstGeom prst="rect">
            <a:avLst/>
          </a:prstGeom>
        </p:spPr>
      </p:pic>
    </p:spTree>
    <p:custDataLst>
      <p:tags r:id="rId4"/>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16594" y="3896555"/>
            <a:ext cx="8247888" cy="2078732"/>
          </a:xfrm>
        </p:spPr>
        <p:txBody>
          <a:bodyPr wrap="square">
            <a:normAutofit/>
          </a:bodyPr>
          <a:lstStyle/>
          <a:p>
            <a:r>
              <a:rPr lang="en-US" altLang="zh-CN" dirty="0"/>
              <a:t>CNN</a:t>
            </a:r>
            <a:r>
              <a:rPr lang="zh-CN" altLang="en-US" dirty="0"/>
              <a:t>变种</a:t>
            </a:r>
            <a:endParaRPr lang="zh-CN" altLang="en-US" dirty="0"/>
          </a:p>
        </p:txBody>
      </p:sp>
      <p:sp>
        <p:nvSpPr>
          <p:cNvPr id="6" name="节编号"/>
          <p:cNvSpPr>
            <a:spLocks noGrp="1"/>
          </p:cNvSpPr>
          <p:nvPr>
            <p:ph type="body" sz="quarter" idx="13"/>
            <p:custDataLst>
              <p:tags r:id="rId2"/>
            </p:custDataLst>
          </p:nvPr>
        </p:nvSpPr>
        <p:spPr>
          <a:xfrm>
            <a:off x="1116594" y="1348964"/>
            <a:ext cx="3953347" cy="2142876"/>
          </a:xfrm>
        </p:spPr>
        <p:txBody>
          <a:bodyPr wrap="square">
            <a:normAutofit/>
          </a:bodyPr>
          <a:lstStyle/>
          <a:p>
            <a:r>
              <a:rPr lang="en-US" altLang="zh-CN" dirty="0"/>
              <a:t> </a:t>
            </a:r>
            <a:endParaRPr lang="en-US" altLang="zh-CN" dirty="0"/>
          </a:p>
        </p:txBody>
      </p:sp>
    </p:spTree>
    <p:custDataLst>
      <p:tags r:id="rId3"/>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4" name="内容占位符 3"/>
          <p:cNvSpPr/>
          <p:nvPr>
            <p:ph idx="1"/>
          </p:nvPr>
        </p:nvSpPr>
        <p:spPr/>
        <p:txBody>
          <a:bodyPr/>
          <a:p>
            <a:r>
              <a:rPr lang="zh-CN" altLang="en-US"/>
              <a:t>LeNet 是 1998 年提出的一种卷积神经网络（Convolutional Neural Network, CNN）架构，主要用于手写数字识别任务。它被认为是现代深度学习和卷积神经网络的</a:t>
            </a:r>
            <a:r>
              <a:rPr lang="zh-CN" altLang="en-US"/>
              <a:t>基础。</a:t>
            </a:r>
            <a:endParaRPr lang="zh-CN" altLang="en-US"/>
          </a:p>
        </p:txBody>
      </p:sp>
    </p:spTree>
    <p:custDataLst>
      <p:tags r:id="rId2"/>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1</a:t>
            </a:r>
            <a:r>
              <a:rPr lang="zh-CN" altLang="en-US"/>
              <a:t>×</a:t>
            </a:r>
            <a:r>
              <a:rPr lang="en-US" altLang="zh-CN"/>
              <a:t>1</a:t>
            </a:r>
            <a:r>
              <a:rPr lang="zh-CN" altLang="en-US"/>
              <a:t>卷积核的</a:t>
            </a:r>
            <a:r>
              <a:rPr lang="zh-CN" altLang="en-US"/>
              <a:t>妙用</a:t>
            </a:r>
            <a:endParaRPr lang="zh-CN" altLang="en-US"/>
          </a:p>
        </p:txBody>
      </p:sp>
      <p:sp>
        <p:nvSpPr>
          <p:cNvPr id="3" name="内容占位符 2"/>
          <p:cNvSpPr>
            <a:spLocks noGrp="1"/>
          </p:cNvSpPr>
          <p:nvPr>
            <p:ph idx="1"/>
          </p:nvPr>
        </p:nvSpPr>
        <p:spPr/>
        <p:txBody>
          <a:bodyPr/>
          <a:p>
            <a:r>
              <a:rPr lang="zh-CN" altLang="en-US" sz="1800"/>
              <a:t>这种类型的卷积核不仅能够起到模型降维的作用，还可以起到升维的作用（通过增删通道数即卷积核个数），在ResNet的残差结构中，便是应用了这种形式，来使通道数和大小达到一致，以实现相加的操作，以获得以前网络结构中留存的信息（类似于LSTM）。</a:t>
            </a:r>
            <a:endParaRPr lang="zh-CN" altLang="en-US" sz="1800"/>
          </a:p>
        </p:txBody>
      </p:sp>
      <p:pic>
        <p:nvPicPr>
          <p:cNvPr id="4" name="图片 3" descr="202407131509319"/>
          <p:cNvPicPr>
            <a:picLocks noChangeAspect="1"/>
          </p:cNvPicPr>
          <p:nvPr/>
        </p:nvPicPr>
        <p:blipFill>
          <a:blip r:embed="rId1"/>
          <a:stretch>
            <a:fillRect/>
          </a:stretch>
        </p:blipFill>
        <p:spPr>
          <a:xfrm>
            <a:off x="838200" y="2896235"/>
            <a:ext cx="6569710" cy="2957195"/>
          </a:xfrm>
          <a:prstGeom prst="rect">
            <a:avLst/>
          </a:prstGeom>
        </p:spPr>
      </p:pic>
      <p:sp>
        <p:nvSpPr>
          <p:cNvPr id="5" name="文本框 4"/>
          <p:cNvSpPr txBox="1"/>
          <p:nvPr/>
        </p:nvSpPr>
        <p:spPr>
          <a:xfrm>
            <a:off x="7970520" y="4240530"/>
            <a:ext cx="3015615" cy="368300"/>
          </a:xfrm>
          <a:prstGeom prst="rect">
            <a:avLst/>
          </a:prstGeom>
          <a:noFill/>
        </p:spPr>
        <p:txBody>
          <a:bodyPr wrap="square" rtlCol="0">
            <a:spAutoFit/>
          </a:bodyPr>
          <a:p>
            <a:r>
              <a:rPr lang="zh-CN" altLang="en-US"/>
              <a:t>那我们为什么要留存</a:t>
            </a:r>
            <a:r>
              <a:rPr lang="zh-CN" altLang="en-US"/>
              <a:t>信息呢？</a:t>
            </a: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695960" y="1301750"/>
            <a:ext cx="8547100" cy="4450080"/>
          </a:xfrm>
        </p:spPr>
        <p:txBody>
          <a:bodyPr>
            <a:normAutofit/>
          </a:bodyPr>
          <a:lstStyle/>
          <a:p>
            <a:r>
              <a:rPr lang="en-US" altLang="zh-CN"/>
              <a:t> AlexNet</a:t>
            </a:r>
            <a:endParaRPr lang="en-US" altLang="zh-CN"/>
          </a:p>
          <a:p>
            <a:r>
              <a:rPr lang="en-US" altLang="zh-CN"/>
              <a:t>该网</a:t>
            </a:r>
            <a:r>
              <a:rPr lang="zh-CN" altLang="en-US"/>
              <a:t>络</a:t>
            </a:r>
            <a:r>
              <a:rPr lang="en-US" altLang="zh-CN"/>
              <a:t>的亮点：</a:t>
            </a:r>
            <a:endParaRPr lang="en-US" altLang="zh-CN"/>
          </a:p>
          <a:p>
            <a:r>
              <a:rPr lang="en-US" altLang="zh-CN"/>
              <a:t>（1）首次利用 GPU 进行网络加速训练。</a:t>
            </a:r>
            <a:endParaRPr lang="en-US" altLang="zh-CN"/>
          </a:p>
          <a:p>
            <a:r>
              <a:rPr lang="en-US" altLang="zh-CN"/>
              <a:t>（2）使用了ReLU激活函数，而不是 Sigmoid 激活函数以及 Tanh 激活函数</a:t>
            </a:r>
            <a:endParaRPr lang="en-US" altLang="zh-CN"/>
          </a:p>
          <a:p>
            <a:r>
              <a:rPr lang="en-US" altLang="zh-CN"/>
              <a:t>（3）使用了LRN局部响应归一化。</a:t>
            </a:r>
            <a:endParaRPr lang="en-US" altLang="zh-CN"/>
          </a:p>
          <a:p>
            <a:r>
              <a:rPr lang="en-US" altLang="zh-CN"/>
              <a:t>（4）在全连接层的前两层中使用了Dropout方法按一定比例随机失活神经元，减少过拟合。</a:t>
            </a:r>
            <a:endParaRPr lang="en-US" altLang="zh-CN"/>
          </a:p>
        </p:txBody>
      </p:sp>
    </p:spTree>
    <p:custDataLst>
      <p:tags r:id="rId3"/>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lnSpcReduction="10000"/>
          </a:bodyPr>
          <a:lstStyle/>
          <a:p>
            <a:r>
              <a:rPr lang="en-US" altLang="zh-CN"/>
              <a:t> VGGNet</a:t>
            </a:r>
            <a:endParaRPr lang="en-US" altLang="zh-CN"/>
          </a:p>
          <a:p>
            <a:r>
              <a:rPr lang="en-US" altLang="zh-CN"/>
              <a:t>亮点： 通过堆叠多个</a:t>
            </a:r>
            <a:r>
              <a:rPr lang="zh-CN" altLang="en-US"/>
              <a:t>小尺度</a:t>
            </a:r>
            <a:r>
              <a:rPr lang="en-US" altLang="zh-CN"/>
              <a:t>的卷积层来替代大尺度卷积层（在拥有相同感受野的前提下能够减少所需参数）。</a:t>
            </a:r>
            <a:endParaRPr lang="en-US" altLang="zh-CN"/>
          </a:p>
          <a:p>
            <a:pPr marL="0" indent="0">
              <a:buNone/>
            </a:pPr>
            <a:r>
              <a:rPr lang="zh-CN" altLang="en-US"/>
              <a:t>例如</a:t>
            </a:r>
            <a:r>
              <a:rPr lang="en-US" altLang="zh-CN"/>
              <a:t>通过堆叠两层3x3的卷积层替代一层5x5的卷积层，堆叠三层3x3的卷积层替代一层7x7的卷积层。</a:t>
            </a:r>
            <a:r>
              <a:rPr lang="zh-CN" altLang="en-US"/>
              <a:t>减小参数数量的同时感受野不变，</a:t>
            </a:r>
            <a:r>
              <a:rPr lang="zh-CN" altLang="en-US"/>
              <a:t>减小了计算量</a:t>
            </a:r>
            <a:endParaRPr lang="zh-CN" altLang="en-US"/>
          </a:p>
        </p:txBody>
      </p:sp>
    </p:spTree>
    <p:custDataLst>
      <p:tags r:id="rId3"/>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784590" cy="3782695"/>
          </a:xfrm>
        </p:spPr>
        <p:txBody>
          <a:bodyPr>
            <a:normAutofit fontScale="90000"/>
          </a:bodyPr>
          <a:lstStyle/>
          <a:p>
            <a:r>
              <a:rPr lang="en-US" altLang="zh-CN"/>
              <a:t>GoogleNet</a:t>
            </a:r>
            <a:endParaRPr lang="en-US" altLang="zh-CN"/>
          </a:p>
          <a:p>
            <a:r>
              <a:rPr lang="en-US" altLang="zh-CN"/>
              <a:t>亮点：</a:t>
            </a:r>
            <a:endParaRPr lang="en-US" altLang="zh-CN"/>
          </a:p>
          <a:p>
            <a:r>
              <a:rPr lang="en-US" altLang="zh-CN"/>
              <a:t>（1）引入了Inception结构（融合不同尺度的特征信息）</a:t>
            </a:r>
            <a:endParaRPr lang="en-US" altLang="zh-CN"/>
          </a:p>
          <a:p>
            <a:r>
              <a:rPr lang="en-US" altLang="zh-CN"/>
              <a:t>（2）使用1x1的卷积核进行降维以及映射处理</a:t>
            </a:r>
            <a:endParaRPr lang="en-US" altLang="zh-CN"/>
          </a:p>
          <a:p>
            <a:r>
              <a:rPr lang="en-US" altLang="zh-CN"/>
              <a:t>（3）添加两个辅助分类器帮助训练</a:t>
            </a:r>
            <a:endParaRPr lang="en-US" altLang="zh-CN"/>
          </a:p>
          <a:p>
            <a:r>
              <a:rPr lang="en-US" altLang="zh-CN"/>
              <a:t>（4）丢弃全连接层，使用平均池化层（大大减少模型参数，除去两个辅助分类器，网络大小只有vgg的1/20）。</a:t>
            </a:r>
            <a:endParaRPr lang="en-US" altLang="zh-CN"/>
          </a:p>
        </p:txBody>
      </p:sp>
    </p:spTree>
    <p:custDataLst>
      <p:tags r:id="rId3"/>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a:bodyPr>
          <a:lstStyle/>
          <a:p>
            <a:r>
              <a:rPr lang="en-US" altLang="zh-CN"/>
              <a:t>。</a:t>
            </a:r>
            <a:endParaRPr lang="en-US" altLang="zh-CN"/>
          </a:p>
        </p:txBody>
      </p:sp>
      <p:sp>
        <p:nvSpPr>
          <p:cNvPr id="6" name="文本框 5"/>
          <p:cNvSpPr txBox="1"/>
          <p:nvPr/>
        </p:nvSpPr>
        <p:spPr>
          <a:xfrm>
            <a:off x="1013460" y="50165"/>
            <a:ext cx="10165715" cy="3237865"/>
          </a:xfrm>
          <a:prstGeom prst="rect">
            <a:avLst/>
          </a:prstGeom>
          <a:noFill/>
        </p:spPr>
        <p:txBody>
          <a:bodyPr wrap="square" rtlCol="0" anchor="t">
            <a:noAutofit/>
          </a:bodyPr>
          <a:p>
            <a:r>
              <a:rPr lang="en-US" altLang="zh-CN" sz="2400">
                <a:sym typeface="+mn-ea"/>
              </a:rPr>
              <a:t>ResNet </a:t>
            </a:r>
            <a:endParaRPr lang="en-US" altLang="zh-CN" sz="2400">
              <a:sym typeface="+mn-ea"/>
            </a:endParaRPr>
          </a:p>
          <a:p>
            <a:r>
              <a:rPr lang="en-US" altLang="zh-CN" sz="2400">
                <a:sym typeface="+mn-ea"/>
              </a:rPr>
              <a:t>ResNet在网络中使用BN（Batch Normalization）层能够解决梯度消失或者梯度爆炸问题。</a:t>
            </a:r>
            <a:endParaRPr lang="en-US" altLang="zh-CN" sz="2400">
              <a:sym typeface="+mn-ea"/>
            </a:endParaRPr>
          </a:p>
          <a:p>
            <a:r>
              <a:rPr lang="en-US" altLang="zh-CN" sz="2400">
                <a:sym typeface="+mn-ea"/>
              </a:rPr>
              <a:t>提出了residual结构（残差结构）来减轻退化问题</a:t>
            </a:r>
            <a:r>
              <a:rPr lang="zh-CN" altLang="en-US" sz="2400">
                <a:sym typeface="+mn-ea"/>
              </a:rPr>
              <a:t>，ResNet通过堆叠多个残差模块来构建深层网络，</a:t>
            </a:r>
            <a:endParaRPr lang="zh-CN" altLang="en-US" sz="2400">
              <a:sym typeface="+mn-ea"/>
            </a:endParaRPr>
          </a:p>
        </p:txBody>
      </p:sp>
      <p:sp>
        <p:nvSpPr>
          <p:cNvPr id="4" name="文本框 3"/>
          <p:cNvSpPr txBox="1"/>
          <p:nvPr/>
        </p:nvSpPr>
        <p:spPr>
          <a:xfrm>
            <a:off x="1161415" y="2367280"/>
            <a:ext cx="6096000" cy="3432175"/>
          </a:xfrm>
          <a:prstGeom prst="rect">
            <a:avLst/>
          </a:prstGeom>
          <a:noFill/>
        </p:spPr>
        <p:txBody>
          <a:bodyPr wrap="square" rtlCol="0" anchor="t">
            <a:noAutofit/>
          </a:bodyPr>
          <a:p>
            <a:r>
              <a:rPr lang="zh-CN" altLang="en-US"/>
              <a:t>输入</a:t>
            </a:r>
            <a:endParaRPr lang="zh-CN" altLang="en-US"/>
          </a:p>
          <a:p>
            <a:r>
              <a:rPr lang="zh-CN" altLang="en-US"/>
              <a:t>  ↓</a:t>
            </a:r>
            <a:endParaRPr lang="zh-CN" altLang="en-US"/>
          </a:p>
          <a:p>
            <a:r>
              <a:rPr lang="zh-CN" altLang="en-US"/>
              <a:t>卷积层 → BN → ReLU</a:t>
            </a:r>
            <a:endParaRPr lang="zh-CN" altLang="en-US"/>
          </a:p>
          <a:p>
            <a:r>
              <a:rPr lang="zh-CN" altLang="en-US"/>
              <a:t>  ↓</a:t>
            </a:r>
            <a:endParaRPr lang="zh-CN" altLang="en-US"/>
          </a:p>
          <a:p>
            <a:r>
              <a:rPr lang="zh-CN" altLang="en-US"/>
              <a:t>卷积层 → BN</a:t>
            </a:r>
            <a:endParaRPr lang="zh-CN" altLang="en-US"/>
          </a:p>
          <a:p>
            <a:r>
              <a:rPr lang="zh-CN" altLang="en-US"/>
              <a:t>  ↓</a:t>
            </a:r>
            <a:endParaRPr lang="zh-CN" altLang="en-US"/>
          </a:p>
          <a:p>
            <a:r>
              <a:rPr lang="zh-CN" altLang="en-US"/>
              <a:t>连接</a:t>
            </a:r>
            <a:endParaRPr lang="zh-CN" altLang="en-US"/>
          </a:p>
          <a:p>
            <a:r>
              <a:rPr lang="zh-CN" altLang="en-US"/>
              <a:t>  ↓</a:t>
            </a:r>
            <a:endParaRPr lang="zh-CN" altLang="en-US"/>
          </a:p>
          <a:p>
            <a:r>
              <a:rPr lang="zh-CN" altLang="en-US"/>
              <a:t>ReLU</a:t>
            </a:r>
            <a:endParaRPr lang="zh-CN" altLang="en-US"/>
          </a:p>
          <a:p>
            <a:r>
              <a:rPr lang="zh-CN" altLang="en-US"/>
              <a:t>  ↓</a:t>
            </a:r>
            <a:endParaRPr lang="zh-CN" altLang="en-US"/>
          </a:p>
          <a:p>
            <a:r>
              <a:rPr lang="zh-CN" altLang="en-US"/>
              <a:t>输出</a:t>
            </a:r>
            <a:endParaRPr lang="zh-CN" altLang="en-US"/>
          </a:p>
        </p:txBody>
      </p:sp>
    </p:spTree>
    <p:custDataLst>
      <p:tags r:id="rId3"/>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16594" y="3896555"/>
            <a:ext cx="8247888" cy="2078732"/>
          </a:xfrm>
        </p:spPr>
        <p:txBody>
          <a:bodyPr wrap="square">
            <a:normAutofit/>
          </a:bodyPr>
          <a:lstStyle/>
          <a:p>
            <a:r>
              <a:rPr lang="en-US" altLang="zh-CN" dirty="0"/>
              <a:t>RNN</a:t>
            </a:r>
            <a:endParaRPr lang="en-US" altLang="zh-CN" dirty="0"/>
          </a:p>
        </p:txBody>
      </p:sp>
      <p:sp>
        <p:nvSpPr>
          <p:cNvPr id="6" name="节编号"/>
          <p:cNvSpPr>
            <a:spLocks noGrp="1"/>
          </p:cNvSpPr>
          <p:nvPr>
            <p:ph type="body" sz="quarter" idx="13"/>
            <p:custDataLst>
              <p:tags r:id="rId2"/>
            </p:custDataLst>
          </p:nvPr>
        </p:nvSpPr>
        <p:spPr>
          <a:xfrm>
            <a:off x="1116594" y="1348964"/>
            <a:ext cx="3953347" cy="2142876"/>
          </a:xfrm>
        </p:spPr>
        <p:txBody>
          <a:bodyPr wrap="square">
            <a:normAutofit/>
          </a:bodyPr>
          <a:lstStyle/>
          <a:p>
            <a:r>
              <a:rPr lang="en-US" altLang="zh-CN" dirty="0"/>
              <a:t> </a:t>
            </a:r>
            <a:endParaRPr lang="en-US" altLang="zh-CN" dirty="0"/>
          </a:p>
        </p:txBody>
      </p:sp>
    </p:spTree>
    <p:custDataLst>
      <p:tags r:id="rId3"/>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a:bodyPr>
          <a:lstStyle/>
          <a:p>
            <a:r>
              <a:rPr lang="en-US" altLang="zh-CN"/>
              <a:t>。</a:t>
            </a:r>
            <a:endParaRPr lang="en-US" altLang="zh-CN"/>
          </a:p>
        </p:txBody>
      </p:sp>
      <p:sp>
        <p:nvSpPr>
          <p:cNvPr id="6" name="文本框 5"/>
          <p:cNvSpPr txBox="1"/>
          <p:nvPr/>
        </p:nvSpPr>
        <p:spPr>
          <a:xfrm>
            <a:off x="1329690" y="314325"/>
            <a:ext cx="9606280" cy="1783715"/>
          </a:xfrm>
          <a:prstGeom prst="rect">
            <a:avLst/>
          </a:prstGeom>
          <a:noFill/>
        </p:spPr>
        <p:txBody>
          <a:bodyPr wrap="square" rtlCol="0" anchor="t">
            <a:noAutofit/>
          </a:bodyPr>
          <a:p>
            <a:r>
              <a:rPr lang="en-US" altLang="zh-CN">
                <a:sym typeface="+mn-ea"/>
              </a:rPr>
              <a:t>循环神经网络（RNN）是一种专为处理序列数据而设计的神经网络架构。与传统的前馈神经网络不同，RNN可以处理输入数据的时间动态性，使其在语言模型、时间序列分析、自然语言处理等领域中非常有效。RNN的核心特点是它在模型中使用循环，这使得信息可以在序列的时间步之间传递。</a:t>
            </a:r>
            <a:endParaRPr lang="en-US" altLang="zh-CN">
              <a:sym typeface="+mn-ea"/>
            </a:endParaRPr>
          </a:p>
        </p:txBody>
      </p:sp>
      <p:pic>
        <p:nvPicPr>
          <p:cNvPr id="4" name="图片 3"/>
          <p:cNvPicPr>
            <a:picLocks noChangeAspect="1"/>
          </p:cNvPicPr>
          <p:nvPr/>
        </p:nvPicPr>
        <p:blipFill>
          <a:blip r:embed="rId3"/>
          <a:stretch>
            <a:fillRect/>
          </a:stretch>
        </p:blipFill>
        <p:spPr>
          <a:xfrm>
            <a:off x="934085" y="2150745"/>
            <a:ext cx="6895465" cy="4453255"/>
          </a:xfrm>
          <a:prstGeom prst="rect">
            <a:avLst/>
          </a:prstGeom>
        </p:spPr>
      </p:pic>
    </p:spTree>
    <p:custDataLst>
      <p:tags r:id="rId4"/>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a:bodyPr>
          <a:lstStyle/>
          <a:p>
            <a:r>
              <a:rPr lang="en-US" altLang="zh-CN"/>
              <a:t>。</a:t>
            </a:r>
            <a:endParaRPr lang="en-US" altLang="zh-CN"/>
          </a:p>
        </p:txBody>
      </p:sp>
      <p:sp>
        <p:nvSpPr>
          <p:cNvPr id="6" name="文本框 5"/>
          <p:cNvSpPr txBox="1"/>
          <p:nvPr/>
        </p:nvSpPr>
        <p:spPr>
          <a:xfrm>
            <a:off x="1329690" y="314325"/>
            <a:ext cx="9606280" cy="1783715"/>
          </a:xfrm>
          <a:prstGeom prst="rect">
            <a:avLst/>
          </a:prstGeom>
          <a:noFill/>
        </p:spPr>
        <p:txBody>
          <a:bodyPr wrap="square" rtlCol="0" anchor="t">
            <a:noAutofit/>
          </a:bodyPr>
          <a:p>
            <a:endParaRPr lang="en-US" altLang="zh-CN">
              <a:sym typeface="+mn-ea"/>
            </a:endParaRPr>
          </a:p>
        </p:txBody>
      </p:sp>
      <p:pic>
        <p:nvPicPr>
          <p:cNvPr id="5" name="图片 4"/>
          <p:cNvPicPr>
            <a:picLocks noChangeAspect="1"/>
          </p:cNvPicPr>
          <p:nvPr/>
        </p:nvPicPr>
        <p:blipFill>
          <a:blip r:embed="rId3"/>
          <a:stretch>
            <a:fillRect/>
          </a:stretch>
        </p:blipFill>
        <p:spPr>
          <a:xfrm>
            <a:off x="1329690" y="0"/>
            <a:ext cx="8302625" cy="1885950"/>
          </a:xfrm>
          <a:prstGeom prst="rect">
            <a:avLst/>
          </a:prstGeom>
        </p:spPr>
      </p:pic>
      <p:sp>
        <p:nvSpPr>
          <p:cNvPr id="7" name="文本框 6"/>
          <p:cNvSpPr txBox="1"/>
          <p:nvPr/>
        </p:nvSpPr>
        <p:spPr>
          <a:xfrm>
            <a:off x="1022350" y="2203450"/>
            <a:ext cx="8260080" cy="1167765"/>
          </a:xfrm>
          <a:prstGeom prst="rect">
            <a:avLst/>
          </a:prstGeom>
        </p:spPr>
        <p:txBody>
          <a:bodyPr wrap="square">
            <a:noAutofit/>
          </a:bodyPr>
          <a:p>
            <a:pPr marL="0" indent="0"/>
            <a:r>
              <a:rPr lang="zh-CN" altLang="en-US" sz="1600" b="1" i="1" u="sng">
                <a:solidFill>
                  <a:srgbClr val="ABB2BF"/>
                </a:solidFill>
                <a:latin typeface="汉仪文黑-55简" panose="00020600040101010101" charset="-122"/>
                <a:ea typeface="汉仪文黑-55简" panose="00020600040101010101" charset="-122"/>
                <a:cs typeface="汉仪文黑-55简" panose="00020600040101010101" charset="-122"/>
              </a:rPr>
              <a:t>双向</a:t>
            </a:r>
            <a:r>
              <a:rPr lang="en-US" altLang="zh-CN" sz="1600" b="1" i="1" u="sng">
                <a:solidFill>
                  <a:srgbClr val="ABB2BF"/>
                </a:solidFill>
                <a:latin typeface="汉仪文黑-55简" panose="00020600040101010101" charset="-122"/>
                <a:ea typeface="汉仪文黑-55简" panose="00020600040101010101" charset="-122"/>
                <a:cs typeface="汉仪文黑-55简" panose="00020600040101010101" charset="-122"/>
              </a:rPr>
              <a:t>RNN</a:t>
            </a:r>
            <a:r>
              <a:rPr lang="zh-CN" altLang="en-US" sz="1600" b="1" i="1" u="sng">
                <a:solidFill>
                  <a:srgbClr val="ABB2BF"/>
                </a:solidFill>
                <a:latin typeface="汉仪文黑-55简" panose="00020600040101010101" charset="-122"/>
                <a:ea typeface="汉仪文黑-55简" panose="00020600040101010101" charset="-122"/>
                <a:cs typeface="汉仪文黑-55简" panose="00020600040101010101" charset="-122"/>
              </a:rPr>
              <a:t>每个</a:t>
            </a:r>
            <a:r>
              <a:rPr lang="en-US" altLang="zh-CN" sz="1600" b="1" i="1" u="sng">
                <a:solidFill>
                  <a:srgbClr val="ABB2BF"/>
                </a:solidFill>
                <a:latin typeface="汉仪文黑-55简" panose="00020600040101010101" charset="-122"/>
                <a:ea typeface="汉仪文黑-55简" panose="00020600040101010101" charset="-122"/>
                <a:cs typeface="汉仪文黑-55简" panose="00020600040101010101" charset="-122"/>
              </a:rPr>
              <a:t>RNNcell</a:t>
            </a:r>
            <a:r>
              <a:rPr lang="zh-CN" altLang="en-US" sz="1600" b="1" i="1" u="sng">
                <a:solidFill>
                  <a:srgbClr val="ABB2BF"/>
                </a:solidFill>
                <a:latin typeface="汉仪文黑-55简" panose="00020600040101010101" charset="-122"/>
                <a:ea typeface="汉仪文黑-55简" panose="00020600040101010101" charset="-122"/>
                <a:cs typeface="汉仪文黑-55简" panose="00020600040101010101" charset="-122"/>
              </a:rPr>
              <a:t>会有两个输出，所以最终输出结果为这两个输出的拼接。一个输出</a:t>
            </a:r>
            <a:r>
              <a:rPr lang="en-US" altLang="zh-CN" sz="1600" b="1" i="1" u="sng">
                <a:solidFill>
                  <a:srgbClr val="ABB2BF"/>
                </a:solidFill>
                <a:latin typeface="汉仪文黑-55简" panose="00020600040101010101" charset="-122"/>
                <a:ea typeface="汉仪文黑-55简" panose="00020600040101010101" charset="-122"/>
                <a:cs typeface="汉仪文黑-55简" panose="00020600040101010101" charset="-122"/>
              </a:rPr>
              <a:t>dim=(q×1)</a:t>
            </a:r>
            <a:r>
              <a:rPr lang="zh-CN" altLang="en-US" sz="1600" b="1" i="1" u="sng">
                <a:solidFill>
                  <a:srgbClr val="ABB2BF"/>
                </a:solidFill>
                <a:latin typeface="汉仪文黑-55简" panose="00020600040101010101" charset="-122"/>
                <a:ea typeface="汉仪文黑-55简" panose="00020600040101010101" charset="-122"/>
                <a:cs typeface="汉仪文黑-55简" panose="00020600040101010101" charset="-122"/>
              </a:rPr>
              <a:t>，最终得到输出为</a:t>
            </a:r>
            <a:r>
              <a:rPr lang="en-US" altLang="zh-CN" sz="1600" b="1" i="1" u="sng">
                <a:solidFill>
                  <a:srgbClr val="ABB2BF"/>
                </a:solidFill>
                <a:latin typeface="汉仪文黑-55简" panose="00020600040101010101" charset="-122"/>
                <a:ea typeface="汉仪文黑-55简" panose="00020600040101010101" charset="-122"/>
                <a:cs typeface="汉仪文黑-55简" panose="00020600040101010101" charset="-122"/>
              </a:rPr>
              <a:t>(2q×1)</a:t>
            </a:r>
            <a:endParaRPr lang="en-US" altLang="zh-CN" sz="1600" b="1" i="1" u="sng">
              <a:solidFill>
                <a:srgbClr val="ABB2BF"/>
              </a:solidFill>
              <a:latin typeface="汉仪文黑-55简" panose="00020600040101010101" charset="-122"/>
              <a:ea typeface="汉仪文黑-55简" panose="00020600040101010101" charset="-122"/>
              <a:cs typeface="汉仪文黑-55简" panose="00020600040101010101" charset="-122"/>
            </a:endParaRPr>
          </a:p>
        </p:txBody>
      </p:sp>
      <p:pic>
        <p:nvPicPr>
          <p:cNvPr id="8" name="图片 7"/>
          <p:cNvPicPr>
            <a:picLocks noChangeAspect="1"/>
          </p:cNvPicPr>
          <p:nvPr/>
        </p:nvPicPr>
        <p:blipFill>
          <a:blip r:embed="rId4"/>
          <a:stretch>
            <a:fillRect/>
          </a:stretch>
        </p:blipFill>
        <p:spPr>
          <a:xfrm>
            <a:off x="213360" y="3844290"/>
            <a:ext cx="4566285" cy="2553335"/>
          </a:xfrm>
          <a:prstGeom prst="rect">
            <a:avLst/>
          </a:prstGeom>
        </p:spPr>
      </p:pic>
      <p:pic>
        <p:nvPicPr>
          <p:cNvPr id="9" name="图片 8"/>
          <p:cNvPicPr>
            <a:picLocks noChangeAspect="1"/>
          </p:cNvPicPr>
          <p:nvPr/>
        </p:nvPicPr>
        <p:blipFill>
          <a:blip r:embed="rId5"/>
          <a:stretch>
            <a:fillRect/>
          </a:stretch>
        </p:blipFill>
        <p:spPr>
          <a:xfrm>
            <a:off x="6221095" y="3844290"/>
            <a:ext cx="3845560" cy="2908935"/>
          </a:xfrm>
          <a:prstGeom prst="rect">
            <a:avLst/>
          </a:prstGeom>
        </p:spPr>
      </p:pic>
      <p:sp>
        <p:nvSpPr>
          <p:cNvPr id="10" name="文本框 9"/>
          <p:cNvSpPr txBox="1"/>
          <p:nvPr/>
        </p:nvSpPr>
        <p:spPr>
          <a:xfrm>
            <a:off x="7505700" y="3319780"/>
            <a:ext cx="3568700" cy="267335"/>
          </a:xfrm>
          <a:prstGeom prst="rect">
            <a:avLst/>
          </a:prstGeom>
          <a:noFill/>
        </p:spPr>
        <p:txBody>
          <a:bodyPr wrap="square" rtlCol="0">
            <a:noAutofit/>
          </a:bodyPr>
          <a:p>
            <a:r>
              <a:rPr lang="zh-CN" altLang="en-US"/>
              <a:t>深层RN</a:t>
            </a:r>
            <a:r>
              <a:rPr lang="en-US" altLang="zh-CN"/>
              <a:t>N</a:t>
            </a:r>
            <a:endParaRPr lang="en-US" altLang="zh-CN"/>
          </a:p>
        </p:txBody>
      </p:sp>
      <p:sp>
        <p:nvSpPr>
          <p:cNvPr id="11" name="文本框 10"/>
          <p:cNvSpPr txBox="1"/>
          <p:nvPr/>
        </p:nvSpPr>
        <p:spPr>
          <a:xfrm>
            <a:off x="1797050" y="3296285"/>
            <a:ext cx="3568700" cy="267335"/>
          </a:xfrm>
          <a:prstGeom prst="rect">
            <a:avLst/>
          </a:prstGeom>
          <a:noFill/>
        </p:spPr>
        <p:txBody>
          <a:bodyPr wrap="square" rtlCol="0">
            <a:noAutofit/>
          </a:bodyPr>
          <a:p>
            <a:r>
              <a:rPr lang="zh-CN" altLang="en-US"/>
              <a:t>双向RN</a:t>
            </a:r>
            <a:r>
              <a:rPr lang="en-US" altLang="zh-CN"/>
              <a:t>N</a:t>
            </a:r>
            <a:endParaRPr lang="en-US" altLang="zh-CN"/>
          </a:p>
        </p:txBody>
      </p:sp>
    </p:spTree>
    <p:custDataLst>
      <p:tags r:id="rId6"/>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16594" y="3896555"/>
            <a:ext cx="8247888" cy="2078732"/>
          </a:xfrm>
        </p:spPr>
        <p:txBody>
          <a:bodyPr wrap="square">
            <a:normAutofit/>
          </a:bodyPr>
          <a:lstStyle/>
          <a:p>
            <a:r>
              <a:rPr lang="en-US" altLang="zh-CN" dirty="0"/>
              <a:t>LSTM</a:t>
            </a:r>
            <a:endParaRPr lang="en-US" altLang="zh-CN" dirty="0"/>
          </a:p>
        </p:txBody>
      </p:sp>
      <p:sp>
        <p:nvSpPr>
          <p:cNvPr id="6" name="节编号"/>
          <p:cNvSpPr>
            <a:spLocks noGrp="1"/>
          </p:cNvSpPr>
          <p:nvPr>
            <p:ph type="body" sz="quarter" idx="13"/>
            <p:custDataLst>
              <p:tags r:id="rId2"/>
            </p:custDataLst>
          </p:nvPr>
        </p:nvSpPr>
        <p:spPr>
          <a:xfrm>
            <a:off x="1116594" y="1348964"/>
            <a:ext cx="3953347" cy="2142876"/>
          </a:xfrm>
        </p:spPr>
        <p:txBody>
          <a:bodyPr wrap="square">
            <a:normAutofit/>
          </a:bodyPr>
          <a:lstStyle/>
          <a:p>
            <a:r>
              <a:rPr lang="en-US" altLang="zh-CN" dirty="0"/>
              <a:t> </a:t>
            </a:r>
            <a:endParaRPr lang="en-US" altLang="zh-CN" dirty="0"/>
          </a:p>
        </p:txBody>
      </p:sp>
      <p:sp>
        <p:nvSpPr>
          <p:cNvPr id="2" name="文本框 1"/>
          <p:cNvSpPr txBox="1"/>
          <p:nvPr/>
        </p:nvSpPr>
        <p:spPr>
          <a:xfrm>
            <a:off x="2131060" y="4305935"/>
            <a:ext cx="4064000" cy="368300"/>
          </a:xfrm>
          <a:prstGeom prst="rect">
            <a:avLst/>
          </a:prstGeom>
          <a:noFill/>
        </p:spPr>
        <p:txBody>
          <a:bodyPr wrap="square" rtlCol="0">
            <a:spAutoFit/>
          </a:bodyPr>
          <a:p>
            <a:endParaRPr lang="zh-CN" altLang="en-US"/>
          </a:p>
        </p:txBody>
      </p:sp>
    </p:spTree>
    <p:custDataLst>
      <p:tags r:id="rId3"/>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1292860" y="2647950"/>
            <a:ext cx="9311640" cy="3245485"/>
          </a:xfrm>
        </p:spPr>
        <p:txBody>
          <a:bodyPr>
            <a:normAutofit fontScale="70000"/>
          </a:bodyPr>
          <a:lstStyle/>
          <a:p>
            <a:r>
              <a:rPr lang="en-US" altLang="zh-CN"/>
              <a:t>LSTM工作流程</a:t>
            </a:r>
            <a:endParaRPr lang="en-US" altLang="zh-CN"/>
          </a:p>
          <a:p>
            <a:r>
              <a:rPr lang="en-US" altLang="zh-CN"/>
              <a:t>忘记门 当新的输入进入LSTM网络时，忘记门会决定哪些信息应该被遗忘或保留。 </a:t>
            </a:r>
            <a:endParaRPr lang="en-US" altLang="zh-CN"/>
          </a:p>
          <a:p>
            <a:r>
              <a:rPr lang="en-US" altLang="zh-CN"/>
              <a:t>输入门 当新的输入进入LSTM网络时，输入门会决定哪些信息应该被保留并更新细胞状态。 </a:t>
            </a:r>
            <a:endParaRPr lang="en-US" altLang="zh-CN"/>
          </a:p>
          <a:p>
            <a:r>
              <a:rPr lang="en-US" altLang="zh-CN"/>
              <a:t>细胞状态 细胞状态可以被看作是整个LSTM网络的核心，它可以存储和传递信息，同时也能够控制信息的流动和更新. </a:t>
            </a:r>
            <a:endParaRPr lang="en-US" altLang="zh-CN"/>
          </a:p>
          <a:p>
            <a:r>
              <a:rPr lang="en-US" altLang="zh-CN"/>
              <a:t>输出门 当需要将当前时间步的信息传递到下一层或输出层时，需要通过输出门来控制哪些信息应该被输出。</a:t>
            </a:r>
            <a:endParaRPr lang="en-US" altLang="zh-CN"/>
          </a:p>
        </p:txBody>
      </p:sp>
      <p:sp>
        <p:nvSpPr>
          <p:cNvPr id="5" name="文本框 4"/>
          <p:cNvSpPr txBox="1"/>
          <p:nvPr/>
        </p:nvSpPr>
        <p:spPr>
          <a:xfrm>
            <a:off x="1293495" y="425450"/>
            <a:ext cx="9494520" cy="2020570"/>
          </a:xfrm>
          <a:prstGeom prst="rect">
            <a:avLst/>
          </a:prstGeom>
          <a:noFill/>
        </p:spPr>
        <p:txBody>
          <a:bodyPr wrap="square" rtlCol="0" anchor="t">
            <a:noAutofit/>
          </a:bodyPr>
          <a:p>
            <a:r>
              <a:rPr lang="en-US" altLang="zh-CN">
                <a:sym typeface="+mn-ea"/>
              </a:rPr>
              <a:t>RNN无法处理长期依赖的问题，是由于在反向传播时，梯度会在每个时间步骤中指数级地衰减，这使得远距离的信息无法有效传递 长短时记忆网络（Long Short-Term Memory，LSTM）是一种改进的循环神经网络（RNN）模型，通过引入门控机制来解决RNN无法处理长期依赖关系的问题。 长短时所有RNN都具有一种重复神经网络模块的链式的形式。在标准的RNN中，这个重复的模块只有一个非常简单的结构，例如一个tanh层，无法处理长期依赖关系。</a:t>
            </a:r>
            <a:endParaRPr lang="en-US" altLang="zh-CN">
              <a:sym typeface="+mn-ea"/>
            </a:endParaRPr>
          </a:p>
        </p:txBody>
      </p:sp>
    </p:spTree>
    <p:custDataLst>
      <p:tags r:id="rId3"/>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pic>
        <p:nvPicPr>
          <p:cNvPr id="7" name="图片 6"/>
          <p:cNvPicPr>
            <a:picLocks noChangeAspect="1"/>
          </p:cNvPicPr>
          <p:nvPr/>
        </p:nvPicPr>
        <p:blipFill>
          <a:blip r:embed="rId2"/>
          <a:stretch>
            <a:fillRect/>
          </a:stretch>
        </p:blipFill>
        <p:spPr>
          <a:xfrm>
            <a:off x="630555" y="629920"/>
            <a:ext cx="10339705" cy="4968875"/>
          </a:xfrm>
          <a:prstGeom prst="rect">
            <a:avLst/>
          </a:prstGeom>
        </p:spPr>
      </p:pic>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梯度的消失和</a:t>
            </a:r>
            <a:r>
              <a:rPr lang="zh-CN" altLang="en-US"/>
              <a:t>爆炸</a:t>
            </a:r>
            <a:endParaRPr lang="zh-CN" altLang="en-US"/>
          </a:p>
        </p:txBody>
      </p:sp>
      <p:pic>
        <p:nvPicPr>
          <p:cNvPr id="5" name="图片 4" descr="202407111024254"/>
          <p:cNvPicPr>
            <a:picLocks noChangeAspect="1"/>
          </p:cNvPicPr>
          <p:nvPr/>
        </p:nvPicPr>
        <p:blipFill>
          <a:blip r:embed="rId1"/>
          <a:stretch>
            <a:fillRect/>
          </a:stretch>
        </p:blipFill>
        <p:spPr>
          <a:xfrm>
            <a:off x="6055995" y="1355725"/>
            <a:ext cx="4632960" cy="2614930"/>
          </a:xfrm>
          <a:prstGeom prst="rect">
            <a:avLst/>
          </a:prstGeom>
        </p:spPr>
      </p:pic>
      <p:pic>
        <p:nvPicPr>
          <p:cNvPr id="6" name="图片 5" descr="202407130839547"/>
          <p:cNvPicPr>
            <a:picLocks noChangeAspect="1"/>
          </p:cNvPicPr>
          <p:nvPr/>
        </p:nvPicPr>
        <p:blipFill>
          <a:blip r:embed="rId2"/>
          <a:srcRect t="80380"/>
          <a:stretch>
            <a:fillRect/>
          </a:stretch>
        </p:blipFill>
        <p:spPr>
          <a:xfrm>
            <a:off x="6055995" y="3970655"/>
            <a:ext cx="5467350" cy="1345565"/>
          </a:xfrm>
          <a:prstGeom prst="rect">
            <a:avLst/>
          </a:prstGeom>
        </p:spPr>
      </p:pic>
      <p:sp>
        <p:nvSpPr>
          <p:cNvPr id="7" name="内容占位符 6"/>
          <p:cNvSpPr/>
          <p:nvPr>
            <p:ph idx="1"/>
          </p:nvPr>
        </p:nvSpPr>
        <p:spPr>
          <a:xfrm>
            <a:off x="838200" y="1825625"/>
            <a:ext cx="5218430" cy="3406775"/>
          </a:xfrm>
        </p:spPr>
        <p:txBody>
          <a:bodyPr/>
          <a:p>
            <a:pPr marL="0" indent="0">
              <a:lnSpc>
                <a:spcPct val="90000"/>
              </a:lnSpc>
              <a:buNone/>
            </a:pPr>
            <a:r>
              <a:rPr lang="zh-CN" altLang="en-US" sz="1400"/>
              <a:t>拓展：深度和宽度的区别：</a:t>
            </a:r>
            <a:endParaRPr lang="zh-CN" altLang="en-US" sz="1400"/>
          </a:p>
          <a:p>
            <a:pPr>
              <a:lnSpc>
                <a:spcPct val="90000"/>
              </a:lnSpc>
            </a:pPr>
            <a:r>
              <a:rPr lang="zh-CN" altLang="en-US" sz="1400"/>
              <a:t>1.1 深度（毕竟是深度学习）</a:t>
            </a:r>
            <a:endParaRPr lang="zh-CN" altLang="en-US" sz="1400"/>
          </a:p>
          <a:p>
            <a:pPr marL="0" indent="0">
              <a:lnSpc>
                <a:spcPct val="90000"/>
              </a:lnSpc>
              <a:buNone/>
            </a:pPr>
            <a:r>
              <a:rPr lang="zh-CN" altLang="en-US" sz="1400"/>
              <a:t>更深的模型, 意味着更好的非线性表达能力, 可以学习更加复杂的变化, 从而可以拟合更加复杂的输入。网络加深带来的两个主要的好处, 更强大的表达能力和逐层的特征学习。每一层需要学习的复杂程度就越小，但是越容易发生梯度消失。</a:t>
            </a:r>
            <a:endParaRPr lang="zh-CN" altLang="en-US" sz="1400"/>
          </a:p>
          <a:p>
            <a:pPr>
              <a:lnSpc>
                <a:spcPct val="90000"/>
              </a:lnSpc>
            </a:pPr>
            <a:r>
              <a:rPr lang="zh-CN" altLang="en-US" sz="1400"/>
              <a:t>1.2 宽度</a:t>
            </a:r>
            <a:endParaRPr lang="zh-CN" altLang="en-US" sz="1400"/>
          </a:p>
          <a:p>
            <a:pPr marL="0" indent="0">
              <a:lnSpc>
                <a:spcPct val="90000"/>
              </a:lnSpc>
              <a:buNone/>
            </a:pPr>
            <a:r>
              <a:rPr lang="zh-CN" altLang="en-US" sz="1400"/>
              <a:t>让每一层学习到更加丰富的特征, 比如不同方向, 不同频率的纹理特征。比如颜色的地区, 以及颜色变化的情况等。太窄的网络, 每一层能捕获的模式有限, 此时网络再深都不可能提取到足够的信息往下传递。</a:t>
            </a:r>
            <a:endParaRPr lang="zh-CN" altLang="en-US" sz="1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title"/>
            <p:custDataLst>
              <p:tags r:id="rId1"/>
            </p:custDataLst>
          </p:nvPr>
        </p:nvSpPr>
        <p:spPr>
          <a:xfrm>
            <a:off x="1116594" y="3896555"/>
            <a:ext cx="8247888" cy="2078732"/>
          </a:xfrm>
        </p:spPr>
        <p:txBody>
          <a:bodyPr wrap="square">
            <a:normAutofit/>
          </a:bodyPr>
          <a:lstStyle/>
          <a:p>
            <a:r>
              <a:rPr lang="en-US" altLang="zh-CN" dirty="0"/>
              <a:t>Attention</a:t>
            </a:r>
            <a:r>
              <a:rPr lang="zh-CN" altLang="en-US" dirty="0"/>
              <a:t>与</a:t>
            </a:r>
            <a:r>
              <a:rPr lang="en-US" altLang="zh-CN" dirty="0"/>
              <a:t>T</a:t>
            </a:r>
            <a:r>
              <a:rPr lang="en-US" altLang="zh-CN" dirty="0"/>
              <a:t>ransformer</a:t>
            </a:r>
            <a:endParaRPr lang="en-US" altLang="zh-CN" dirty="0"/>
          </a:p>
        </p:txBody>
      </p:sp>
      <p:sp>
        <p:nvSpPr>
          <p:cNvPr id="6" name="节编号"/>
          <p:cNvSpPr>
            <a:spLocks noGrp="1"/>
          </p:cNvSpPr>
          <p:nvPr>
            <p:ph type="body" sz="quarter" idx="13"/>
            <p:custDataLst>
              <p:tags r:id="rId2"/>
            </p:custDataLst>
          </p:nvPr>
        </p:nvSpPr>
        <p:spPr>
          <a:xfrm>
            <a:off x="1116594" y="1348964"/>
            <a:ext cx="3953347" cy="2142876"/>
          </a:xfrm>
        </p:spPr>
        <p:txBody>
          <a:bodyPr wrap="square">
            <a:normAutofit/>
          </a:bodyPr>
          <a:lstStyle/>
          <a:p>
            <a:r>
              <a:rPr lang="en-US" altLang="zh-CN" dirty="0"/>
              <a:t> </a:t>
            </a:r>
            <a:endParaRPr lang="en-US" altLang="zh-CN" dirty="0"/>
          </a:p>
        </p:txBody>
      </p:sp>
      <p:sp>
        <p:nvSpPr>
          <p:cNvPr id="2" name="文本框 1"/>
          <p:cNvSpPr txBox="1"/>
          <p:nvPr/>
        </p:nvSpPr>
        <p:spPr>
          <a:xfrm>
            <a:off x="2131060" y="4305935"/>
            <a:ext cx="4064000" cy="368300"/>
          </a:xfrm>
          <a:prstGeom prst="rect">
            <a:avLst/>
          </a:prstGeom>
          <a:noFill/>
        </p:spPr>
        <p:txBody>
          <a:bodyPr wrap="square" rtlCol="0">
            <a:spAutoFit/>
          </a:bodyPr>
          <a:p>
            <a:endParaRPr lang="zh-CN" altLang="en-US"/>
          </a:p>
        </p:txBody>
      </p:sp>
    </p:spTree>
    <p:custDataLst>
      <p:tags r:id="rId3"/>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a:bodyPr>
          <a:lstStyle/>
          <a:p>
            <a:r>
              <a:rPr lang="en-US" altLang="zh-CN"/>
              <a:t>。</a:t>
            </a:r>
            <a:endParaRPr lang="en-US" altLang="zh-CN"/>
          </a:p>
        </p:txBody>
      </p:sp>
      <p:sp>
        <p:nvSpPr>
          <p:cNvPr id="6" name="文本框 5"/>
          <p:cNvSpPr txBox="1"/>
          <p:nvPr/>
        </p:nvSpPr>
        <p:spPr>
          <a:xfrm>
            <a:off x="434340" y="778510"/>
            <a:ext cx="10165715" cy="3237865"/>
          </a:xfrm>
          <a:prstGeom prst="rect">
            <a:avLst/>
          </a:prstGeom>
          <a:noFill/>
        </p:spPr>
        <p:txBody>
          <a:bodyPr wrap="square" rtlCol="0" anchor="t">
            <a:noAutofit/>
          </a:bodyPr>
          <a:p>
            <a:endParaRPr lang="en-US" altLang="zh-CN" sz="2400">
              <a:sym typeface="+mn-ea"/>
            </a:endParaRPr>
          </a:p>
        </p:txBody>
      </p:sp>
      <p:sp>
        <p:nvSpPr>
          <p:cNvPr id="5" name="文本框 4"/>
          <p:cNvSpPr txBox="1"/>
          <p:nvPr/>
        </p:nvSpPr>
        <p:spPr>
          <a:xfrm>
            <a:off x="488950" y="3064827"/>
            <a:ext cx="5080000" cy="829945"/>
          </a:xfrm>
          <a:prstGeom prst="rect">
            <a:avLst/>
          </a:prstGeom>
        </p:spPr>
        <p:txBody>
          <a:bodyPr>
            <a:spAutoFit/>
          </a:bodyPr>
          <a:p>
            <a:pPr marL="0" indent="0"/>
            <a:r>
              <a:rPr lang="en-US" altLang="zh-CN" sz="1600" b="0" i="0">
                <a:solidFill>
                  <a:srgbClr val="4D4D4D"/>
                </a:solidFill>
                <a:latin typeface="-apple-system"/>
                <a:ea typeface="-apple-system"/>
              </a:rPr>
              <a:t>Transformer </a:t>
            </a:r>
            <a:r>
              <a:rPr lang="zh-CN" altLang="en-US" sz="1600" b="0" i="0">
                <a:solidFill>
                  <a:srgbClr val="4D4D4D"/>
                </a:solidFill>
                <a:latin typeface="-apple-system"/>
                <a:ea typeface="-apple-system"/>
              </a:rPr>
              <a:t>模型使用</a:t>
            </a:r>
            <a:r>
              <a:rPr lang="en-US" altLang="zh-CN" sz="1600" b="0" i="0">
                <a:solidFill>
                  <a:srgbClr val="4D4D4D"/>
                </a:solidFill>
                <a:latin typeface="-apple-system"/>
                <a:ea typeface="-apple-system"/>
              </a:rPr>
              <a:t> </a:t>
            </a:r>
            <a:r>
              <a:rPr lang="en-US" altLang="zh-CN" sz="1600" b="1" i="0">
                <a:solidFill>
                  <a:srgbClr val="4D4D4D"/>
                </a:solidFill>
                <a:latin typeface="-apple-system"/>
                <a:ea typeface="-apple-system"/>
              </a:rPr>
              <a:t>Self-Attention</a:t>
            </a:r>
            <a:r>
              <a:rPr lang="en-US" altLang="zh-CN" sz="1600" b="0" i="0">
                <a:solidFill>
                  <a:srgbClr val="4D4D4D"/>
                </a:solidFill>
                <a:latin typeface="-apple-system"/>
                <a:ea typeface="-apple-system"/>
              </a:rPr>
              <a:t> </a:t>
            </a:r>
            <a:r>
              <a:rPr lang="zh-CN" altLang="en-US" sz="1600" b="0" i="0">
                <a:solidFill>
                  <a:srgbClr val="4D4D4D"/>
                </a:solidFill>
                <a:latin typeface="-apple-system"/>
                <a:ea typeface="-apple-system"/>
              </a:rPr>
              <a:t>结构取代了在 </a:t>
            </a:r>
            <a:r>
              <a:rPr lang="en-US" altLang="zh-CN" sz="1600" b="0" i="0">
                <a:solidFill>
                  <a:srgbClr val="4D4D4D"/>
                </a:solidFill>
                <a:latin typeface="-apple-system"/>
                <a:ea typeface="-apple-system"/>
              </a:rPr>
              <a:t>NLP </a:t>
            </a:r>
            <a:r>
              <a:rPr lang="zh-CN" altLang="en-US" sz="1600" b="0" i="0">
                <a:solidFill>
                  <a:srgbClr val="4D4D4D"/>
                </a:solidFill>
                <a:latin typeface="-apple-system"/>
                <a:ea typeface="-apple-system"/>
              </a:rPr>
              <a:t>任务中常用的 </a:t>
            </a:r>
            <a:r>
              <a:rPr lang="en-US" altLang="zh-CN" sz="1600" b="0" i="0">
                <a:solidFill>
                  <a:srgbClr val="4D4D4D"/>
                </a:solidFill>
                <a:latin typeface="-apple-system"/>
                <a:ea typeface="-apple-system"/>
              </a:rPr>
              <a:t>RNN </a:t>
            </a:r>
            <a:r>
              <a:rPr lang="zh-CN" altLang="en-US" sz="1600" b="0" i="0">
                <a:solidFill>
                  <a:srgbClr val="4D4D4D"/>
                </a:solidFill>
                <a:latin typeface="-apple-system"/>
                <a:ea typeface="-apple-system"/>
              </a:rPr>
              <a:t>网络结构。相比 </a:t>
            </a:r>
            <a:r>
              <a:rPr lang="en-US" altLang="zh-CN" sz="1600" b="0" i="0">
                <a:solidFill>
                  <a:srgbClr val="4D4D4D"/>
                </a:solidFill>
                <a:latin typeface="-apple-system"/>
                <a:ea typeface="-apple-system"/>
              </a:rPr>
              <a:t>RNN </a:t>
            </a:r>
            <a:r>
              <a:rPr lang="zh-CN" altLang="en-US" sz="1600" b="0" i="0">
                <a:solidFill>
                  <a:srgbClr val="4D4D4D"/>
                </a:solidFill>
                <a:latin typeface="-apple-system"/>
                <a:ea typeface="-apple-system"/>
              </a:rPr>
              <a:t>网络结构，其最大的优点是可以并行计算。</a:t>
            </a:r>
            <a:endParaRPr lang="zh-CN" altLang="en-US" sz="1600" b="0" i="0">
              <a:solidFill>
                <a:srgbClr val="4D4D4D"/>
              </a:solidFill>
              <a:latin typeface="-apple-system"/>
              <a:ea typeface="-apple-system"/>
            </a:endParaRPr>
          </a:p>
        </p:txBody>
      </p:sp>
      <p:pic>
        <p:nvPicPr>
          <p:cNvPr id="7" name="图片 6"/>
          <p:cNvPicPr/>
          <p:nvPr/>
        </p:nvPicPr>
        <p:blipFill>
          <a:blip r:embed="rId3"/>
        </p:blipFill>
        <p:spPr>
          <a:xfrm>
            <a:off x="7017385" y="305435"/>
            <a:ext cx="3917315" cy="6228715"/>
          </a:xfrm>
          <a:prstGeom prst="rect">
            <a:avLst/>
          </a:prstGeom>
        </p:spPr>
      </p:pic>
    </p:spTree>
    <p:custDataLst>
      <p:tags r:id="rId4"/>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a:bodyPr>
          <a:lstStyle/>
          <a:p>
            <a:r>
              <a:rPr lang="en-US" altLang="zh-CN"/>
              <a:t>。</a:t>
            </a:r>
            <a:endParaRPr lang="en-US" altLang="zh-CN"/>
          </a:p>
        </p:txBody>
      </p:sp>
      <p:sp>
        <p:nvSpPr>
          <p:cNvPr id="6" name="文本框 5"/>
          <p:cNvSpPr txBox="1"/>
          <p:nvPr/>
        </p:nvSpPr>
        <p:spPr>
          <a:xfrm>
            <a:off x="491490" y="854710"/>
            <a:ext cx="10165715" cy="3237865"/>
          </a:xfrm>
          <a:prstGeom prst="rect">
            <a:avLst/>
          </a:prstGeom>
          <a:noFill/>
        </p:spPr>
        <p:txBody>
          <a:bodyPr wrap="square" rtlCol="0" anchor="t">
            <a:noAutofit/>
          </a:bodyPr>
          <a:p>
            <a:r>
              <a:rPr lang="en-US" altLang="zh-CN" sz="2400">
                <a:sym typeface="+mn-ea"/>
              </a:rPr>
              <a:t>Transformer 本质上是一个 Encoder-Decoder 架构。</a:t>
            </a:r>
            <a:endParaRPr lang="en-US" altLang="zh-CN" sz="2400">
              <a:sym typeface="+mn-ea"/>
            </a:endParaRPr>
          </a:p>
        </p:txBody>
      </p:sp>
      <p:sp>
        <p:nvSpPr>
          <p:cNvPr id="4" name="文本框 3"/>
          <p:cNvSpPr txBox="1"/>
          <p:nvPr/>
        </p:nvSpPr>
        <p:spPr>
          <a:xfrm>
            <a:off x="547370" y="1500823"/>
            <a:ext cx="5080000" cy="583565"/>
          </a:xfrm>
          <a:prstGeom prst="rect">
            <a:avLst/>
          </a:prstGeom>
        </p:spPr>
        <p:txBody>
          <a:bodyPr>
            <a:spAutoFit/>
          </a:bodyPr>
          <a:p>
            <a:pPr marL="0" indent="0"/>
            <a:r>
              <a:rPr lang="zh-CN" altLang="en-US" sz="1600" b="0" i="0">
                <a:solidFill>
                  <a:srgbClr val="4D4D4D"/>
                </a:solidFill>
                <a:latin typeface="-apple-system"/>
                <a:ea typeface="-apple-system"/>
              </a:rPr>
              <a:t>编码组件由多层</a:t>
            </a:r>
            <a:r>
              <a:rPr lang="en-US" altLang="zh-CN" sz="1600" b="0" i="0">
                <a:solidFill>
                  <a:srgbClr val="4D4D4D"/>
                </a:solidFill>
                <a:latin typeface="-apple-system"/>
                <a:ea typeface="-apple-system"/>
              </a:rPr>
              <a:t>Encoder</a:t>
            </a:r>
            <a:r>
              <a:rPr lang="zh-CN" altLang="en-US" sz="1600" b="0" i="0">
                <a:solidFill>
                  <a:srgbClr val="4D4D4D"/>
                </a:solidFill>
                <a:latin typeface="-apple-system"/>
                <a:ea typeface="-apple-system"/>
              </a:rPr>
              <a:t>组成，解码组件也是由相同层数的</a:t>
            </a:r>
            <a:r>
              <a:rPr lang="en-US" altLang="zh-CN" sz="1600" b="0" i="0">
                <a:solidFill>
                  <a:srgbClr val="4D4D4D"/>
                </a:solidFill>
                <a:latin typeface="-apple-system"/>
                <a:ea typeface="-apple-system"/>
              </a:rPr>
              <a:t>Decoder</a:t>
            </a:r>
            <a:r>
              <a:rPr lang="zh-CN" altLang="en-US" sz="1600" b="0" i="0">
                <a:solidFill>
                  <a:srgbClr val="4D4D4D"/>
                </a:solidFill>
                <a:latin typeface="-apple-system"/>
                <a:ea typeface="-apple-system"/>
              </a:rPr>
              <a:t>组成</a:t>
            </a:r>
            <a:endParaRPr lang="zh-CN" altLang="en-US" sz="1600" b="0" i="0">
              <a:solidFill>
                <a:srgbClr val="4D4D4D"/>
              </a:solidFill>
              <a:latin typeface="-apple-system"/>
              <a:ea typeface="-apple-system"/>
            </a:endParaRPr>
          </a:p>
        </p:txBody>
      </p:sp>
      <p:pic>
        <p:nvPicPr>
          <p:cNvPr id="8" name="图片 7"/>
          <p:cNvPicPr/>
          <p:nvPr/>
        </p:nvPicPr>
        <p:blipFill>
          <a:blip r:embed="rId3"/>
        </p:blipFill>
        <p:spPr>
          <a:xfrm>
            <a:off x="638810" y="2609215"/>
            <a:ext cx="6761480" cy="4058285"/>
          </a:xfrm>
          <a:prstGeom prst="rect">
            <a:avLst/>
          </a:prstGeom>
        </p:spPr>
      </p:pic>
      <p:sp>
        <p:nvSpPr>
          <p:cNvPr id="9" name="文本框 8"/>
          <p:cNvSpPr txBox="1"/>
          <p:nvPr/>
        </p:nvSpPr>
        <p:spPr>
          <a:xfrm>
            <a:off x="5899150" y="1624012"/>
            <a:ext cx="5080000" cy="829945"/>
          </a:xfrm>
          <a:prstGeom prst="rect">
            <a:avLst/>
          </a:prstGeom>
        </p:spPr>
        <p:txBody>
          <a:bodyPr>
            <a:spAutoFit/>
          </a:bodyPr>
          <a:p>
            <a:pPr marL="0" indent="0"/>
            <a:r>
              <a:rPr lang="zh-CN" altLang="en-US" sz="1600" b="0" i="0">
                <a:solidFill>
                  <a:srgbClr val="4D4D4D"/>
                </a:solidFill>
                <a:latin typeface="-apple-system"/>
                <a:ea typeface="-apple-system"/>
              </a:rPr>
              <a:t>每个编码器由两个子层组成：</a:t>
            </a:r>
            <a:r>
              <a:rPr lang="en-US" altLang="zh-CN" sz="1600" b="0" i="0">
                <a:solidFill>
                  <a:srgbClr val="4D4D4D"/>
                </a:solidFill>
                <a:latin typeface="-apple-system"/>
                <a:ea typeface="-apple-system"/>
              </a:rPr>
              <a:t>Self-Attention </a:t>
            </a:r>
            <a:r>
              <a:rPr lang="zh-CN" altLang="en-US" sz="1600" b="0" i="0">
                <a:solidFill>
                  <a:srgbClr val="4D4D4D"/>
                </a:solidFill>
                <a:latin typeface="-apple-system"/>
                <a:ea typeface="-apple-system"/>
              </a:rPr>
              <a:t>层（自注意力层）和 </a:t>
            </a:r>
            <a:r>
              <a:rPr lang="en-US" altLang="zh-CN" sz="1600" b="0" i="0">
                <a:solidFill>
                  <a:srgbClr val="4D4D4D"/>
                </a:solidFill>
                <a:latin typeface="-apple-system"/>
                <a:ea typeface="-apple-system"/>
              </a:rPr>
              <a:t>Position-wise Feed Forward Network</a:t>
            </a:r>
            <a:r>
              <a:rPr lang="zh-CN" altLang="en-US" sz="1600" b="0" i="0">
                <a:solidFill>
                  <a:srgbClr val="4D4D4D"/>
                </a:solidFill>
                <a:latin typeface="-apple-system"/>
                <a:ea typeface="-apple-system"/>
              </a:rPr>
              <a:t>（前馈网络，</a:t>
            </a:r>
            <a:r>
              <a:rPr lang="en-US" altLang="zh-CN" sz="1600" b="0" i="0">
                <a:solidFill>
                  <a:srgbClr val="4D4D4D"/>
                </a:solidFill>
                <a:latin typeface="-apple-system"/>
                <a:ea typeface="-apple-system"/>
              </a:rPr>
              <a:t>FFN</a:t>
            </a:r>
            <a:r>
              <a:rPr lang="zh-CN" altLang="en-US" sz="1600" b="0" i="0">
                <a:solidFill>
                  <a:srgbClr val="4D4D4D"/>
                </a:solidFill>
                <a:latin typeface="-apple-system"/>
                <a:ea typeface="-apple-system"/>
              </a:rPr>
              <a:t>）</a:t>
            </a:r>
            <a:endParaRPr lang="zh-CN" altLang="en-US" sz="1600" b="0" i="0">
              <a:solidFill>
                <a:srgbClr val="4D4D4D"/>
              </a:solidFill>
              <a:latin typeface="-apple-system"/>
              <a:ea typeface="-apple-system"/>
            </a:endParaRPr>
          </a:p>
        </p:txBody>
      </p:sp>
    </p:spTree>
    <p:custDataLst>
      <p:tags r:id="rId4"/>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547370" y="490855"/>
            <a:ext cx="8547100" cy="3096260"/>
          </a:xfrm>
        </p:spPr>
        <p:txBody>
          <a:bodyPr>
            <a:normAutofit/>
          </a:bodyPr>
          <a:lstStyle/>
          <a:p>
            <a:r>
              <a:rPr lang="en-US" altLang="zh-CN"/>
              <a:t>。</a:t>
            </a:r>
            <a:endParaRPr lang="en-US" altLang="zh-CN"/>
          </a:p>
        </p:txBody>
      </p:sp>
      <p:sp>
        <p:nvSpPr>
          <p:cNvPr id="5" name="文本框 4"/>
          <p:cNvSpPr txBox="1"/>
          <p:nvPr/>
        </p:nvSpPr>
        <p:spPr>
          <a:xfrm>
            <a:off x="1638300" y="490855"/>
            <a:ext cx="5080000" cy="829945"/>
          </a:xfrm>
          <a:prstGeom prst="rect">
            <a:avLst/>
          </a:prstGeom>
        </p:spPr>
        <p:txBody>
          <a:bodyPr>
            <a:spAutoFit/>
          </a:bodyPr>
          <a:p>
            <a:pPr marL="0" indent="0"/>
            <a:r>
              <a:rPr lang="en-US" altLang="zh-CN" sz="1600">
                <a:solidFill>
                  <a:srgbClr val="4D4D4D"/>
                </a:solidFill>
                <a:latin typeface="-apple-system"/>
                <a:ea typeface="-apple-system"/>
                <a:sym typeface="+mn-ea"/>
              </a:rPr>
              <a:t>Self-Attention </a:t>
            </a:r>
            <a:r>
              <a:rPr lang="zh-CN" altLang="en-US" sz="1600" b="0" i="0">
                <a:solidFill>
                  <a:srgbClr val="4D4D4D"/>
                </a:solidFill>
                <a:latin typeface="-apple-system"/>
                <a:ea typeface="-apple-system"/>
              </a:rPr>
              <a:t>可以让编码器在对特定词进行编码时使用输入句子中的其他词的信息。然后</a:t>
            </a:r>
            <a:r>
              <a:rPr lang="en-US" altLang="zh-CN" sz="1600" b="0" i="0">
                <a:solidFill>
                  <a:srgbClr val="4D4D4D"/>
                </a:solidFill>
                <a:latin typeface="-apple-system"/>
                <a:ea typeface="-apple-system"/>
              </a:rPr>
              <a:t>Self-Attention </a:t>
            </a:r>
            <a:r>
              <a:rPr lang="zh-CN" altLang="en-US" sz="1600" b="0" i="0">
                <a:solidFill>
                  <a:srgbClr val="4D4D4D"/>
                </a:solidFill>
                <a:latin typeface="-apple-system"/>
                <a:ea typeface="-apple-system"/>
              </a:rPr>
              <a:t>层的输出会流入前馈网络。</a:t>
            </a:r>
            <a:endParaRPr lang="zh-CN" altLang="en-US" sz="1600" b="0" i="0">
              <a:solidFill>
                <a:srgbClr val="4D4D4D"/>
              </a:solidFill>
              <a:latin typeface="-apple-system"/>
              <a:ea typeface="-apple-system"/>
            </a:endParaRPr>
          </a:p>
        </p:txBody>
      </p:sp>
      <p:pic>
        <p:nvPicPr>
          <p:cNvPr id="7" name="图片 6"/>
          <p:cNvPicPr/>
          <p:nvPr/>
        </p:nvPicPr>
        <p:blipFill>
          <a:blip r:embed="rId3"/>
        </p:blipFill>
        <p:spPr>
          <a:xfrm>
            <a:off x="3263265" y="1542415"/>
            <a:ext cx="3455035" cy="4883785"/>
          </a:xfrm>
          <a:prstGeom prst="rect">
            <a:avLst/>
          </a:prstGeom>
        </p:spPr>
      </p:pic>
    </p:spTree>
    <p:custDataLst>
      <p:tags r:id="rId4"/>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1721485" y="1335405"/>
            <a:ext cx="6109970" cy="855345"/>
          </a:xfrm>
        </p:spPr>
        <p:txBody>
          <a:bodyPr>
            <a:normAutofit fontScale="60000"/>
          </a:bodyPr>
          <a:lstStyle/>
          <a:p>
            <a:r>
              <a:rPr lang="en-US" altLang="zh-CN"/>
              <a:t>编码器结构中有一个需要注意的细节：每个编码器的每个子层（Self-Attention 层和 FFN 层）都有一个残差连接，再执行一个层标准化操作，</a:t>
            </a:r>
            <a:endParaRPr lang="en-US" altLang="zh-CN"/>
          </a:p>
        </p:txBody>
      </p:sp>
      <p:sp>
        <p:nvSpPr>
          <p:cNvPr id="4" name="文本框 3"/>
          <p:cNvSpPr txBox="1"/>
          <p:nvPr/>
        </p:nvSpPr>
        <p:spPr>
          <a:xfrm>
            <a:off x="1721485" y="484505"/>
            <a:ext cx="5080000" cy="1191895"/>
          </a:xfrm>
          <a:prstGeom prst="rect">
            <a:avLst/>
          </a:prstGeom>
        </p:spPr>
        <p:txBody>
          <a:bodyPr>
            <a:noAutofit/>
          </a:bodyPr>
          <a:p>
            <a:pPr marL="0" indent="0"/>
            <a:r>
              <a:rPr lang="en-US" altLang="zh-CN" sz="1600" b="0" i="0">
                <a:solidFill>
                  <a:srgbClr val="4D4D4D"/>
                </a:solidFill>
                <a:latin typeface="-apple-system"/>
                <a:ea typeface="-apple-system"/>
              </a:rPr>
              <a:t>FNN</a:t>
            </a:r>
            <a:r>
              <a:rPr lang="zh-CN" altLang="en-US" sz="1600" b="0" i="0">
                <a:solidFill>
                  <a:srgbClr val="4D4D4D"/>
                </a:solidFill>
                <a:latin typeface="-apple-system"/>
                <a:ea typeface="-apple-system"/>
              </a:rPr>
              <a:t>位置前馈网络就是一个全连接前馈网络，每个位置的词都单独经过这个完全相同的前馈神经网络。其由两个线性变换组成，即两个全连接层组成</a:t>
            </a:r>
            <a:r>
              <a:rPr lang="en-US" altLang="zh-CN" sz="1600" b="0" i="0">
                <a:solidFill>
                  <a:srgbClr val="4D4D4D"/>
                </a:solidFill>
                <a:latin typeface="-apple-system"/>
                <a:ea typeface="-apple-system"/>
              </a:rPr>
              <a:t>.</a:t>
            </a:r>
            <a:endParaRPr lang="en-US" altLang="zh-CN" sz="1600" b="0" i="0">
              <a:solidFill>
                <a:srgbClr val="4D4D4D"/>
              </a:solidFill>
              <a:latin typeface="-apple-system"/>
              <a:ea typeface="-apple-system"/>
            </a:endParaRPr>
          </a:p>
        </p:txBody>
      </p:sp>
      <p:pic>
        <p:nvPicPr>
          <p:cNvPr id="8" name="图片 7"/>
          <p:cNvPicPr/>
          <p:nvPr/>
        </p:nvPicPr>
        <p:blipFill>
          <a:blip r:embed="rId3"/>
        </p:blipFill>
        <p:spPr>
          <a:xfrm>
            <a:off x="372110" y="2018665"/>
            <a:ext cx="8285480" cy="4775835"/>
          </a:xfrm>
          <a:prstGeom prst="rect">
            <a:avLst/>
          </a:prstGeom>
        </p:spPr>
      </p:pic>
    </p:spTree>
    <p:custDataLst>
      <p:tags r:id="rId4"/>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p:cNvSpPr>
            <a:spLocks noGrp="1"/>
          </p:cNvSpPr>
          <p:nvPr>
            <p:ph type="title"/>
            <p:custDataLst>
              <p:tags r:id="rId1"/>
            </p:custDataLst>
          </p:nvPr>
        </p:nvSpPr>
        <p:spPr/>
        <p:txBody>
          <a:bodyPr/>
          <a:lstStyle/>
          <a:p>
            <a:r>
              <a:rPr lang="en-US" altLang="zh-CN"/>
              <a:t> </a:t>
            </a:r>
            <a:endParaRPr lang="en-US" altLang="zh-CN"/>
          </a:p>
        </p:txBody>
      </p:sp>
      <p:sp>
        <p:nvSpPr>
          <p:cNvPr id="3" name="正文"/>
          <p:cNvSpPr>
            <a:spLocks noGrp="1"/>
          </p:cNvSpPr>
          <p:nvPr>
            <p:ph idx="1"/>
            <p:custDataLst>
              <p:tags r:id="rId2"/>
            </p:custDataLst>
          </p:nvPr>
        </p:nvSpPr>
        <p:spPr>
          <a:xfrm>
            <a:off x="1671320" y="6153150"/>
            <a:ext cx="8547100" cy="3096260"/>
          </a:xfrm>
        </p:spPr>
        <p:txBody>
          <a:bodyPr>
            <a:normAutofit/>
          </a:bodyPr>
          <a:lstStyle/>
          <a:p>
            <a:r>
              <a:rPr lang="en-US" altLang="zh-CN"/>
              <a:t>。</a:t>
            </a:r>
            <a:r>
              <a:rPr lang="zh-CN" altLang="en-US"/>
              <a:t>最终通过</a:t>
            </a:r>
            <a:r>
              <a:rPr lang="en-US" altLang="zh-CN"/>
              <a:t>最后的线性层和 Softmax 层</a:t>
            </a:r>
            <a:r>
              <a:rPr lang="zh-CN" altLang="en-US"/>
              <a:t>完成输出</a:t>
            </a:r>
            <a:endParaRPr lang="zh-CN" altLang="en-US"/>
          </a:p>
        </p:txBody>
      </p:sp>
      <p:sp>
        <p:nvSpPr>
          <p:cNvPr id="6" name="文本框 5"/>
          <p:cNvSpPr txBox="1"/>
          <p:nvPr/>
        </p:nvSpPr>
        <p:spPr>
          <a:xfrm>
            <a:off x="3353435" y="552450"/>
            <a:ext cx="5092065" cy="1497965"/>
          </a:xfrm>
          <a:prstGeom prst="rect">
            <a:avLst/>
          </a:prstGeom>
        </p:spPr>
        <p:txBody>
          <a:bodyPr>
            <a:noAutofit/>
          </a:bodyPr>
          <a:p>
            <a:pPr marL="0" indent="0">
              <a:lnSpc>
                <a:spcPts val="975"/>
              </a:lnSpc>
              <a:spcAft>
                <a:spcPts val="600"/>
              </a:spcAft>
            </a:pPr>
            <a:r>
              <a:rPr lang="zh-CN" altLang="en-US" sz="1600" b="1" i="1">
                <a:solidFill>
                  <a:srgbClr val="4D4D4D"/>
                </a:solidFill>
                <a:latin typeface="-apple-system"/>
                <a:ea typeface="-apple-system"/>
              </a:rPr>
              <a:t>解码时每个时间步都输出一个元素。</a:t>
            </a:r>
            <a:endParaRPr lang="zh-CN" altLang="en-US" sz="1600" b="1" i="1">
              <a:solidFill>
                <a:srgbClr val="4D4D4D"/>
              </a:solidFill>
              <a:latin typeface="-apple-system"/>
              <a:ea typeface="-apple-system"/>
            </a:endParaRPr>
          </a:p>
          <a:p>
            <a:pPr marL="0" indent="0">
              <a:lnSpc>
                <a:spcPts val="975"/>
              </a:lnSpc>
              <a:spcAft>
                <a:spcPts val="600"/>
              </a:spcAft>
            </a:pPr>
            <a:r>
              <a:rPr lang="zh-CN" altLang="en-US" sz="1600" b="1" i="1">
                <a:solidFill>
                  <a:srgbClr val="4D4D4D"/>
                </a:solidFill>
                <a:latin typeface="-apple-system"/>
                <a:ea typeface="-apple-system"/>
              </a:rPr>
              <a:t>接下来会重复这个过程，直到输出一个结束符，表示</a:t>
            </a:r>
            <a:endParaRPr lang="zh-CN" altLang="en-US" sz="1600" b="1" i="1">
              <a:solidFill>
                <a:srgbClr val="4D4D4D"/>
              </a:solidFill>
              <a:latin typeface="-apple-system"/>
              <a:ea typeface="-apple-system"/>
            </a:endParaRPr>
          </a:p>
          <a:p>
            <a:pPr marL="0" indent="0">
              <a:lnSpc>
                <a:spcPts val="975"/>
              </a:lnSpc>
              <a:spcAft>
                <a:spcPts val="600"/>
              </a:spcAft>
            </a:pPr>
            <a:r>
              <a:rPr lang="en-US" altLang="zh-CN" sz="1600" b="1" i="1">
                <a:solidFill>
                  <a:srgbClr val="4D4D4D"/>
                </a:solidFill>
                <a:latin typeface="-apple-system"/>
                <a:ea typeface="-apple-system"/>
              </a:rPr>
              <a:t>Transformer </a:t>
            </a:r>
            <a:r>
              <a:rPr lang="zh-CN" altLang="en-US" sz="1600" b="1" i="1">
                <a:solidFill>
                  <a:srgbClr val="4D4D4D"/>
                </a:solidFill>
                <a:latin typeface="-apple-system"/>
                <a:ea typeface="-apple-system"/>
              </a:rPr>
              <a:t>解码器已完成其输出。每一步的输出</a:t>
            </a:r>
            <a:endParaRPr lang="zh-CN" altLang="en-US" sz="1600" b="1" i="1">
              <a:solidFill>
                <a:srgbClr val="4D4D4D"/>
              </a:solidFill>
              <a:latin typeface="-apple-system"/>
              <a:ea typeface="-apple-system"/>
            </a:endParaRPr>
          </a:p>
          <a:p>
            <a:pPr marL="0" indent="0">
              <a:lnSpc>
                <a:spcPts val="975"/>
              </a:lnSpc>
              <a:spcAft>
                <a:spcPts val="600"/>
              </a:spcAft>
            </a:pPr>
            <a:r>
              <a:rPr lang="zh-CN" altLang="en-US" sz="1600" b="1" i="1">
                <a:solidFill>
                  <a:srgbClr val="4D4D4D"/>
                </a:solidFill>
                <a:latin typeface="-apple-system"/>
                <a:ea typeface="-apple-system"/>
              </a:rPr>
              <a:t>都会在下一个时间步输入到下面的第一个解码器，解码</a:t>
            </a:r>
            <a:endParaRPr lang="zh-CN" altLang="en-US" sz="1600" b="1" i="1">
              <a:solidFill>
                <a:srgbClr val="4D4D4D"/>
              </a:solidFill>
              <a:latin typeface="-apple-system"/>
              <a:ea typeface="-apple-system"/>
            </a:endParaRPr>
          </a:p>
          <a:p>
            <a:pPr marL="0" indent="0">
              <a:lnSpc>
                <a:spcPts val="975"/>
              </a:lnSpc>
              <a:spcAft>
                <a:spcPts val="600"/>
              </a:spcAft>
            </a:pPr>
            <a:r>
              <a:rPr lang="zh-CN" altLang="en-US" sz="1600" b="1" i="1">
                <a:solidFill>
                  <a:srgbClr val="4D4D4D"/>
                </a:solidFill>
                <a:latin typeface="-apple-system"/>
                <a:ea typeface="-apple-system"/>
              </a:rPr>
              <a:t>器像编码器一样将解码结果显示出来。</a:t>
            </a:r>
            <a:endParaRPr lang="zh-CN" altLang="en-US" sz="1600" b="1" i="1">
              <a:solidFill>
                <a:srgbClr val="4D4D4D"/>
              </a:solidFill>
              <a:latin typeface="-apple-system"/>
              <a:ea typeface="-apple-system"/>
            </a:endParaRPr>
          </a:p>
        </p:txBody>
      </p:sp>
      <p:sp>
        <p:nvSpPr>
          <p:cNvPr id="8" name="文本框 7"/>
          <p:cNvSpPr txBox="1"/>
          <p:nvPr/>
        </p:nvSpPr>
        <p:spPr>
          <a:xfrm>
            <a:off x="1822450" y="2521267"/>
            <a:ext cx="5080000" cy="583565"/>
          </a:xfrm>
          <a:prstGeom prst="rect">
            <a:avLst/>
          </a:prstGeom>
        </p:spPr>
        <p:txBody>
          <a:bodyPr>
            <a:spAutoFit/>
          </a:bodyPr>
          <a:p>
            <a:pPr marL="0" indent="0"/>
            <a:r>
              <a:rPr lang="en-US" altLang="zh-CN" sz="1600" b="0" i="0">
                <a:solidFill>
                  <a:srgbClr val="4D4D4D"/>
                </a:solidFill>
                <a:latin typeface="-apple-system"/>
                <a:ea typeface="-apple-system"/>
              </a:rPr>
              <a:t>Mask </a:t>
            </a:r>
            <a:r>
              <a:rPr lang="zh-CN" altLang="en-US" sz="1600" b="0" i="0">
                <a:solidFill>
                  <a:srgbClr val="4D4D4D"/>
                </a:solidFill>
                <a:latin typeface="-apple-system"/>
                <a:ea typeface="-apple-system"/>
              </a:rPr>
              <a:t>掩码对某些值进行掩盖，使其在参数更新时不产生效果。分别是 Padding Mask 和 Sequence Mask。</a:t>
            </a:r>
            <a:endParaRPr lang="zh-CN" altLang="en-US" sz="1600" b="0" i="0">
              <a:solidFill>
                <a:srgbClr val="4D4D4D"/>
              </a:solidFill>
              <a:latin typeface="-apple-system"/>
              <a:ea typeface="-apple-system"/>
            </a:endParaRPr>
          </a:p>
        </p:txBody>
      </p:sp>
      <p:sp>
        <p:nvSpPr>
          <p:cNvPr id="9" name="文本框 8"/>
          <p:cNvSpPr txBox="1"/>
          <p:nvPr/>
        </p:nvSpPr>
        <p:spPr>
          <a:xfrm>
            <a:off x="1822450" y="3181985"/>
            <a:ext cx="5080000" cy="869315"/>
          </a:xfrm>
          <a:prstGeom prst="rect">
            <a:avLst/>
          </a:prstGeom>
        </p:spPr>
        <p:txBody>
          <a:bodyPr>
            <a:noAutofit/>
          </a:bodyPr>
          <a:p>
            <a:pPr marL="0" indent="0"/>
            <a:r>
              <a:rPr lang="en-US" altLang="zh-CN" sz="1600" b="0" i="0">
                <a:solidFill>
                  <a:srgbClr val="4D4D4D"/>
                </a:solidFill>
                <a:latin typeface="-apple-system"/>
                <a:ea typeface="-apple-system"/>
              </a:rPr>
              <a:t> </a:t>
            </a:r>
            <a:r>
              <a:rPr lang="en-US" altLang="zh-CN" sz="1600" b="1" i="0">
                <a:solidFill>
                  <a:srgbClr val="4D4D4D"/>
                </a:solidFill>
                <a:latin typeface="-apple-system"/>
                <a:ea typeface="-apple-system"/>
              </a:rPr>
              <a:t>Padding mask </a:t>
            </a:r>
            <a:r>
              <a:rPr lang="zh-CN" altLang="en-US" sz="1600" b="1" i="0">
                <a:solidFill>
                  <a:srgbClr val="4D4D4D"/>
                </a:solidFill>
                <a:latin typeface="-apple-system"/>
                <a:ea typeface="-apple-system"/>
              </a:rPr>
              <a:t>用于每个批次输入序列的长度是不一样的，对输入序列进行对齐。</a:t>
            </a:r>
            <a:endParaRPr lang="zh-CN" altLang="en-US" sz="1600" b="1" i="0">
              <a:solidFill>
                <a:srgbClr val="4D4D4D"/>
              </a:solidFill>
              <a:latin typeface="-apple-system"/>
              <a:ea typeface="-apple-system"/>
            </a:endParaRPr>
          </a:p>
        </p:txBody>
      </p:sp>
      <p:sp>
        <p:nvSpPr>
          <p:cNvPr id="10" name="文本框 9"/>
          <p:cNvSpPr txBox="1"/>
          <p:nvPr/>
        </p:nvSpPr>
        <p:spPr>
          <a:xfrm>
            <a:off x="1822450" y="3834130"/>
            <a:ext cx="4368165" cy="836295"/>
          </a:xfrm>
          <a:prstGeom prst="rect">
            <a:avLst/>
          </a:prstGeom>
          <a:noFill/>
        </p:spPr>
        <p:txBody>
          <a:bodyPr wrap="square" rtlCol="0" anchor="t">
            <a:noAutofit/>
          </a:bodyPr>
          <a:p>
            <a:r>
              <a:rPr lang="zh-CN" altLang="en-US" sz="1600"/>
              <a:t>Sequence Mask 是为了使得 Decoder 不能看见未来的信息。也就是对于一个序列，在t时刻，我们的解码输出应该只能依赖于t时刻之前的输出，而不能依赖t之后的输出。</a:t>
            </a:r>
            <a:endParaRPr lang="zh-CN" altLang="en-US" sz="1600"/>
          </a:p>
          <a:p>
            <a:endParaRPr lang="zh-CN" altLang="en-US" sz="1600"/>
          </a:p>
        </p:txBody>
      </p:sp>
    </p:spTree>
    <p:custDataLst>
      <p:tags r:id="rId3"/>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p:cNvSpPr>
            <a:spLocks noGrp="1"/>
          </p:cNvSpPr>
          <p:nvPr>
            <p:ph type="ctrTitle"/>
            <p:custDataLst>
              <p:tags r:id="rId1"/>
            </p:custDataLst>
          </p:nvPr>
        </p:nvSpPr>
        <p:spPr>
          <a:xfrm>
            <a:off x="1112972" y="3477870"/>
            <a:ext cx="9844775" cy="1800000"/>
          </a:xfrm>
        </p:spPr>
        <p:txBody>
          <a:bodyPr wrap="square">
            <a:normAutofit/>
          </a:bodyPr>
          <a:lstStyle/>
          <a:p>
            <a:r>
              <a:rPr lang="zh-CN" altLang="en-US" dirty="0"/>
              <a:t>感谢观看</a:t>
            </a:r>
            <a:endParaRPr lang="zh-CN" altLang="en-US" dirty="0"/>
          </a:p>
        </p:txBody>
      </p:sp>
      <p:sp>
        <p:nvSpPr>
          <p:cNvPr id="2" name="文本占位符 1"/>
          <p:cNvSpPr>
            <a:spLocks noGrp="1"/>
          </p:cNvSpPr>
          <p:nvPr>
            <p:ph type="body" sz="quarter" idx="17"/>
            <p:custDataLst>
              <p:tags r:id="rId2"/>
            </p:custDataLst>
          </p:nvPr>
        </p:nvSpPr>
        <p:spPr/>
        <p:txBody>
          <a:bodyPr/>
          <a:lstStyle/>
          <a:p>
            <a:r>
              <a:rPr lang="zh-CN" altLang="en-US" b="1" dirty="0"/>
              <a:t>邹欣</a:t>
            </a:r>
            <a:r>
              <a:rPr lang="zh-CN" altLang="en-US" b="1" dirty="0"/>
              <a:t>潼</a:t>
            </a:r>
            <a:endParaRPr lang="zh-CN" altLang="en-US" b="1" dirty="0"/>
          </a:p>
        </p:txBody>
      </p:sp>
    </p:spTree>
    <p:custDataLst>
      <p:tags r:id="rId3"/>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latin typeface="微软雅黑" panose="020B0503020204020204" charset="-122"/>
                <a:ea typeface="微软雅黑" panose="020B0503020204020204" charset="-122"/>
              </a:rPr>
              <a:t>王韵清</a:t>
            </a:r>
            <a:endParaRPr lang="zh-CN" altLang="en-US">
              <a:latin typeface="微软雅黑" panose="020B0503020204020204" charset="-122"/>
              <a:ea typeface="微软雅黑" panose="020B0503020204020204" charset="-122"/>
            </a:endParaRPr>
          </a:p>
        </p:txBody>
      </p:sp>
      <p:sp>
        <p:nvSpPr>
          <p:cNvPr id="3" name="副标题 2"/>
          <p:cNvSpPr>
            <a:spLocks noGrp="1"/>
          </p:cNvSpPr>
          <p:nvPr>
            <p:ph type="subTitle" idx="1"/>
          </p:nvPr>
        </p:nvSpPr>
        <p:spPr/>
        <p:txBody>
          <a:bodyPr/>
          <a:p>
            <a:endParaRPr lang="zh-CN" alt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7 - 7.14 </a:t>
            </a:r>
            <a:r>
              <a:rPr lang="zh-CN" altLang="en-US" dirty="0"/>
              <a:t>学习</a:t>
            </a:r>
            <a:r>
              <a:rPr lang="zh-CN" altLang="en-US" dirty="0"/>
              <a:t>内容</a:t>
            </a:r>
            <a:endParaRPr lang="zh-CN" altLang="en-US" dirty="0"/>
          </a:p>
        </p:txBody>
      </p:sp>
      <p:sp>
        <p:nvSpPr>
          <p:cNvPr id="3" name="Subtitle 2"/>
          <p:cNvSpPr>
            <a:spLocks noGrp="1"/>
          </p:cNvSpPr>
          <p:nvPr>
            <p:ph type="subTitle" idx="1"/>
          </p:nvPr>
        </p:nvSpPr>
        <p:spPr/>
        <p:txBody>
          <a:bodyPr/>
          <a:lstStyle/>
          <a:p>
            <a:r>
              <a:rPr lang="zh-CN" altLang="en-US"/>
              <a:t>王韵清</a:t>
            </a:r>
            <a:endParaRPr lang="zh-CN"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Pytorch  -&gt; </a:t>
            </a:r>
            <a:r>
              <a:rPr lang="zh-CN" altLang="en-US">
                <a:sym typeface="+mn-ea"/>
              </a:rPr>
              <a:t>创建数据集</a:t>
            </a:r>
            <a:endParaRPr lang="en-US" altLang="zh-CN"/>
          </a:p>
        </p:txBody>
      </p:sp>
      <p:sp>
        <p:nvSpPr>
          <p:cNvPr id="3" name="Content Placeholder 2"/>
          <p:cNvSpPr>
            <a:spLocks noGrp="1"/>
          </p:cNvSpPr>
          <p:nvPr>
            <p:ph idx="1"/>
          </p:nvPr>
        </p:nvSpPr>
        <p:spPr/>
        <p:txBody>
          <a:bodyPr/>
          <a:p>
            <a:pPr marL="457200" lvl="1" indent="0">
              <a:buNone/>
            </a:pPr>
            <a:r>
              <a:rPr lang="zh-CN" altLang="en-US"/>
              <a:t>由</a:t>
            </a:r>
            <a:r>
              <a:rPr lang="en-US" altLang="zh-CN"/>
              <a:t>init</a:t>
            </a:r>
            <a:r>
              <a:rPr lang="zh-CN" altLang="en-US"/>
              <a:t>，</a:t>
            </a:r>
            <a:r>
              <a:rPr lang="en-US" altLang="zh-CN"/>
              <a:t>getitem</a:t>
            </a:r>
            <a:r>
              <a:rPr lang="zh-CN" altLang="en-US"/>
              <a:t>，</a:t>
            </a:r>
            <a:r>
              <a:rPr lang="en-US" altLang="zh-CN"/>
              <a:t>len</a:t>
            </a:r>
            <a:r>
              <a:rPr lang="zh-CN" altLang="en-US"/>
              <a:t>三个函数</a:t>
            </a:r>
            <a:r>
              <a:rPr lang="zh-CN" altLang="en-US"/>
              <a:t>组成</a:t>
            </a:r>
            <a:endParaRPr lang="zh-CN" altLang="en-US"/>
          </a:p>
        </p:txBody>
      </p:sp>
      <p:pic>
        <p:nvPicPr>
          <p:cNvPr id="4" name="Picture 3"/>
          <p:cNvPicPr>
            <a:picLocks noChangeAspect="1"/>
          </p:cNvPicPr>
          <p:nvPr>
            <p:custDataLst>
              <p:tags r:id="rId1"/>
            </p:custDataLst>
          </p:nvPr>
        </p:nvPicPr>
        <p:blipFill>
          <a:blip r:embed="rId2"/>
          <a:stretch>
            <a:fillRect/>
          </a:stretch>
        </p:blipFill>
        <p:spPr>
          <a:xfrm>
            <a:off x="1301750" y="2397760"/>
            <a:ext cx="6513195" cy="386778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RNN</a:t>
            </a:r>
            <a:r>
              <a:rPr lang="zh-CN" altLang="en-US"/>
              <a:t>循环神经</a:t>
            </a:r>
            <a:r>
              <a:rPr lang="zh-CN" altLang="en-US"/>
              <a:t>网络</a:t>
            </a:r>
            <a:endParaRPr lang="zh-CN" altLang="en-US"/>
          </a:p>
        </p:txBody>
      </p:sp>
      <p:sp>
        <p:nvSpPr>
          <p:cNvPr id="3" name="内容占位符 2"/>
          <p:cNvSpPr>
            <a:spLocks noGrp="1"/>
          </p:cNvSpPr>
          <p:nvPr>
            <p:ph idx="1"/>
          </p:nvPr>
        </p:nvSpPr>
        <p:spPr/>
        <p:txBody>
          <a:bodyPr/>
          <a:p>
            <a:r>
              <a:rPr lang="zh-CN" altLang="en-US" sz="1800"/>
              <a:t>由于其独特的使数据前后相关联的性质，在语义分析，文字翻译等NLP（自然语言处理）领域大受欢迎。RNN主要用来预测序列数据，并且它每一步的参数都是共享的，</a:t>
            </a:r>
            <a:r>
              <a:rPr lang="zh-CN" altLang="en-US" sz="1800">
                <a:sym typeface="+mn-ea"/>
              </a:rPr>
              <a:t>但是由于其独特的权重共享的机制，导致了它在更深层的层数上会出现权重缺失的情况从而导致求偏导过程中梯度消失或梯度爆炸。</a:t>
            </a:r>
            <a:endParaRPr lang="zh-CN" altLang="en-US" sz="1800">
              <a:sym typeface="+mn-ea"/>
            </a:endParaRPr>
          </a:p>
          <a:p>
            <a:pPr marL="0" indent="0">
              <a:buNone/>
            </a:pPr>
            <a:endParaRPr lang="zh-CN" altLang="en-US" sz="1800">
              <a:sym typeface="+mn-ea"/>
            </a:endParaRPr>
          </a:p>
          <a:p>
            <a:r>
              <a:rPr lang="zh-CN" altLang="en-US" sz="1800">
                <a:sym typeface="+mn-ea"/>
              </a:rPr>
              <a:t>所幸后人发明了LSTM和GRU，来使前面层数的关键信息能够以传递到后面的层数上。</a:t>
            </a:r>
            <a:endParaRPr lang="zh-CN" altLang="en-US" sz="1800">
              <a:sym typeface="+mn-ea"/>
            </a:endParaRPr>
          </a:p>
          <a:p>
            <a:endParaRPr lang="zh-CN" altLang="en-US" sz="1800">
              <a:sym typeface="+mn-ea"/>
            </a:endParaRPr>
          </a:p>
        </p:txBody>
      </p:sp>
      <p:pic>
        <p:nvPicPr>
          <p:cNvPr id="4" name="图片 3" descr="202407131501957"/>
          <p:cNvPicPr>
            <a:picLocks noChangeAspect="1"/>
          </p:cNvPicPr>
          <p:nvPr/>
        </p:nvPicPr>
        <p:blipFill>
          <a:blip r:embed="rId1"/>
          <a:stretch>
            <a:fillRect/>
          </a:stretch>
        </p:blipFill>
        <p:spPr>
          <a:xfrm>
            <a:off x="6897370" y="3895090"/>
            <a:ext cx="4664710" cy="1666875"/>
          </a:xfrm>
          <a:prstGeom prst="rect">
            <a:avLst/>
          </a:prstGeom>
        </p:spPr>
      </p:pic>
      <p:pic>
        <p:nvPicPr>
          <p:cNvPr id="5" name="图片 4" descr="202407101945778"/>
          <p:cNvPicPr>
            <a:picLocks noChangeAspect="1"/>
          </p:cNvPicPr>
          <p:nvPr/>
        </p:nvPicPr>
        <p:blipFill>
          <a:blip r:embed="rId2"/>
          <a:stretch>
            <a:fillRect/>
          </a:stretch>
        </p:blipFill>
        <p:spPr>
          <a:xfrm>
            <a:off x="838200" y="3780155"/>
            <a:ext cx="6059170" cy="1896110"/>
          </a:xfrm>
          <a:prstGeom prst="rect">
            <a:avLst/>
          </a:prstGeom>
        </p:spPr>
      </p:pic>
      <p:sp>
        <p:nvSpPr>
          <p:cNvPr id="6" name="文本框 5"/>
          <p:cNvSpPr txBox="1"/>
          <p:nvPr/>
        </p:nvSpPr>
        <p:spPr>
          <a:xfrm>
            <a:off x="838200" y="5676265"/>
            <a:ext cx="6096000" cy="922020"/>
          </a:xfrm>
          <a:prstGeom prst="rect">
            <a:avLst/>
          </a:prstGeom>
          <a:noFill/>
        </p:spPr>
        <p:txBody>
          <a:bodyPr wrap="square" rtlCol="0" anchor="t">
            <a:spAutoFit/>
          </a:bodyPr>
          <a:p>
            <a:r>
              <a:rPr lang="zh-CN" altLang="en-US"/>
              <a:t>这里比较有意思的是独热编码这种encoder（编码器），来将词语分布到不同维度上，但是这种方法缺失了不同词语之间的联系，很难表达出复杂语义。</a:t>
            </a:r>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zh-CN" altLang="en-US"/>
              <a:t>创建</a:t>
            </a:r>
            <a:r>
              <a:rPr lang="zh-CN" altLang="en-US"/>
              <a:t>模型</a:t>
            </a:r>
            <a:endParaRPr lang="zh-CN" altLang="en-US"/>
          </a:p>
        </p:txBody>
      </p:sp>
      <p:sp>
        <p:nvSpPr>
          <p:cNvPr id="3" name="Content Placeholder 2"/>
          <p:cNvSpPr>
            <a:spLocks noGrp="1"/>
          </p:cNvSpPr>
          <p:nvPr>
            <p:ph idx="1"/>
          </p:nvPr>
        </p:nvSpPr>
        <p:spPr/>
        <p:txBody>
          <a:bodyPr/>
          <a:p>
            <a:r>
              <a:rPr lang="zh-CN" altLang="en-US"/>
              <a:t>由</a:t>
            </a:r>
            <a:r>
              <a:rPr lang="en-US" altLang="zh-CN"/>
              <a:t> init</a:t>
            </a:r>
            <a:r>
              <a:rPr lang="zh-CN" altLang="en-US"/>
              <a:t>和</a:t>
            </a:r>
            <a:r>
              <a:rPr lang="en-US" altLang="zh-CN"/>
              <a:t>forward</a:t>
            </a:r>
            <a:r>
              <a:rPr lang="zh-CN" altLang="en-US"/>
              <a:t>两个函数</a:t>
            </a:r>
            <a:r>
              <a:rPr lang="zh-CN" altLang="en-US"/>
              <a:t>组成</a:t>
            </a:r>
            <a:endParaRPr lang="zh-CN" altLang="en-US"/>
          </a:p>
          <a:p>
            <a:r>
              <a:rPr lang="zh-CN" altLang="en-US"/>
              <a:t>需要权重初始化的情况下增加一个</a:t>
            </a:r>
            <a:r>
              <a:rPr lang="en-US" altLang="zh-CN"/>
              <a:t>initialize_weight</a:t>
            </a:r>
            <a:r>
              <a:rPr lang="zh-CN" altLang="en-US"/>
              <a:t>函数</a:t>
            </a:r>
            <a:endParaRPr lang="zh-CN" altLang="en-US"/>
          </a:p>
          <a:p>
            <a:r>
              <a:rPr lang="en-US" altLang="zh-CN"/>
              <a:t>init</a:t>
            </a:r>
            <a:r>
              <a:rPr lang="zh-CN" altLang="en-US"/>
              <a:t>搭建模型，</a:t>
            </a:r>
            <a:r>
              <a:rPr lang="en-US" altLang="zh-CN"/>
              <a:t>forward</a:t>
            </a:r>
            <a:r>
              <a:rPr lang="zh-CN" altLang="en-US"/>
              <a:t>向前</a:t>
            </a:r>
            <a:r>
              <a:rPr lang="zh-CN" altLang="en-US"/>
              <a:t>传播</a:t>
            </a:r>
            <a:endParaRPr lang="zh-CN" altLang="en-US"/>
          </a:p>
        </p:txBody>
      </p:sp>
      <p:pic>
        <p:nvPicPr>
          <p:cNvPr id="4" name="Picture 3"/>
          <p:cNvPicPr>
            <a:picLocks noChangeAspect="1"/>
          </p:cNvPicPr>
          <p:nvPr>
            <p:custDataLst>
              <p:tags r:id="rId1"/>
            </p:custDataLst>
          </p:nvPr>
        </p:nvPicPr>
        <p:blipFill>
          <a:blip r:embed="rId2"/>
          <a:stretch>
            <a:fillRect/>
          </a:stretch>
        </p:blipFill>
        <p:spPr>
          <a:xfrm>
            <a:off x="1009015" y="3389630"/>
            <a:ext cx="5752465" cy="315214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zh-CN" altLang="en-US"/>
              <a:t>训练</a:t>
            </a:r>
            <a:r>
              <a:rPr lang="en-US" altLang="zh-CN"/>
              <a:t> &amp; </a:t>
            </a:r>
            <a:r>
              <a:rPr lang="zh-CN" altLang="en-US"/>
              <a:t>测试</a:t>
            </a:r>
            <a:endParaRPr lang="zh-CN" altLang="en-US"/>
          </a:p>
        </p:txBody>
      </p:sp>
      <p:sp>
        <p:nvSpPr>
          <p:cNvPr id="3" name="Content Placeholder 2"/>
          <p:cNvSpPr>
            <a:spLocks noGrp="1"/>
          </p:cNvSpPr>
          <p:nvPr>
            <p:ph idx="1"/>
          </p:nvPr>
        </p:nvSpPr>
        <p:spPr/>
        <p:txBody>
          <a:bodyPr/>
          <a:p>
            <a:r>
              <a:rPr lang="zh-CN" altLang="en-US"/>
              <a:t>实例化模型、选择损失函数、</a:t>
            </a:r>
            <a:r>
              <a:rPr lang="en-US" altLang="zh-CN"/>
              <a:t> </a:t>
            </a:r>
            <a:r>
              <a:rPr lang="zh-CN" altLang="en-US"/>
              <a:t>选择</a:t>
            </a:r>
            <a:r>
              <a:rPr lang="zh-CN" altLang="en-US"/>
              <a:t>优化器</a:t>
            </a:r>
            <a:endParaRPr lang="zh-CN" altLang="en-US"/>
          </a:p>
          <a:p>
            <a:r>
              <a:rPr lang="zh-CN" altLang="en-US"/>
              <a:t>在指定的循环次数里</a:t>
            </a:r>
            <a:r>
              <a:rPr lang="zh-CN" altLang="en-US"/>
              <a:t>训练</a:t>
            </a:r>
            <a:endParaRPr lang="zh-CN" altLang="en-US"/>
          </a:p>
          <a:p>
            <a:pPr lvl="1"/>
            <a:r>
              <a:rPr lang="zh-CN" altLang="en-US" sz="2400"/>
              <a:t>清空历史梯度</a:t>
            </a:r>
            <a:endParaRPr lang="zh-CN" altLang="en-US" sz="2400"/>
          </a:p>
          <a:p>
            <a:pPr lvl="1"/>
            <a:r>
              <a:rPr lang="zh-CN" altLang="en-US"/>
              <a:t>反向传播</a:t>
            </a:r>
            <a:endParaRPr lang="zh-CN" altLang="en-US"/>
          </a:p>
          <a:p>
            <a:pPr lvl="1"/>
            <a:r>
              <a:rPr lang="zh-CN" altLang="en-US"/>
              <a:t>更新参数</a:t>
            </a:r>
            <a:endParaRPr lang="zh-CN" altLang="en-US"/>
          </a:p>
          <a:p>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US"/>
          </a:p>
        </p:txBody>
      </p:sp>
      <p:sp>
        <p:nvSpPr>
          <p:cNvPr id="4" name="Content Placeholder 3"/>
          <p:cNvSpPr/>
          <p:nvPr>
            <p:ph idx="1"/>
          </p:nvPr>
        </p:nvSpPr>
        <p:spPr/>
        <p:txBody>
          <a:bodyPr/>
          <a:p>
            <a:endParaRPr lang="en-US"/>
          </a:p>
        </p:txBody>
      </p:sp>
      <p:pic>
        <p:nvPicPr>
          <p:cNvPr id="5" name="Picture 4" descr="屏幕截图 2024-07-07 091737"/>
          <p:cNvPicPr>
            <a:picLocks noChangeAspect="1"/>
          </p:cNvPicPr>
          <p:nvPr/>
        </p:nvPicPr>
        <p:blipFill>
          <a:blip r:embed="rId1"/>
          <a:stretch>
            <a:fillRect/>
          </a:stretch>
        </p:blipFill>
        <p:spPr>
          <a:xfrm>
            <a:off x="605155" y="43815"/>
            <a:ext cx="7682230" cy="4168775"/>
          </a:xfrm>
          <a:prstGeom prst="rect">
            <a:avLst/>
          </a:prstGeom>
        </p:spPr>
      </p:pic>
      <p:pic>
        <p:nvPicPr>
          <p:cNvPr id="6" name="Picture 5" descr="屏幕截图 2024-07-07 093334"/>
          <p:cNvPicPr>
            <a:picLocks noChangeAspect="1"/>
          </p:cNvPicPr>
          <p:nvPr/>
        </p:nvPicPr>
        <p:blipFill>
          <a:blip r:embed="rId2"/>
          <a:stretch>
            <a:fillRect/>
          </a:stretch>
        </p:blipFill>
        <p:spPr>
          <a:xfrm>
            <a:off x="680720" y="4212590"/>
            <a:ext cx="5172075" cy="2611120"/>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L</a:t>
            </a:r>
            <a:r>
              <a:rPr lang="en-US"/>
              <a:t>eNet</a:t>
            </a:r>
            <a:endParaRPr lang="en-US"/>
          </a:p>
        </p:txBody>
      </p:sp>
      <p:sp>
        <p:nvSpPr>
          <p:cNvPr id="3" name="Content Placeholder 2"/>
          <p:cNvSpPr>
            <a:spLocks noGrp="1"/>
          </p:cNvSpPr>
          <p:nvPr>
            <p:ph idx="1"/>
          </p:nvPr>
        </p:nvSpPr>
        <p:spPr/>
        <p:txBody>
          <a:bodyPr/>
          <a:p>
            <a:endParaRPr lang="en-US"/>
          </a:p>
        </p:txBody>
      </p:sp>
      <p:pic>
        <p:nvPicPr>
          <p:cNvPr id="4" name="Picture 3" descr="202407091432763"/>
          <p:cNvPicPr>
            <a:picLocks noChangeAspect="1"/>
          </p:cNvPicPr>
          <p:nvPr/>
        </p:nvPicPr>
        <p:blipFill>
          <a:blip r:embed="rId1"/>
          <a:stretch>
            <a:fillRect/>
          </a:stretch>
        </p:blipFill>
        <p:spPr>
          <a:xfrm>
            <a:off x="838200" y="1901190"/>
            <a:ext cx="10722610" cy="4580255"/>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A</a:t>
            </a:r>
            <a:r>
              <a:rPr lang="en-US"/>
              <a:t>lexNet</a:t>
            </a:r>
            <a:endParaRPr lang="en-US"/>
          </a:p>
        </p:txBody>
      </p:sp>
      <p:sp>
        <p:nvSpPr>
          <p:cNvPr id="3" name="Content Placeholder 2"/>
          <p:cNvSpPr>
            <a:spLocks noGrp="1"/>
          </p:cNvSpPr>
          <p:nvPr>
            <p:ph idx="1"/>
          </p:nvPr>
        </p:nvSpPr>
        <p:spPr/>
        <p:txBody>
          <a:bodyPr/>
          <a:p>
            <a:endParaRPr lang="en-US"/>
          </a:p>
        </p:txBody>
      </p:sp>
      <p:pic>
        <p:nvPicPr>
          <p:cNvPr id="4" name="Picture 3" descr="屏幕截图 2024-07-08 220146"/>
          <p:cNvPicPr>
            <a:picLocks noChangeAspect="1"/>
          </p:cNvPicPr>
          <p:nvPr/>
        </p:nvPicPr>
        <p:blipFill>
          <a:blip r:embed="rId1"/>
          <a:stretch>
            <a:fillRect/>
          </a:stretch>
        </p:blipFill>
        <p:spPr>
          <a:xfrm>
            <a:off x="135890" y="1691005"/>
            <a:ext cx="12192000" cy="4457065"/>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VGG</a:t>
            </a:r>
            <a:endParaRPr lang="en-US"/>
          </a:p>
        </p:txBody>
      </p:sp>
      <p:pic>
        <p:nvPicPr>
          <p:cNvPr id="4" name="Content Placeholder 3"/>
          <p:cNvPicPr>
            <a:picLocks noChangeAspect="1"/>
          </p:cNvPicPr>
          <p:nvPr>
            <p:ph idx="1"/>
            <p:custDataLst>
              <p:tags r:id="rId1"/>
            </p:custDataLst>
          </p:nvPr>
        </p:nvPicPr>
        <p:blipFill>
          <a:blip r:embed="rId2"/>
          <a:stretch>
            <a:fillRect/>
          </a:stretch>
        </p:blipFill>
        <p:spPr>
          <a:xfrm>
            <a:off x="754380" y="1942465"/>
            <a:ext cx="5120640" cy="4351655"/>
          </a:xfrm>
          <a:prstGeom prst="rect">
            <a:avLst/>
          </a:prstGeom>
        </p:spPr>
      </p:pic>
      <p:pic>
        <p:nvPicPr>
          <p:cNvPr id="5" name="Picture 4" descr="屏幕截图 2024-07-09 154748"/>
          <p:cNvPicPr>
            <a:picLocks noChangeAspect="1"/>
          </p:cNvPicPr>
          <p:nvPr/>
        </p:nvPicPr>
        <p:blipFill>
          <a:blip r:embed="rId3"/>
          <a:srcRect t="28647" b="1245"/>
          <a:stretch>
            <a:fillRect/>
          </a:stretch>
        </p:blipFill>
        <p:spPr>
          <a:xfrm>
            <a:off x="4871085" y="2404745"/>
            <a:ext cx="6626860" cy="4311015"/>
          </a:xfrm>
          <a:prstGeom prst="rect">
            <a:avLst/>
          </a:prstGeom>
        </p:spPr>
      </p:pic>
      <p:pic>
        <p:nvPicPr>
          <p:cNvPr id="6" name="Picture 5" descr="屏幕截图 2024-07-10 084343"/>
          <p:cNvPicPr>
            <a:picLocks noChangeAspect="1"/>
          </p:cNvPicPr>
          <p:nvPr/>
        </p:nvPicPr>
        <p:blipFill>
          <a:blip r:embed="rId4"/>
          <a:stretch>
            <a:fillRect/>
          </a:stretch>
        </p:blipFill>
        <p:spPr>
          <a:xfrm>
            <a:off x="6101715" y="0"/>
            <a:ext cx="5971540" cy="2592070"/>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GoogLe</a:t>
            </a:r>
            <a:r>
              <a:rPr lang="en-US" altLang="zh-CN"/>
              <a:t>N</a:t>
            </a:r>
            <a:r>
              <a:rPr lang="en-US" altLang="zh-CN"/>
              <a:t>et</a:t>
            </a:r>
            <a:endParaRPr lang="en-US" altLang="zh-CN"/>
          </a:p>
        </p:txBody>
      </p:sp>
      <p:sp>
        <p:nvSpPr>
          <p:cNvPr id="3" name="Content Placeholder 2"/>
          <p:cNvSpPr>
            <a:spLocks noGrp="1"/>
          </p:cNvSpPr>
          <p:nvPr>
            <p:ph idx="1"/>
          </p:nvPr>
        </p:nvSpPr>
        <p:spPr/>
        <p:txBody>
          <a:bodyPr/>
          <a:p>
            <a:endParaRPr lang="en-US"/>
          </a:p>
        </p:txBody>
      </p:sp>
      <p:pic>
        <p:nvPicPr>
          <p:cNvPr id="5" name="Picture 4"/>
          <p:cNvPicPr>
            <a:picLocks noChangeAspect="1"/>
          </p:cNvPicPr>
          <p:nvPr/>
        </p:nvPicPr>
        <p:blipFill>
          <a:blip r:embed="rId1"/>
          <a:srcRect t="18192" b="39699"/>
        </p:blipFill>
        <p:spPr>
          <a:xfrm>
            <a:off x="7585075" y="0"/>
            <a:ext cx="4482465" cy="6858000"/>
          </a:xfrm>
          <a:prstGeom prst="rect">
            <a:avLst/>
          </a:prstGeom>
        </p:spPr>
      </p:pic>
      <p:pic>
        <p:nvPicPr>
          <p:cNvPr id="4" name="Picture 3" descr="屏幕截图 2024-07-09 161724"/>
          <p:cNvPicPr>
            <a:picLocks noChangeAspect="1"/>
          </p:cNvPicPr>
          <p:nvPr/>
        </p:nvPicPr>
        <p:blipFill>
          <a:blip r:embed="rId2"/>
          <a:stretch>
            <a:fillRect/>
          </a:stretch>
        </p:blipFill>
        <p:spPr>
          <a:xfrm>
            <a:off x="102870" y="1945640"/>
            <a:ext cx="8129905" cy="2966720"/>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R</a:t>
            </a:r>
            <a:r>
              <a:rPr lang="en-US"/>
              <a:t>esNet</a:t>
            </a:r>
            <a:endParaRPr lang="en-US"/>
          </a:p>
        </p:txBody>
      </p:sp>
      <p:sp>
        <p:nvSpPr>
          <p:cNvPr id="3" name="Content Placeholder 2"/>
          <p:cNvSpPr>
            <a:spLocks noGrp="1"/>
          </p:cNvSpPr>
          <p:nvPr>
            <p:ph idx="1"/>
          </p:nvPr>
        </p:nvSpPr>
        <p:spPr/>
        <p:txBody>
          <a:bodyPr/>
          <a:p>
            <a:endParaRPr lang="en-US"/>
          </a:p>
        </p:txBody>
      </p:sp>
      <p:pic>
        <p:nvPicPr>
          <p:cNvPr id="4" name="Picture 3" descr="屏幕截图 2024-07-09 200709"/>
          <p:cNvPicPr>
            <a:picLocks noChangeAspect="1"/>
          </p:cNvPicPr>
          <p:nvPr/>
        </p:nvPicPr>
        <p:blipFill>
          <a:blip r:embed="rId1"/>
          <a:stretch>
            <a:fillRect/>
          </a:stretch>
        </p:blipFill>
        <p:spPr>
          <a:xfrm>
            <a:off x="909320" y="1691005"/>
            <a:ext cx="8339455" cy="4176395"/>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R</a:t>
            </a:r>
            <a:r>
              <a:rPr lang="en-US"/>
              <a:t>esNext</a:t>
            </a:r>
            <a:endParaRPr lang="en-US"/>
          </a:p>
        </p:txBody>
      </p:sp>
      <p:sp>
        <p:nvSpPr>
          <p:cNvPr id="3" name="Content Placeholder 2"/>
          <p:cNvSpPr>
            <a:spLocks noGrp="1"/>
          </p:cNvSpPr>
          <p:nvPr>
            <p:ph idx="1"/>
          </p:nvPr>
        </p:nvSpPr>
        <p:spPr/>
        <p:txBody>
          <a:bodyPr/>
          <a:p>
            <a:endParaRPr lang="en-US"/>
          </a:p>
        </p:txBody>
      </p:sp>
      <p:pic>
        <p:nvPicPr>
          <p:cNvPr id="4" name="Picture 3" descr="屏幕截图 2024-07-09 205237"/>
          <p:cNvPicPr>
            <a:picLocks noChangeAspect="1"/>
          </p:cNvPicPr>
          <p:nvPr/>
        </p:nvPicPr>
        <p:blipFill>
          <a:blip r:embed="rId1"/>
          <a:stretch>
            <a:fillRect/>
          </a:stretch>
        </p:blipFill>
        <p:spPr>
          <a:xfrm>
            <a:off x="725805" y="1511300"/>
            <a:ext cx="10044430" cy="4563110"/>
          </a:xfrm>
          <a:prstGeom prst="rect">
            <a:avLst/>
          </a:prstGeom>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RNN</a:t>
            </a:r>
            <a:endParaRPr lang="en-US"/>
          </a:p>
        </p:txBody>
      </p:sp>
      <p:sp>
        <p:nvSpPr>
          <p:cNvPr id="3" name="Content Placeholder 2"/>
          <p:cNvSpPr>
            <a:spLocks noGrp="1"/>
          </p:cNvSpPr>
          <p:nvPr>
            <p:ph idx="1"/>
          </p:nvPr>
        </p:nvSpPr>
        <p:spPr/>
        <p:txBody>
          <a:bodyPr/>
          <a:p>
            <a:r>
              <a:rPr lang="zh-CN" altLang="en-US"/>
              <a:t>链式</a:t>
            </a:r>
            <a:endParaRPr lang="zh-CN" altLang="en-US"/>
          </a:p>
          <a:p>
            <a:r>
              <a:rPr lang="zh-CN" altLang="en-US"/>
              <a:t>同时参考现有输入和过去</a:t>
            </a:r>
            <a:r>
              <a:rPr lang="zh-CN" altLang="en-US"/>
              <a:t>记忆</a:t>
            </a:r>
            <a:endParaRPr lang="zh-CN" altLang="en-US"/>
          </a:p>
        </p:txBody>
      </p:sp>
      <p:pic>
        <p:nvPicPr>
          <p:cNvPr id="6" name="Picture 5"/>
          <p:cNvPicPr/>
          <p:nvPr>
            <p:custDataLst>
              <p:tags r:id="rId1"/>
            </p:custDataLst>
          </p:nvPr>
        </p:nvPicPr>
        <p:blipFill>
          <a:blip r:embed="rId2"/>
        </p:blipFill>
        <p:spPr>
          <a:xfrm>
            <a:off x="6096000" y="1691005"/>
            <a:ext cx="4762500" cy="3429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ttention</a:t>
            </a:r>
            <a:r>
              <a:rPr lang="zh-CN" altLang="en-US"/>
              <a:t>机制下的</a:t>
            </a:r>
            <a:r>
              <a:rPr lang="en-US" altLang="zh-CN"/>
              <a:t>Encoder-</a:t>
            </a:r>
            <a:r>
              <a:rPr lang="en-US" altLang="zh-CN"/>
              <a:t>Decoder</a:t>
            </a:r>
            <a:endParaRPr lang="en-US" altLang="zh-CN"/>
          </a:p>
        </p:txBody>
      </p:sp>
      <p:sp>
        <p:nvSpPr>
          <p:cNvPr id="3" name="内容占位符 2"/>
          <p:cNvSpPr>
            <a:spLocks noGrp="1"/>
          </p:cNvSpPr>
          <p:nvPr>
            <p:ph idx="1"/>
          </p:nvPr>
        </p:nvSpPr>
        <p:spPr/>
        <p:txBody>
          <a:bodyPr/>
          <a:p>
            <a:r>
              <a:rPr lang="zh-CN" altLang="en-US" sz="1800"/>
              <a:t>为了应对这种语义关系缺失的情况，Attention机制被发明了。Attention是一种基于RNN的语义分析机制，它能够赋予词语在不同维度上不同的权重，来体现词语的重要程度，并通过欧式距离（N维空间中点与点之间的距离）来判断在当前环境下，其语义之间的关系。</a:t>
            </a:r>
            <a:endParaRPr lang="zh-CN" altLang="en-US" sz="1800"/>
          </a:p>
          <a:p>
            <a:pPr marL="0" indent="0">
              <a:buNone/>
            </a:pPr>
            <a:endParaRPr lang="zh-CN" altLang="en-US" sz="1800"/>
          </a:p>
        </p:txBody>
      </p:sp>
      <p:pic>
        <p:nvPicPr>
          <p:cNvPr id="5" name="图片 4" descr="202407131504809"/>
          <p:cNvPicPr>
            <a:picLocks noChangeAspect="1"/>
          </p:cNvPicPr>
          <p:nvPr/>
        </p:nvPicPr>
        <p:blipFill>
          <a:blip r:embed="rId1"/>
          <a:stretch>
            <a:fillRect/>
          </a:stretch>
        </p:blipFill>
        <p:spPr>
          <a:xfrm>
            <a:off x="6686550" y="3201035"/>
            <a:ext cx="4055110" cy="2976245"/>
          </a:xfrm>
          <a:prstGeom prst="rect">
            <a:avLst/>
          </a:prstGeom>
        </p:spPr>
      </p:pic>
      <p:pic>
        <p:nvPicPr>
          <p:cNvPr id="6" name="图片 5" descr="202407131418883"/>
          <p:cNvPicPr>
            <a:picLocks noChangeAspect="1"/>
          </p:cNvPicPr>
          <p:nvPr/>
        </p:nvPicPr>
        <p:blipFill>
          <a:blip r:embed="rId2"/>
          <a:stretch>
            <a:fillRect/>
          </a:stretch>
        </p:blipFill>
        <p:spPr>
          <a:xfrm>
            <a:off x="1527810" y="2781300"/>
            <a:ext cx="2884805" cy="3815715"/>
          </a:xfrm>
          <a:prstGeom prst="rect">
            <a:avLst/>
          </a:prstGeom>
        </p:spPr>
      </p:pic>
      <p:cxnSp>
        <p:nvCxnSpPr>
          <p:cNvPr id="7" name="直接箭头连接符 6"/>
          <p:cNvCxnSpPr>
            <a:stCxn id="6" idx="3"/>
            <a:endCxn id="5" idx="1"/>
          </p:cNvCxnSpPr>
          <p:nvPr/>
        </p:nvCxnSpPr>
        <p:spPr>
          <a:xfrm>
            <a:off x="4412615" y="4689475"/>
            <a:ext cx="227393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4900295" y="4321175"/>
            <a:ext cx="1297940" cy="368300"/>
          </a:xfrm>
          <a:prstGeom prst="rect">
            <a:avLst/>
          </a:prstGeom>
          <a:noFill/>
        </p:spPr>
        <p:txBody>
          <a:bodyPr wrap="square" rtlCol="0">
            <a:spAutoFit/>
          </a:bodyPr>
          <a:p>
            <a:r>
              <a:rPr lang="en-US" altLang="zh-CN"/>
              <a:t>embedding</a:t>
            </a:r>
            <a:endParaRPr lang="en-US"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normAutofit/>
          </a:bodyPr>
          <a:p>
            <a:r>
              <a:rPr lang="en-US"/>
              <a:t>	LSTM</a:t>
            </a:r>
            <a:endParaRPr lang="en-US"/>
          </a:p>
        </p:txBody>
      </p:sp>
      <p:pic>
        <p:nvPicPr>
          <p:cNvPr id="4" name="Content Placeholder 3"/>
          <p:cNvPicPr>
            <a:picLocks noChangeAspect="1"/>
          </p:cNvPicPr>
          <p:nvPr>
            <p:ph idx="1"/>
            <p:custDataLst>
              <p:tags r:id="rId1"/>
            </p:custDataLst>
          </p:nvPr>
        </p:nvPicPr>
        <p:blipFill>
          <a:blip r:embed="rId2"/>
          <a:stretch>
            <a:fillRect/>
          </a:stretch>
        </p:blipFill>
        <p:spPr>
          <a:xfrm>
            <a:off x="838200" y="1922780"/>
            <a:ext cx="10515600" cy="4156710"/>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T</a:t>
            </a:r>
            <a:r>
              <a:rPr lang="en-US"/>
              <a:t>ransformer</a:t>
            </a:r>
            <a:endParaRPr lang="en-US"/>
          </a:p>
        </p:txBody>
      </p:sp>
      <p:pic>
        <p:nvPicPr>
          <p:cNvPr id="4" name="Picture 3" descr="屏幕截图 2024-07-12 201649"/>
          <p:cNvPicPr>
            <a:picLocks noChangeAspect="1"/>
          </p:cNvPicPr>
          <p:nvPr/>
        </p:nvPicPr>
        <p:blipFill>
          <a:blip r:embed="rId1"/>
          <a:stretch>
            <a:fillRect/>
          </a:stretch>
        </p:blipFill>
        <p:spPr>
          <a:xfrm>
            <a:off x="4258945" y="151130"/>
            <a:ext cx="6493510" cy="6555105"/>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882650" y="180340"/>
            <a:ext cx="10515600" cy="1325563"/>
          </a:xfrm>
        </p:spPr>
        <p:txBody>
          <a:bodyPr/>
          <a:p>
            <a:r>
              <a:rPr lang="en-US" sz="2800"/>
              <a:t>Embedding </a:t>
            </a:r>
            <a:r>
              <a:rPr lang="zh-CN" altLang="en-US" sz="2800"/>
              <a:t>单词</a:t>
            </a:r>
            <a:r>
              <a:rPr lang="en-US" altLang="zh-CN" sz="2800"/>
              <a:t> -&gt; </a:t>
            </a:r>
            <a:r>
              <a:rPr lang="zh-CN" altLang="en-US" sz="2800"/>
              <a:t>词向量</a:t>
            </a:r>
            <a:endParaRPr lang="zh-CN" altLang="en-US" sz="2800"/>
          </a:p>
        </p:txBody>
      </p:sp>
      <p:pic>
        <p:nvPicPr>
          <p:cNvPr id="4" name="Content Placeholder 3"/>
          <p:cNvPicPr>
            <a:picLocks noChangeAspect="1"/>
          </p:cNvPicPr>
          <p:nvPr>
            <p:ph idx="1"/>
            <p:custDataLst>
              <p:tags r:id="rId1"/>
            </p:custDataLst>
          </p:nvPr>
        </p:nvPicPr>
        <p:blipFill>
          <a:blip r:embed="rId2"/>
          <a:stretch>
            <a:fillRect/>
          </a:stretch>
        </p:blipFill>
        <p:spPr>
          <a:xfrm>
            <a:off x="809625" y="1063625"/>
            <a:ext cx="5334000" cy="1181100"/>
          </a:xfrm>
          <a:prstGeom prst="rect">
            <a:avLst/>
          </a:prstGeom>
        </p:spPr>
      </p:pic>
      <p:pic>
        <p:nvPicPr>
          <p:cNvPr id="5" name="Picture 4" descr="屏幕截图 2024-07-12 195017"/>
          <p:cNvPicPr>
            <a:picLocks noChangeAspect="1"/>
          </p:cNvPicPr>
          <p:nvPr/>
        </p:nvPicPr>
        <p:blipFill>
          <a:blip r:embed="rId3"/>
          <a:stretch>
            <a:fillRect/>
          </a:stretch>
        </p:blipFill>
        <p:spPr>
          <a:xfrm>
            <a:off x="513715" y="2380615"/>
            <a:ext cx="6200775" cy="3911600"/>
          </a:xfrm>
          <a:prstGeom prst="rect">
            <a:avLst/>
          </a:prstGeom>
        </p:spPr>
      </p:pic>
      <p:sp>
        <p:nvSpPr>
          <p:cNvPr id="6" name="Title 1"/>
          <p:cNvSpPr>
            <a:spLocks noGrp="1"/>
          </p:cNvSpPr>
          <p:nvPr>
            <p:custDataLst>
              <p:tags r:id="rId4"/>
            </p:custDataLst>
          </p:nvPr>
        </p:nvSpPr>
        <p:spPr>
          <a:xfrm>
            <a:off x="5659120" y="253047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a:t>计算</a:t>
            </a:r>
            <a:r>
              <a:rPr lang="zh-CN" altLang="en-US" sz="2800"/>
              <a:t>相关性</a:t>
            </a:r>
            <a:endParaRPr lang="zh-CN" altLang="en-US" sz="2800"/>
          </a:p>
          <a:p>
            <a:r>
              <a:rPr lang="zh-CN" altLang="en-US" sz="2800"/>
              <a:t>相关性与</a:t>
            </a:r>
            <a:r>
              <a:rPr lang="en-US" altLang="zh-CN" sz="2800"/>
              <a:t>v</a:t>
            </a:r>
            <a:r>
              <a:rPr lang="zh-CN" altLang="en-US" sz="2800"/>
              <a:t>点乘</a:t>
            </a:r>
            <a:r>
              <a:rPr lang="en-US" altLang="zh-CN" sz="2800"/>
              <a:t> -&gt; </a:t>
            </a:r>
            <a:r>
              <a:rPr lang="zh-CN" altLang="en-US" sz="2800"/>
              <a:t>输出向量</a:t>
            </a:r>
            <a:endParaRPr lang="zh-CN" altLang="en-US" sz="2800"/>
          </a:p>
        </p:txBody>
      </p:sp>
      <p:sp>
        <p:nvSpPr>
          <p:cNvPr id="7" name="Title 1"/>
          <p:cNvSpPr>
            <a:spLocks noGrp="1"/>
          </p:cNvSpPr>
          <p:nvPr>
            <p:custDataLst>
              <p:tags r:id="rId5"/>
            </p:custDataLst>
          </p:nvPr>
        </p:nvSpPr>
        <p:spPr>
          <a:xfrm>
            <a:off x="6714490" y="120459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800"/>
              <a:t>self - attention</a:t>
            </a:r>
            <a:endParaRPr lang="en-US" altLang="zh-CN" sz="480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Masked-attention</a:t>
            </a:r>
            <a:endParaRPr lang="en-US"/>
          </a:p>
        </p:txBody>
      </p:sp>
      <p:sp>
        <p:nvSpPr>
          <p:cNvPr id="3" name="Content Placeholder 2"/>
          <p:cNvSpPr>
            <a:spLocks noGrp="1"/>
          </p:cNvSpPr>
          <p:nvPr>
            <p:ph idx="1"/>
          </p:nvPr>
        </p:nvSpPr>
        <p:spPr/>
        <p:txBody>
          <a:bodyPr/>
          <a:p>
            <a:endParaRPr lang="en-US"/>
          </a:p>
        </p:txBody>
      </p:sp>
      <p:pic>
        <p:nvPicPr>
          <p:cNvPr id="4" name="Picture 3" descr="屏幕截图 2024-07-12 201649"/>
          <p:cNvPicPr>
            <a:picLocks noChangeAspect="1"/>
          </p:cNvPicPr>
          <p:nvPr>
            <p:custDataLst>
              <p:tags r:id="rId1"/>
            </p:custDataLst>
          </p:nvPr>
        </p:nvPicPr>
        <p:blipFill>
          <a:blip r:embed="rId2"/>
          <a:stretch>
            <a:fillRect/>
          </a:stretch>
        </p:blipFill>
        <p:spPr>
          <a:xfrm>
            <a:off x="5003165" y="151130"/>
            <a:ext cx="6493510" cy="6555105"/>
          </a:xfrm>
          <a:prstGeom prst="rect">
            <a:avLst/>
          </a:prstGeom>
        </p:spPr>
      </p:pic>
      <p:pic>
        <p:nvPicPr>
          <p:cNvPr id="5" name="Picture 4" descr="屏幕截图 2024-07-13 110811"/>
          <p:cNvPicPr>
            <a:picLocks noChangeAspect="1"/>
          </p:cNvPicPr>
          <p:nvPr>
            <p:custDataLst>
              <p:tags r:id="rId3"/>
            </p:custDataLst>
          </p:nvPr>
        </p:nvPicPr>
        <p:blipFill>
          <a:blip r:embed="rId4"/>
          <a:stretch>
            <a:fillRect/>
          </a:stretch>
        </p:blipFill>
        <p:spPr>
          <a:xfrm>
            <a:off x="828040" y="2307590"/>
            <a:ext cx="7123430" cy="3736975"/>
          </a:xfrm>
          <a:prstGeom prst="rect">
            <a:avLst/>
          </a:prstGeo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Cross attention</a:t>
            </a:r>
            <a:endParaRPr lang="en-US"/>
          </a:p>
        </p:txBody>
      </p:sp>
      <p:sp>
        <p:nvSpPr>
          <p:cNvPr id="3" name="Content Placeholder 2"/>
          <p:cNvSpPr>
            <a:spLocks noGrp="1"/>
          </p:cNvSpPr>
          <p:nvPr>
            <p:ph idx="1"/>
          </p:nvPr>
        </p:nvSpPr>
        <p:spPr/>
        <p:txBody>
          <a:bodyPr/>
          <a:p>
            <a:endParaRPr lang="en-US"/>
          </a:p>
        </p:txBody>
      </p:sp>
      <p:pic>
        <p:nvPicPr>
          <p:cNvPr id="4" name="Picture 3" descr="屏幕截图 2024-07-12 201649"/>
          <p:cNvPicPr>
            <a:picLocks noChangeAspect="1"/>
          </p:cNvPicPr>
          <p:nvPr>
            <p:custDataLst>
              <p:tags r:id="rId1"/>
            </p:custDataLst>
          </p:nvPr>
        </p:nvPicPr>
        <p:blipFill>
          <a:blip r:embed="rId2"/>
          <a:stretch>
            <a:fillRect/>
          </a:stretch>
        </p:blipFill>
        <p:spPr>
          <a:xfrm>
            <a:off x="5363210" y="98425"/>
            <a:ext cx="6493510" cy="6555105"/>
          </a:xfrm>
          <a:prstGeom prst="rect">
            <a:avLst/>
          </a:prstGeom>
        </p:spPr>
      </p:pic>
      <p:pic>
        <p:nvPicPr>
          <p:cNvPr id="5" name="Picture 4" descr="屏幕截图 2024-07-12 201500"/>
          <p:cNvPicPr>
            <a:picLocks noChangeAspect="1"/>
          </p:cNvPicPr>
          <p:nvPr/>
        </p:nvPicPr>
        <p:blipFill>
          <a:blip r:embed="rId3"/>
          <a:stretch>
            <a:fillRect/>
          </a:stretch>
        </p:blipFill>
        <p:spPr>
          <a:xfrm>
            <a:off x="1087755" y="2166620"/>
            <a:ext cx="7254875" cy="4010660"/>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GNN</a:t>
            </a:r>
            <a:endParaRPr lang="en-US"/>
          </a:p>
        </p:txBody>
      </p:sp>
      <p:pic>
        <p:nvPicPr>
          <p:cNvPr id="4" name="Content Placeholder 3"/>
          <p:cNvPicPr>
            <a:picLocks noChangeAspect="1"/>
          </p:cNvPicPr>
          <p:nvPr>
            <p:ph idx="1"/>
          </p:nvPr>
        </p:nvPicPr>
        <p:blipFill>
          <a:blip r:embed="rId1"/>
          <a:stretch>
            <a:fillRect/>
          </a:stretch>
        </p:blipFill>
        <p:spPr>
          <a:xfrm>
            <a:off x="542925" y="2715895"/>
            <a:ext cx="10515600" cy="2105660"/>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zh-CN" altLang="en-US"/>
              <a:t>爬虫</a:t>
            </a:r>
            <a:endParaRPr lang="zh-CN" altLang="en-US"/>
          </a:p>
        </p:txBody>
      </p:sp>
      <p:sp>
        <p:nvSpPr>
          <p:cNvPr id="3" name="Content Placeholder 2"/>
          <p:cNvSpPr>
            <a:spLocks noGrp="1"/>
          </p:cNvSpPr>
          <p:nvPr>
            <p:ph idx="1"/>
          </p:nvPr>
        </p:nvSpPr>
        <p:spPr/>
        <p:txBody>
          <a:bodyPr/>
          <a:p>
            <a:r>
              <a:rPr lang="en-US"/>
              <a:t>headers -&gt; </a:t>
            </a:r>
            <a:r>
              <a:rPr lang="zh-CN" altLang="en-US"/>
              <a:t>伪装成</a:t>
            </a:r>
            <a:r>
              <a:rPr lang="zh-CN" altLang="en-US"/>
              <a:t>网站</a:t>
            </a:r>
            <a:endParaRPr lang="zh-CN" altLang="en-US"/>
          </a:p>
          <a:p>
            <a:r>
              <a:rPr lang="en-US" altLang="zh-CN"/>
              <a:t>bs4</a:t>
            </a:r>
            <a:r>
              <a:rPr lang="zh-CN" altLang="en-US"/>
              <a:t>库</a:t>
            </a:r>
            <a:r>
              <a:rPr lang="en-US" altLang="zh-CN"/>
              <a:t>BeautifulSoup -&gt; </a:t>
            </a:r>
            <a:r>
              <a:rPr lang="zh-CN" altLang="en-US"/>
              <a:t>解析</a:t>
            </a:r>
            <a:r>
              <a:rPr lang="en-US" altLang="zh-CN"/>
              <a:t>html</a:t>
            </a:r>
            <a:endParaRPr lang="en-US" altLang="zh-CN"/>
          </a:p>
          <a:p>
            <a:r>
              <a:rPr lang="en-US" altLang="zh-CN"/>
              <a:t>findAll / find -&gt; </a:t>
            </a:r>
            <a:r>
              <a:rPr lang="zh-CN" altLang="en-US"/>
              <a:t>根据想要内容的特征找到</a:t>
            </a:r>
            <a:r>
              <a:rPr lang="zh-CN" altLang="en-US"/>
              <a:t>内容</a:t>
            </a:r>
            <a:endParaRPr lang="zh-CN"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zh-CN" altLang="en-US"/>
              <a:t>服务器</a:t>
            </a:r>
            <a:r>
              <a:rPr lang="zh-CN" altLang="en-US"/>
              <a:t>训练</a:t>
            </a:r>
            <a:endParaRPr lang="zh-CN" altLang="en-US"/>
          </a:p>
        </p:txBody>
      </p:sp>
      <p:sp>
        <p:nvSpPr>
          <p:cNvPr id="3" name="Content Placeholder 2"/>
          <p:cNvSpPr>
            <a:spLocks noGrp="1"/>
          </p:cNvSpPr>
          <p:nvPr>
            <p:ph idx="1"/>
          </p:nvPr>
        </p:nvSpPr>
        <p:spPr/>
        <p:txBody>
          <a:bodyPr/>
          <a:p>
            <a:r>
              <a:rPr lang="en-US"/>
              <a:t>AutoDL </a:t>
            </a:r>
            <a:r>
              <a:rPr lang="zh-CN" altLang="en-US"/>
              <a:t>创建实例</a:t>
            </a:r>
            <a:endParaRPr lang="zh-CN" altLang="en-US"/>
          </a:p>
          <a:p>
            <a:r>
              <a:rPr lang="zh-CN" altLang="en-US"/>
              <a:t>创建新的</a:t>
            </a:r>
            <a:r>
              <a:rPr lang="zh-CN" altLang="en-US"/>
              <a:t>环境</a:t>
            </a:r>
            <a:endParaRPr lang="zh-CN" altLang="en-US"/>
          </a:p>
          <a:p>
            <a:r>
              <a:rPr lang="en-US" altLang="zh-CN"/>
              <a:t>Xftp</a:t>
            </a:r>
            <a:r>
              <a:rPr lang="zh-CN" altLang="en-US"/>
              <a:t>上传</a:t>
            </a:r>
            <a:r>
              <a:rPr lang="zh-CN" altLang="en-US"/>
              <a:t>数据</a:t>
            </a:r>
            <a:endParaRPr lang="zh-CN" altLang="en-US"/>
          </a:p>
          <a:p>
            <a:r>
              <a:rPr lang="en-US" altLang="zh-CN"/>
              <a:t>pycharm -&gt; </a:t>
            </a:r>
            <a:r>
              <a:rPr lang="en-US" altLang="zh-CN"/>
              <a:t>project interpreter -&gt; on SSH</a:t>
            </a:r>
            <a:endParaRPr lang="en-US" altLang="zh-CN"/>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i*1"/>
  <p:tag name="KSO_WM_UNIT_LAYERLEVEL" val="1"/>
  <p:tag name="KSO_WM_TAG_VERSION" val="3.0"/>
  <p:tag name="KSO_WM_BEAUTIFY_FLAG" val="#wm#"/>
  <p:tag name="KSO_WM_UNIT_TYPE" val="i"/>
  <p:tag name="KSO_WM_UNIT_INDEX"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100.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custom20233299_7*e*1"/>
  <p:tag name="KSO_WM_TEMPLATE_CATEGORY" val="custom"/>
  <p:tag name="KSO_WM_TEMPLATE_INDEX" val="20233299"/>
  <p:tag name="KSO_WM_UNIT_LAYERLEVEL" val="1"/>
  <p:tag name="KSO_WM_TAG_VERSION" val="3.0"/>
  <p:tag name="KSO_WM_BEAUTIFY_FLAG" val="#wm#"/>
  <p:tag name="KSO_WM_UNIT_NOCLEAR" val="0"/>
  <p:tag name="KSO_WM_UNIT_VALUE" val="13"/>
  <p:tag name="KSO_WM_UNIT_TYPE" val="e"/>
  <p:tag name="KSO_WM_UNIT_INDEX" val="1"/>
  <p:tag name="KSO_WM_UNIT_PRESET_TEXT" val="01"/>
</p:tagLst>
</file>

<file path=ppt/tags/tag101.xml><?xml version="1.0" encoding="utf-8"?>
<p:tagLst xmlns:p="http://schemas.openxmlformats.org/presentationml/2006/main">
  <p:tag name="KSO_WM_SLIDE_ID" val="custom20233299_7"/>
  <p:tag name="KSO_WM_TEMPLATE_SUBCATEGORY" val="29"/>
  <p:tag name="KSO_WM_TEMPLATE_MASTER_TYPE" val="0"/>
  <p:tag name="KSO_WM_TEMPLATE_COLOR_TYPE" val="0"/>
  <p:tag name="KSO_WM_SLIDE_ITEM_CNT" val="0"/>
  <p:tag name="KSO_WM_SLIDE_INDEX" val="7"/>
  <p:tag name="KSO_WM_TAG_VERSION" val="3.0"/>
  <p:tag name="KSO_WM_BEAUTIFY_FLAG" val="#wm#"/>
  <p:tag name="KSO_WM_TEMPLATE_CATEGORY" val="custom"/>
  <p:tag name="KSO_WM_TEMPLATE_INDEX" val="20233299"/>
  <p:tag name="KSO_WM_SLIDE_TYPE" val="sectionTitle"/>
  <p:tag name="KSO_WM_SLIDE_SUBTYPE" val="pureTxt"/>
  <p:tag name="KSO_WM_SLIDE_LAYOUT" val="a_e"/>
  <p:tag name="KSO_WM_SLIDE_LAYOUT_CNT" val="1_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04.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07.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7*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14"/>
  <p:tag name="KSO_WM_UNIT_TYPE" val="a"/>
  <p:tag name="KSO_WM_UNIT_INDEX" val="1"/>
  <p:tag name="KSO_WM_UNIT_PRESET_TEXT" val="添加章节标题"/>
</p:tagLst>
</file>

<file path=ppt/tags/tag109.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custom20233299_7*e*1"/>
  <p:tag name="KSO_WM_TEMPLATE_CATEGORY" val="custom"/>
  <p:tag name="KSO_WM_TEMPLATE_INDEX" val="20233299"/>
  <p:tag name="KSO_WM_UNIT_LAYERLEVEL" val="1"/>
  <p:tag name="KSO_WM_TAG_VERSION" val="3.0"/>
  <p:tag name="KSO_WM_BEAUTIFY_FLAG" val="#wm#"/>
  <p:tag name="KSO_WM_UNIT_NOCLEAR" val="0"/>
  <p:tag name="KSO_WM_UNIT_VALUE" val="13"/>
  <p:tag name="KSO_WM_UNIT_TYPE" val="e"/>
  <p:tag name="KSO_WM_UNIT_INDEX" val="1"/>
  <p:tag name="KSO_WM_UNIT_PRESET_TEXT" val="0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110.xml><?xml version="1.0" encoding="utf-8"?>
<p:tagLst xmlns:p="http://schemas.openxmlformats.org/presentationml/2006/main">
  <p:tag name="KSO_WM_SLIDE_ID" val="custom20233299_7"/>
  <p:tag name="KSO_WM_TEMPLATE_SUBCATEGORY" val="29"/>
  <p:tag name="KSO_WM_TEMPLATE_MASTER_TYPE" val="0"/>
  <p:tag name="KSO_WM_TEMPLATE_COLOR_TYPE" val="0"/>
  <p:tag name="KSO_WM_SLIDE_ITEM_CNT" val="0"/>
  <p:tag name="KSO_WM_SLIDE_INDEX" val="7"/>
  <p:tag name="KSO_WM_TAG_VERSION" val="3.0"/>
  <p:tag name="KSO_WM_BEAUTIFY_FLAG" val="#wm#"/>
  <p:tag name="KSO_WM_TEMPLATE_CATEGORY" val="custom"/>
  <p:tag name="KSO_WM_TEMPLATE_INDEX" val="20233299"/>
  <p:tag name="KSO_WM_SLIDE_TYPE" val="sectionTitle"/>
  <p:tag name="KSO_WM_SLIDE_SUBTYPE" val="pureTxt"/>
  <p:tag name="KSO_WM_SLIDE_LAYOUT" val="a_e"/>
  <p:tag name="KSO_WM_SLIDE_LAYOUT_CNT" val="1_1"/>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12.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15.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18.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f*1"/>
  <p:tag name="KSO_WM_UNIT_LAYERLEVEL" val="1"/>
  <p:tag name="KSO_WM_TAG_VERSION" val="3.0"/>
  <p:tag name="KSO_WM_BEAUTIFY_FLAG" val="#wm#"/>
  <p:tag name="KSO_WM_UNIT_SUBTYPE" val="b"/>
  <p:tag name="KSO_WM_UNIT_PRESET_TEXT" val="署名占位符"/>
  <p:tag name="KSO_WM_UNIT_NOCLEAR" val="0"/>
  <p:tag name="KSO_WM_UNIT_VALUE" val="8"/>
  <p:tag name="KSO_WM_UNIT_TYPE" val="f"/>
  <p:tag name="KSO_WM_UNIT_INDEX" val="1"/>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21.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24.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7*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14"/>
  <p:tag name="KSO_WM_UNIT_TYPE" val="a"/>
  <p:tag name="KSO_WM_UNIT_INDEX" val="1"/>
  <p:tag name="KSO_WM_UNIT_PRESET_TEXT" val="添加章节标题"/>
</p:tagLst>
</file>

<file path=ppt/tags/tag126.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custom20233299_7*e*1"/>
  <p:tag name="KSO_WM_TEMPLATE_CATEGORY" val="custom"/>
  <p:tag name="KSO_WM_TEMPLATE_INDEX" val="20233299"/>
  <p:tag name="KSO_WM_UNIT_LAYERLEVEL" val="1"/>
  <p:tag name="KSO_WM_TAG_VERSION" val="3.0"/>
  <p:tag name="KSO_WM_BEAUTIFY_FLAG" val="#wm#"/>
  <p:tag name="KSO_WM_UNIT_NOCLEAR" val="0"/>
  <p:tag name="KSO_WM_UNIT_VALUE" val="13"/>
  <p:tag name="KSO_WM_UNIT_TYPE" val="e"/>
  <p:tag name="KSO_WM_UNIT_INDEX" val="1"/>
  <p:tag name="KSO_WM_UNIT_PRESET_TEXT" val="01"/>
</p:tagLst>
</file>

<file path=ppt/tags/tag127.xml><?xml version="1.0" encoding="utf-8"?>
<p:tagLst xmlns:p="http://schemas.openxmlformats.org/presentationml/2006/main">
  <p:tag name="KSO_WM_SLIDE_ID" val="custom20233299_7"/>
  <p:tag name="KSO_WM_TEMPLATE_SUBCATEGORY" val="29"/>
  <p:tag name="KSO_WM_TEMPLATE_MASTER_TYPE" val="0"/>
  <p:tag name="KSO_WM_TEMPLATE_COLOR_TYPE" val="0"/>
  <p:tag name="KSO_WM_SLIDE_ITEM_CNT" val="0"/>
  <p:tag name="KSO_WM_SLIDE_INDEX" val="7"/>
  <p:tag name="KSO_WM_TAG_VERSION" val="3.0"/>
  <p:tag name="KSO_WM_BEAUTIFY_FLAG" val="#wm#"/>
  <p:tag name="KSO_WM_TEMPLATE_CATEGORY" val="custom"/>
  <p:tag name="KSO_WM_TEMPLATE_INDEX" val="20233299"/>
  <p:tag name="KSO_WM_SLIDE_TYPE" val="sectionTitle"/>
  <p:tag name="KSO_WM_SLIDE_SUBTYPE" val="pureTxt"/>
  <p:tag name="KSO_WM_SLIDE_LAYOUT" val="a_e"/>
  <p:tag name="KSO_WM_SLIDE_LAYOUT_CNT" val="1_1"/>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130.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33.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7*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14"/>
  <p:tag name="KSO_WM_UNIT_TYPE" val="a"/>
  <p:tag name="KSO_WM_UNIT_INDEX" val="1"/>
  <p:tag name="KSO_WM_UNIT_PRESET_TEXT" val="添加章节标题"/>
</p:tagLst>
</file>

<file path=ppt/tags/tag135.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custom20233299_7*e*1"/>
  <p:tag name="KSO_WM_TEMPLATE_CATEGORY" val="custom"/>
  <p:tag name="KSO_WM_TEMPLATE_INDEX" val="20233299"/>
  <p:tag name="KSO_WM_UNIT_LAYERLEVEL" val="1"/>
  <p:tag name="KSO_WM_TAG_VERSION" val="3.0"/>
  <p:tag name="KSO_WM_BEAUTIFY_FLAG" val="#wm#"/>
  <p:tag name="KSO_WM_UNIT_NOCLEAR" val="0"/>
  <p:tag name="KSO_WM_UNIT_VALUE" val="13"/>
  <p:tag name="KSO_WM_UNIT_TYPE" val="e"/>
  <p:tag name="KSO_WM_UNIT_INDEX" val="1"/>
  <p:tag name="KSO_WM_UNIT_PRESET_TEXT" val="01"/>
</p:tagLst>
</file>

<file path=ppt/tags/tag136.xml><?xml version="1.0" encoding="utf-8"?>
<p:tagLst xmlns:p="http://schemas.openxmlformats.org/presentationml/2006/main">
  <p:tag name="KSO_WM_SLIDE_ID" val="custom20233299_7"/>
  <p:tag name="KSO_WM_TEMPLATE_SUBCATEGORY" val="29"/>
  <p:tag name="KSO_WM_TEMPLATE_MASTER_TYPE" val="0"/>
  <p:tag name="KSO_WM_TEMPLATE_COLOR_TYPE" val="0"/>
  <p:tag name="KSO_WM_SLIDE_ITEM_CNT" val="0"/>
  <p:tag name="KSO_WM_SLIDE_INDEX" val="7"/>
  <p:tag name="KSO_WM_TAG_VERSION" val="3.0"/>
  <p:tag name="KSO_WM_BEAUTIFY_FLAG" val="#wm#"/>
  <p:tag name="KSO_WM_TEMPLATE_CATEGORY" val="custom"/>
  <p:tag name="KSO_WM_TEMPLATE_INDEX" val="20233299"/>
  <p:tag name="KSO_WM_SLIDE_TYPE" val="sectionTitle"/>
  <p:tag name="KSO_WM_SLIDE_SUBTYPE" val="pureTxt"/>
  <p:tag name="KSO_WM_SLIDE_LAYOUT" val="a_e"/>
  <p:tag name="KSO_WM_SLIDE_LAYOUT_CNT" val="1_1"/>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39.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f*1"/>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VALUE" val="330"/>
  <p:tag name="KSO_WM_UNIT_TYPE" val="f"/>
  <p:tag name="KSO_WM_UNIT_INDEX" val="1"/>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41.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7*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14"/>
  <p:tag name="KSO_WM_UNIT_TYPE" val="a"/>
  <p:tag name="KSO_WM_UNIT_INDEX" val="1"/>
  <p:tag name="KSO_WM_UNIT_PRESET_TEXT" val="添加章节标题"/>
</p:tagLst>
</file>

<file path=ppt/tags/tag143.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custom20233299_7*e*1"/>
  <p:tag name="KSO_WM_TEMPLATE_CATEGORY" val="custom"/>
  <p:tag name="KSO_WM_TEMPLATE_INDEX" val="20233299"/>
  <p:tag name="KSO_WM_UNIT_LAYERLEVEL" val="1"/>
  <p:tag name="KSO_WM_TAG_VERSION" val="3.0"/>
  <p:tag name="KSO_WM_BEAUTIFY_FLAG" val="#wm#"/>
  <p:tag name="KSO_WM_UNIT_NOCLEAR" val="0"/>
  <p:tag name="KSO_WM_UNIT_VALUE" val="13"/>
  <p:tag name="KSO_WM_UNIT_TYPE" val="e"/>
  <p:tag name="KSO_WM_UNIT_INDEX" val="1"/>
  <p:tag name="KSO_WM_UNIT_PRESET_TEXT" val="01"/>
</p:tagLst>
</file>

<file path=ppt/tags/tag144.xml><?xml version="1.0" encoding="utf-8"?>
<p:tagLst xmlns:p="http://schemas.openxmlformats.org/presentationml/2006/main">
  <p:tag name="KSO_WM_SLIDE_ID" val="custom20233299_7"/>
  <p:tag name="KSO_WM_TEMPLATE_SUBCATEGORY" val="29"/>
  <p:tag name="KSO_WM_TEMPLATE_MASTER_TYPE" val="0"/>
  <p:tag name="KSO_WM_TEMPLATE_COLOR_TYPE" val="0"/>
  <p:tag name="KSO_WM_SLIDE_ITEM_CNT" val="0"/>
  <p:tag name="KSO_WM_SLIDE_INDEX" val="7"/>
  <p:tag name="KSO_WM_TAG_VERSION" val="3.0"/>
  <p:tag name="KSO_WM_BEAUTIFY_FLAG" val="#wm#"/>
  <p:tag name="KSO_WM_TEMPLATE_CATEGORY" val="custom"/>
  <p:tag name="KSO_WM_TEMPLATE_INDEX" val="20233299"/>
  <p:tag name="KSO_WM_SLIDE_TYPE" val="sectionTitle"/>
  <p:tag name="KSO_WM_SLIDE_SUBTYPE" val="pureTxt"/>
  <p:tag name="KSO_WM_SLIDE_LAYOUT" val="a_e"/>
  <p:tag name="KSO_WM_SLIDE_LAYOUT_CNT" val="1_1"/>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47.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3.0"/>
  <p:tag name="KSO_WM_BEAUTIFY_FLAG" val="#wm#"/>
</p:tagLst>
</file>

<file path=ppt/tags/tag150.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53.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56.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159.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3.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9*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1"/>
  <p:tag name="KSO_WM_UNIT_TYPE" val="a"/>
  <p:tag name="KSO_WM_UNIT_INDEX" val="1"/>
  <p:tag name="KSO_WM_UNIT_PRESET_TEXT" val="感谢观看"/>
</p:tagLst>
</file>

<file path=ppt/tags/tag161.xml><?xml version="1.0" encoding="utf-8"?>
<p:tagLst xmlns:p="http://schemas.openxmlformats.org/presentationml/2006/main">
  <p:tag name="KSO_WM_UNIT_SUBTYPE" val="a"/>
  <p:tag name="KSO_WM_UNIT_NOCLEAR" val="0"/>
  <p:tag name="KSO_WM_UNIT_VALUE" val="32"/>
  <p:tag name="KSO_WM_UNIT_HIGHLIGHT" val="0"/>
  <p:tag name="KSO_WM_UNIT_COMPATIBLE" val="0"/>
  <p:tag name="KSO_WM_UNIT_DIAGRAM_ISNUMVISUAL" val="0"/>
  <p:tag name="KSO_WM_UNIT_DIAGRAM_ISREFERUNIT" val="0"/>
  <p:tag name="KSO_WM_UNIT_TYPE" val="f"/>
  <p:tag name="KSO_WM_UNIT_INDEX" val="1"/>
  <p:tag name="KSO_WM_UNIT_ID" val="custom20233299_9*f*1"/>
  <p:tag name="KSO_WM_TEMPLATE_CATEGORY" val="custom"/>
  <p:tag name="KSO_WM_TEMPLATE_INDEX" val="20233299"/>
  <p:tag name="KSO_WM_UNIT_LAYERLEVEL" val="1"/>
  <p:tag name="KSO_WM_TAG_VERSION" val="3.0"/>
  <p:tag name="KSO_WM_BEAUTIFY_FLAG" val="#wm#"/>
  <p:tag name="KSO_WM_UNIT_PRESET_TEXT" val="汇报人：WPS"/>
</p:tagLst>
</file>

<file path=ppt/tags/tag162.xml><?xml version="1.0" encoding="utf-8"?>
<p:tagLst xmlns:p="http://schemas.openxmlformats.org/presentationml/2006/main">
  <p:tag name="KSO_WM_SLIDE_ID" val="custom20233299_9"/>
  <p:tag name="KSO_WM_TEMPLATE_SUBCATEGORY" val="29"/>
  <p:tag name="KSO_WM_TEMPLATE_MASTER_TYPE" val="0"/>
  <p:tag name="KSO_WM_TEMPLATE_COLOR_TYPE" val="0"/>
  <p:tag name="KSO_WM_SLIDE_ITEM_CNT" val="0"/>
  <p:tag name="KSO_WM_SLIDE_INDEX" val="9"/>
  <p:tag name="KSO_WM_TAG_VERSION" val="3.0"/>
  <p:tag name="KSO_WM_BEAUTIFY_FLAG" val="#wm#"/>
  <p:tag name="KSO_WM_TEMPLATE_CATEGORY" val="custom"/>
  <p:tag name="KSO_WM_TEMPLATE_INDEX" val="20233299"/>
  <p:tag name="KSO_WM_SLIDE_TYPE" val="endPage"/>
  <p:tag name="KSO_WM_SLIDE_SUBTYPE" val="pureTxt"/>
  <p:tag name="KSO_WM_SLIDE_LAYOUT" val="a_f"/>
  <p:tag name="KSO_WM_SLIDE_LAYOUT_CNT" val="1_1"/>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3.0"/>
  <p:tag name="KSO_WM_BEAUTIFY_FLAG" val="#wm#"/>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COMMONDATA" val="eyJoZGlkIjoiYWUyM2ZhYzcxNmU2MjE5Nzk2ZDQ1M2JkODZmYzdjOTgifQ=="/>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i*1"/>
  <p:tag name="KSO_WM_UNIT_LAYERLEVEL" val="1"/>
  <p:tag name="KSO_WM_TAG_VERSION" val="3.0"/>
  <p:tag name="KSO_WM_BEAUTIFY_FLAG" val="#wm#"/>
  <p:tag name="KSO_WM_UNIT_TYPE" val="i"/>
  <p:tag name="KSO_WM_UNIT_INDEX"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a*1"/>
  <p:tag name="KSO_WM_UNIT_LAYERLEVEL" val="1"/>
  <p:tag name="KSO_WM_TAG_VERSION" val="3.0"/>
  <p:tag name="KSO_WM_BEAUTIFY_FLAG" val="#wm#"/>
  <p:tag name="KSO_WM_UNIT_ISCONTENTSTITLE" val="1"/>
  <p:tag name="KSO_WM_UNIT_ISNUMDGMTITLE" val="0"/>
  <p:tag name="KSO_WM_UNIT_PRESET_TEXT" val="标题"/>
  <p:tag name="KSO_WM_UNIT_NOCLEAR" val="0"/>
  <p:tag name="KSO_WM_UNIT_VALUE" val="3"/>
  <p:tag name="KSO_WM_UNIT_TYPE" val="a"/>
  <p:tag name="KSO_WM_UNIT_INDEX"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a*1"/>
  <p:tag name="KSO_WM_UNIT_LAYERLEVEL" val="1"/>
  <p:tag name="KSO_WM_TAG_VERSION" val="3.0"/>
  <p:tag name="KSO_WM_BEAUTIFY_FLAG" val="#wm#"/>
  <p:tag name="KSO_WM_UNIT_ISCONTENTSTITLE" val="1"/>
  <p:tag name="KSO_WM_UNIT_ISNUMDGMTITLE" val="0"/>
  <p:tag name="KSO_WM_UNIT_PRESET_TEXT" val="标题"/>
  <p:tag name="KSO_WM_UNIT_NOCLEAR" val="0"/>
  <p:tag name="KSO_WM_UNIT_VALUE" val="3"/>
  <p:tag name="KSO_WM_UNIT_TYPE" val="a"/>
  <p:tag name="KSO_WM_UNIT_INDEX" val="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i*2"/>
  <p:tag name="KSO_WM_UNIT_LAYERLEVEL" val="1"/>
  <p:tag name="KSO_WM_TAG_VERSION" val="3.0"/>
  <p:tag name="KSO_WM_BEAUTIFY_FLAG" val="#wm#"/>
  <p:tag name="KSO_WM_UNIT_TYPE" val="i"/>
  <p:tag name="KSO_WM_UNIT_INDEX" val="2"/>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3.0"/>
  <p:tag name="KSO_WM_BEAUTIFY_FLAG" val="#wm#"/>
  <p:tag name="KSO_WM_UNIT_TYPE" val="i"/>
  <p:tag name="KSO_WM_UNIT_INDEX" val="1"/>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14"/>
  <p:tag name="KSO_WM_UNIT_TYPE" val="a"/>
  <p:tag name="KSO_WM_UNIT_INDEX" val="1"/>
</p:tagLst>
</file>

<file path=ppt/tags/tag26.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_4*e*1"/>
  <p:tag name="KSO_WM_UNIT_LAYERLEVEL" val="1"/>
  <p:tag name="KSO_WM_TAG_VERSION" val="3.0"/>
  <p:tag name="KSO_WM_BEAUTIFY_FLAG" val="#wm#"/>
  <p:tag name="KSO_WM_UNIT_PRESET_TEXT" val="节编号"/>
  <p:tag name="KSO_WM_UNIT_NOCLEAR" val="0"/>
  <p:tag name="KSO_WM_UNIT_VALUE" val="13"/>
  <p:tag name="KSO_WM_UNIT_TYPE" val="e"/>
  <p:tag name="KSO_WM_UNIT_INDEX" val="1"/>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3.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3.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3.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f*1"/>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TYPE" val="f"/>
  <p:tag name="KSO_WM_UNIT_INDEX"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f*2"/>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TYPE" val="f"/>
  <p:tag name="KSO_WM_UNIT_INDEX" val="2"/>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3.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3.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3.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h_a*1_1"/>
  <p:tag name="KSO_WM_UNIT_LAYERLEVEL" val="1_1"/>
  <p:tag name="KSO_WM_TAG_VERSION" val="3.0"/>
  <p:tag name="KSO_WM_BEAUTIFY_FLAG" val="#wm#"/>
  <p:tag name="KSO_WM_UNIT_PRESET_TEXT" val="单击此处编辑母版文本样式"/>
  <p:tag name="KSO_WM_UNIT_NOCLEAR" val="0"/>
  <p:tag name="KSO_WM_UNIT_TYPE" val="h_a"/>
  <p:tag name="KSO_WM_UNIT_INDEX" val="1_1"/>
  <p:tag name="KSO_WM_UNIT_ISCONTENTSTITLE" val="0"/>
  <p:tag name="KSO_WM_UNIT_ISNUMDGMTITLE" val="0"/>
  <p:tag name="KSO_WM_UNIT_VALUE" val="19"/>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h_f*1_1"/>
  <p:tag name="KSO_WM_UNIT_LAYERLEVEL" val="1_1"/>
  <p:tag name="KSO_WM_TAG_VERSION" val="3.0"/>
  <p:tag name="KSO_WM_BEAUTIFY_FLAG" val="#wm#"/>
  <p:tag name="KSO_WM_UNIT_SUBTYPE" val="a"/>
  <p:tag name="KSO_WM_UNIT_PRESET_TEXT" val="单击此处编辑母版文本样式&#10;二级&#10;三级&#10;四级&#10;五级"/>
  <p:tag name="KSO_WM_UNIT_NOCLEAR" val="0"/>
  <p:tag name="KSO_WM_UNIT_VALUE" val="128"/>
  <p:tag name="KSO_WM_UNIT_TYPE" val="h_f"/>
  <p:tag name="KSO_WM_UNIT_INDEX" val="1_1"/>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h_a*2_1"/>
  <p:tag name="KSO_WM_UNIT_LAYERLEVEL" val="1_1"/>
  <p:tag name="KSO_WM_TAG_VERSION" val="3.0"/>
  <p:tag name="KSO_WM_BEAUTIFY_FLAG" val="#wm#"/>
  <p:tag name="KSO_WM_UNIT_PRESET_TEXT" val="单击此处编辑母版文本样式"/>
  <p:tag name="KSO_WM_UNIT_NOCLEAR" val="0"/>
  <p:tag name="KSO_WM_UNIT_TYPE" val="h_a"/>
  <p:tag name="KSO_WM_UNIT_INDEX" val="2_1"/>
  <p:tag name="KSO_WM_UNIT_ISCONTENTSTITLE" val="0"/>
  <p:tag name="KSO_WM_UNIT_ISNUMDGMTITLE" val="0"/>
  <p:tag name="KSO_WM_UNIT_VALUE" val="19"/>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h_f*2_1"/>
  <p:tag name="KSO_WM_UNIT_LAYERLEVEL" val="1_1"/>
  <p:tag name="KSO_WM_TAG_VERSION" val="3.0"/>
  <p:tag name="KSO_WM_BEAUTIFY_FLAG" val="#wm#"/>
  <p:tag name="KSO_WM_UNIT_SUBTYPE" val="a"/>
  <p:tag name="KSO_WM_UNIT_PRESET_TEXT" val="单击此处编辑母版文本样式&#10;二级&#10;三级&#10;四级&#10;五级"/>
  <p:tag name="KSO_WM_UNIT_NOCLEAR" val="0"/>
  <p:tag name="KSO_WM_UNIT_VALUE" val="128"/>
  <p:tag name="KSO_WM_UNIT_TYPE" val="h_f"/>
  <p:tag name="KSO_WM_UNIT_INDEX" val="2_1"/>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3.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3.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3.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3.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3.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3.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3.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3.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3.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f*1"/>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VALUE" val="396"/>
  <p:tag name="KSO_WM_UNIT_TYPE" val="f"/>
  <p:tag name="KSO_WM_UNIT_INDEX" val="1"/>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3.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3.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3.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b*1"/>
  <p:tag name="KSO_WM_UNIT_LAYERLEVEL" val="1"/>
  <p:tag name="KSO_WM_TAG_VERSION" val="3.0"/>
  <p:tag name="KSO_WM_BEAUTIFY_FLAG" val="#wm#"/>
  <p:tag name="KSO_WM_UNIT_ISCONTENTSTITLE" val="0"/>
  <p:tag name="KSO_WM_UNIT_ISNUMDGMTITLE" val="0"/>
  <p:tag name="KSO_WM_UNIT_PRESET_TEXT" val="单击此处编辑母版副标题样式"/>
  <p:tag name="KSO_WM_UNIT_NOCLEAR" val="0"/>
  <p:tag name="KSO_WM_UNIT_VALUE" val="40"/>
  <p:tag name="KSO_WM_UNIT_TYPE" val="b"/>
  <p:tag name="KSO_WM_UNIT_INDEX" val="1"/>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3.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3.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3.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i*2"/>
  <p:tag name="KSO_WM_UNIT_LAYERLEVEL" val="1"/>
  <p:tag name="KSO_WM_TAG_VERSION" val="3.0"/>
  <p:tag name="KSO_WM_BEAUTIFY_FLAG" val="#wm#"/>
  <p:tag name="KSO_WM_UNIT_TYPE" val="i"/>
  <p:tag name="KSO_WM_UNIT_INDEX" val="2"/>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i*1"/>
  <p:tag name="KSO_WM_UNIT_LAYERLEVEL" val="1"/>
  <p:tag name="KSO_WM_TAG_VERSION" val="3.0"/>
  <p:tag name="KSO_WM_BEAUTIFY_FLAG" val="#wm#"/>
  <p:tag name="KSO_WM_UNIT_TYPE" val="i"/>
  <p:tag name="KSO_WM_UNIT_INDEX" val="1"/>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30"/>
  <p:tag name="KSO_WM_UNIT_TYPE" val="a"/>
  <p:tag name="KSO_WM_UNIT_INDEX" val="1"/>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3.0"/>
  <p:tag name="KSO_WM_BEAUTIFY_FLAG" val="#wm#"/>
  <p:tag name="KSO_WM_UNIT_NOCLEAR" val="0"/>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3.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3.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f*1"/>
  <p:tag name="KSO_WM_UNIT_LAYERLEVEL" val="1"/>
  <p:tag name="KSO_WM_TAG_VERSION" val="3.0"/>
  <p:tag name="KSO_WM_BEAUTIFY_FLAG" val="#wm#"/>
  <p:tag name="KSO_WM_UNIT_SUBTYPE" val="b"/>
  <p:tag name="KSO_WM_UNIT_PRESET_TEXT" val="署名占位符"/>
  <p:tag name="KSO_WM_UNIT_NOCLEAR" val="0"/>
  <p:tag name="KSO_WM_UNIT_VALUE" val="8"/>
  <p:tag name="KSO_WM_UNIT_TYPE" val="f"/>
  <p:tag name="KSO_WM_UNIT_INDEX" val="1"/>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i*1"/>
  <p:tag name="KSO_WM_UNIT_LAYERLEVEL" val="1"/>
  <p:tag name="KSO_WM_TAG_VERSION" val="3.0"/>
  <p:tag name="KSO_WM_BEAUTIFY_FLAG" val="#wm#"/>
  <p:tag name="KSO_WM_UNIT_TYPE" val="i"/>
  <p:tag name="KSO_WM_UNIT_INDEX" val="1"/>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i*2"/>
  <p:tag name="KSO_WM_UNIT_LAYERLEVEL" val="1"/>
  <p:tag name="KSO_WM_TAG_VERSION" val="3.0"/>
  <p:tag name="KSO_WM_BEAUTIFY_FLAG" val="#wm#"/>
  <p:tag name="KSO_WM_UNIT_TYPE" val="i"/>
  <p:tag name="KSO_WM_UNIT_INDEX" val="2"/>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a*1"/>
  <p:tag name="KSO_WM_UNIT_LAYERLEVEL" val="1"/>
  <p:tag name="KSO_WM_TAG_VERSION" val="1.0"/>
  <p:tag name="KSO_WM_BEAUTIFY_FLAG" val="#wm#"/>
  <p:tag name="KSO_WM_UNIT_ISCONTENTSTITLE" val="0"/>
  <p:tag name="KSO_WM_UNIT_ISNUMDGMTITLE" val="0"/>
  <p:tag name="KSO_WM_UNIT_PRESET_TEXT" val="单击此处编辑母版标题样式"/>
  <p:tag name="KSO_WM_UNIT_NOCLEAR" val="0"/>
  <p:tag name="KSO_WM_UNIT_TYPE" val="a"/>
  <p:tag name="KSO_WM_UNIT_INDEX" val="1"/>
  <p:tag name="KSO_WM_TEMPLATE_CATEGORY" val="custom"/>
  <p:tag name="KSO_WM_TEMPLATE_INDEX" val="20233299"/>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f*1"/>
  <p:tag name="KSO_WM_UNIT_LAYERLEVEL" val="1"/>
  <p:tag name="KSO_WM_TAG_VERSION" val="1.0"/>
  <p:tag name="KSO_WM_BEAUTIFY_FLAG" val="#wm#"/>
  <p:tag name="KSO_WM_UNIT_SUBTYPE" val="a"/>
  <p:tag name="KSO_WM_UNIT_PRESET_TEXT" val="单击此处编辑母版文本样式&#10;第二级&#10;第三级&#10;第四级&#10;第五级"/>
  <p:tag name="KSO_WM_UNIT_NOCLEAR" val="0"/>
  <p:tag name="KSO_WM_UNIT_TYPE" val="f"/>
  <p:tag name="KSO_WM_UNIT_INDEX" val="1"/>
  <p:tag name="KSO_WM_UNIT_VALUE" val="340"/>
  <p:tag name="KSO_WM_TEMPLATE_CATEGORY" val="custom"/>
  <p:tag name="KSO_WM_TEMPLATE_INDEX" val="20233299"/>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i*2"/>
  <p:tag name="KSO_WM_UNIT_LAYERLEVEL" val="1"/>
  <p:tag name="KSO_WM_TAG_VERSION" val="3.0"/>
  <p:tag name="KSO_WM_BEAUTIFY_FLAG" val="#wm#"/>
  <p:tag name="KSO_WM_UNIT_TYPE" val="i"/>
  <p:tag name="KSO_WM_UNIT_INDEX" val="2"/>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3.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3.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3.0"/>
  <p:tag name="KSO_WM_BEAUTIFY_FLAG" val="#wm#"/>
</p:tagLst>
</file>

<file path=ppt/tags/tag73.xml><?xml version="1.0" encoding="utf-8"?>
<p:tagLst xmlns:p="http://schemas.openxmlformats.org/presentationml/2006/main">
  <p:tag name="KSO_WM_TEMPLATE_SUBCATEGORY" val="29"/>
  <p:tag name="KSO_WM_TEMPLATE_MASTER_TYPE" val="0"/>
  <p:tag name="KSO_WM_TEMPLATE_COLOR_TYPE" val="0"/>
  <p:tag name="KSO_WM_TAG_VERSION" val="3.0"/>
  <p:tag name="KSO_WM_BEAUTIFY_FLAG" val="#wm#"/>
  <p:tag name="KSO_WM_TEMPLATE_CATEGORY" val="custom"/>
  <p:tag name="KSO_WM_TEMPLATE_INDEX" val="20233299"/>
  <p:tag name="KSO_WM_TEMPLATE_THUMBS_INDEX" val="1、9"/>
</p:tagLst>
</file>

<file path=ppt/tags/tag74.xml><?xml version="1.0" encoding="utf-8"?>
<p:tagLst xmlns:p="http://schemas.openxmlformats.org/presentationml/2006/main">
  <p:tag name="KSO_WM_UNIT_PLACING_PICTURE_USER_VIEWPORT" val="{&quot;height&quot;:8850,&quot;width&quot;:18660}"/>
</p:tagLst>
</file>

<file path=ppt/tags/tag75.xml><?xml version="1.0" encoding="utf-8"?>
<p:tagLst xmlns:p="http://schemas.openxmlformats.org/presentationml/2006/main">
  <p:tag name="KSO_WM_UNIT_PLACING_PICTURE_USER_VIEWPORT" val="{&quot;height&quot;:15075,&quot;width&quot;:18750}"/>
</p:tagLst>
</file>

<file path=ppt/tags/tag76.xml><?xml version="1.0" encoding="utf-8"?>
<p:tagLst xmlns:p="http://schemas.openxmlformats.org/presentationml/2006/main">
  <p:tag name="KSO_WM_UNIT_ISCONTENTSTITLE" val="0"/>
  <p:tag name="KSO_WM_UNIT_ISNUMDGMTITLE" val="0"/>
  <p:tag name="KSO_WM_UNIT_NOCLEAR" val="0"/>
  <p:tag name="KSO_WM_UNIT_VALUE" val="30"/>
  <p:tag name="KSO_WM_UNIT_HIGHLIGHT" val="0"/>
  <p:tag name="KSO_WM_UNIT_COMPATIBLE" val="0"/>
  <p:tag name="KSO_WM_UNIT_DIAGRAM_ISNUMVISUAL" val="0"/>
  <p:tag name="KSO_WM_UNIT_DIAGRAM_ISREFERUNIT" val="0"/>
  <p:tag name="KSO_WM_UNIT_TYPE" val="a"/>
  <p:tag name="KSO_WM_UNIT_INDEX" val="1"/>
  <p:tag name="KSO_WM_UNIT_ID" val="custom20233299_1*a*1"/>
  <p:tag name="KSO_WM_TEMPLATE_CATEGORY" val="custom"/>
  <p:tag name="KSO_WM_TEMPLATE_INDEX" val="20233299"/>
  <p:tag name="KSO_WM_UNIT_LAYERLEVEL" val="1"/>
  <p:tag name="KSO_WM_TAG_VERSION" val="3.0"/>
  <p:tag name="KSO_WM_BEAUTIFY_FLAG" val="#wm#"/>
  <p:tag name="KSO_WM_UNIT_PRESET_TEXT" val="单击添加文档标题"/>
</p:tagLst>
</file>

<file path=ppt/tags/tag77.xml><?xml version="1.0" encoding="utf-8"?>
<p:tagLst xmlns:p="http://schemas.openxmlformats.org/presentationml/2006/main">
  <p:tag name="KSO_WM_UNIT_SUBTYPE" val="b"/>
  <p:tag name="KSO_WM_UNIT_NOCLEAR" val="0"/>
  <p:tag name="KSO_WM_UNIT_VALUE" val="8"/>
  <p:tag name="KSO_WM_UNIT_HIGHLIGHT" val="0"/>
  <p:tag name="KSO_WM_UNIT_COMPATIBLE" val="0"/>
  <p:tag name="KSO_WM_UNIT_DIAGRAM_ISNUMVISUAL" val="0"/>
  <p:tag name="KSO_WM_UNIT_DIAGRAM_ISREFERUNIT" val="0"/>
  <p:tag name="KSO_WM_UNIT_TYPE" val="f"/>
  <p:tag name="KSO_WM_UNIT_INDEX" val="4"/>
  <p:tag name="KSO_WM_UNIT_ID" val="custom20233299_1*f*4"/>
  <p:tag name="KSO_WM_TEMPLATE_CATEGORY" val="custom"/>
  <p:tag name="KSO_WM_TEMPLATE_INDEX" val="20233299"/>
  <p:tag name="KSO_WM_UNIT_LAYERLEVEL" val="1"/>
  <p:tag name="KSO_WM_TAG_VERSION" val="3.0"/>
  <p:tag name="KSO_WM_BEAUTIFY_FLAG" val="#wm#"/>
  <p:tag name="KSO_WM_UNIT_PRESET_TEXT" val="汇报人：WPS"/>
</p:tagLst>
</file>

<file path=ppt/tags/tag78.xml><?xml version="1.0" encoding="utf-8"?>
<p:tagLst xmlns:p="http://schemas.openxmlformats.org/presentationml/2006/main">
  <p:tag name="KSO_WM_SLIDE_ID" val="custom20233299_1"/>
  <p:tag name="KSO_WM_TEMPLATE_SUBCATEGORY" val="29"/>
  <p:tag name="KSO_WM_TEMPLATE_MASTER_TYPE" val="0"/>
  <p:tag name="KSO_WM_TEMPLATE_COLOR_TYPE" val="0"/>
  <p:tag name="KSO_WM_SLIDE_ITEM_CNT" val="0"/>
  <p:tag name="KSO_WM_SLIDE_INDEX" val="1"/>
  <p:tag name="KSO_WM_TAG_VERSION" val="3.0"/>
  <p:tag name="KSO_WM_BEAUTIFY_FLAG" val="#wm#"/>
  <p:tag name="KSO_WM_TEMPLATE_CATEGORY" val="custom"/>
  <p:tag name="KSO_WM_TEMPLATE_INDEX" val="20233299"/>
  <p:tag name="KSO_WM_SLIDE_LAYOUT" val="a_f"/>
  <p:tag name="KSO_WM_SLIDE_LAYOUT_CNT" val="1_1"/>
  <p:tag name="KSO_WM_SLIDE_TYPE" val="title"/>
  <p:tag name="KSO_WM_SLIDE_SUBTYPE" val="pureTxt"/>
  <p:tag name="KSO_WM_TEMPLATE_THUMBS_INDEX" val="1、9"/>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4*a*1"/>
  <p:tag name="KSO_WM_TEMPLATE_CATEGORY" val="custom"/>
  <p:tag name="KSO_WM_TEMPLATE_INDEX" val="20233299"/>
  <p:tag name="KSO_WM_UNIT_LAYERLEVEL" val="1"/>
  <p:tag name="KSO_WM_TAG_VERSION" val="3.0"/>
  <p:tag name="KSO_WM_BEAUTIFY_FLAG" val="#wm#"/>
  <p:tag name="KSO_WM_UNIT_ISCONTENTSTITLE" val="1"/>
  <p:tag name="KSO_WM_UNIT_ISNUMDGMTITLE" val="0"/>
  <p:tag name="KSO_WM_UNIT_NOCLEAR" val="0"/>
  <p:tag name="KSO_WM_UNIT_VALUE" val="3"/>
  <p:tag name="KSO_WM_UNIT_TYPE" val="a"/>
  <p:tag name="KSO_WM_UNIT_INDEX" val="1"/>
  <p:tag name="KSO_WM_DIAGRAM_GROUP_CODE" val="l1-1"/>
  <p:tag name="KSO_WM_UNIT_PRESET_TEXT" val="目录"/>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30"/>
  <p:tag name="KSO_WM_UNIT_TYPE" val="a"/>
  <p:tag name="KSO_WM_UNIT_INDEX" val="1"/>
</p:tagLst>
</file>

<file path=ppt/tags/tag80.xml><?xml version="1.0" encoding="utf-8"?>
<p:tagLst xmlns:p="http://schemas.openxmlformats.org/presentationml/2006/main">
  <p:tag name="KSO_WM_UNIT_ISCONTENTSTITLE" val="0"/>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l_h_a"/>
  <p:tag name="KSO_WM_UNIT_INDEX" val="1_1_1"/>
  <p:tag name="KSO_WM_UNIT_ID" val="custom20233299_4*l_h_a*1_1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添加目录项标题"/>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2_1"/>
  <p:tag name="KSO_WM_UNIT_ID" val="custom20233299_4*l_h_i*1_2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02"/>
</p:tagLst>
</file>

<file path=ppt/tags/tag82.xml><?xml version="1.0" encoding="utf-8"?>
<p:tagLst xmlns:p="http://schemas.openxmlformats.org/presentationml/2006/main">
  <p:tag name="KSO_WM_UNIT_ISCONTENTSTITLE" val="0"/>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l_h_a"/>
  <p:tag name="KSO_WM_UNIT_INDEX" val="1_2_1"/>
  <p:tag name="KSO_WM_UNIT_ID" val="custom20233299_4*l_h_a*1_2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添加目录项标题"/>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1"/>
  <p:tag name="KSO_WM_UNIT_ID" val="custom20233299_4*l_h_i*1_3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03"/>
</p:tagLst>
</file>

<file path=ppt/tags/tag84.xml><?xml version="1.0" encoding="utf-8"?>
<p:tagLst xmlns:p="http://schemas.openxmlformats.org/presentationml/2006/main">
  <p:tag name="KSO_WM_UNIT_ISCONTENTSTITLE" val="0"/>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l_h_a"/>
  <p:tag name="KSO_WM_UNIT_INDEX" val="1_3_1"/>
  <p:tag name="KSO_WM_UNIT_ID" val="custom20233299_4*l_h_a*1_3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添加目录项标题"/>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4_1"/>
  <p:tag name="KSO_WM_UNIT_ID" val="custom20233299_4*l_h_i*1_4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04"/>
</p:tagLst>
</file>

<file path=ppt/tags/tag86.xml><?xml version="1.0" encoding="utf-8"?>
<p:tagLst xmlns:p="http://schemas.openxmlformats.org/presentationml/2006/main">
  <p:tag name="KSO_WM_UNIT_ISCONTENTSTITLE" val="0"/>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l_h_a"/>
  <p:tag name="KSO_WM_UNIT_INDEX" val="1_4_1"/>
  <p:tag name="KSO_WM_UNIT_ID" val="custom20233299_4*l_h_a*1_4_1"/>
  <p:tag name="KSO_WM_TEMPLATE_CATEGORY" val="custom"/>
  <p:tag name="KSO_WM_TEMPLATE_INDEX" val="20233299"/>
  <p:tag name="KSO_WM_UNIT_LAYERLEVEL" val="1_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31.6375126635934,&quot;left&quot;:575.2179449295961,&quot;top&quot;:157.15,&quot;width&quot;:352.332055070404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添加目录项标题"/>
</p:tagLst>
</file>

<file path=ppt/tags/tag87.xml><?xml version="1.0" encoding="utf-8"?>
<p:tagLst xmlns:p="http://schemas.openxmlformats.org/presentationml/2006/main">
  <p:tag name="KSO_WM_UNIT_ISCONTENTSTITLE" val="0"/>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l_h_a"/>
  <p:tag name="KSO_WM_UNIT_INDEX" val="1_1_1"/>
  <p:tag name="KSO_WM_UNIT_ID" val="custom20233299_4*l_h_a*1_1_1"/>
  <p:tag name="KSO_WM_TEMPLATE_CATEGORY" val="custom"/>
  <p:tag name="KSO_WM_TEMPLATE_INDEX" val="20233299"/>
  <p:tag name="KSO_WM_UNIT_LAYERLEVEL" val="1_1_1"/>
  <p:tag name="KSO_WM_TAG_VERSION" val="3.0"/>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286.1600646972656,&quot;left&quot;:583.7853468430887,&quot;top&quot;:202.6274479663278,&quot;width&quot;:340.214660644531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添加目录项标题"/>
</p:tagLst>
</file>

<file path=ppt/tags/tag88.xml><?xml version="1.0" encoding="utf-8"?>
<p:tagLst xmlns:p="http://schemas.openxmlformats.org/presentationml/2006/main">
  <p:tag name="KSO_WM_UNIT_ISCONTENTSTITLE" val="0"/>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l_h_a"/>
  <p:tag name="KSO_WM_UNIT_INDEX" val="1_4_1"/>
  <p:tag name="KSO_WM_UNIT_ID" val="custom20233299_4*l_h_a*1_4_1"/>
  <p:tag name="KSO_WM_TEMPLATE_CATEGORY" val="custom"/>
  <p:tag name="KSO_WM_TEMPLATE_INDEX" val="20233299"/>
  <p:tag name="KSO_WM_UNIT_LAYERLEVEL" val="1_1_1"/>
  <p:tag name="KSO_WM_TAG_VERSION" val="3.0"/>
  <p:tag name="KSO_WM_DIAGRAM_GROUP_CODE" val="l1-1"/>
  <p:tag name="KSO_WM_DIAGRAM_VERSION" val="3"/>
  <p:tag name="KSO_WM_DIAGRAM_COLOR_TRICK" val="1"/>
  <p:tag name="KSO_WM_DIAGRAM_COLOR_TEXT_CAN_REMOVE" val="n"/>
  <p:tag name="KSO_WM_DIAGRAM_MAX_ITEMCNT" val="6"/>
  <p:tag name="KSO_WM_DIAGRAM_MIN_ITEMCNT" val="2"/>
  <p:tag name="KSO_WM_DIAGRAM_VIRTUALLY_FRAME" val="{&quot;height&quot;:301.83751266359343,&quot;left&quot;:583.7853468430887,&quot;top&quot;:186.95,&quot;width&quot;:343.7646531569113}"/>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UNIT_PRESET_TEXT" val="添加目录项标题"/>
</p:tagLst>
</file>

<file path=ppt/tags/tag89.xml><?xml version="1.0" encoding="utf-8"?>
<p:tagLst xmlns:p="http://schemas.openxmlformats.org/presentationml/2006/main">
  <p:tag name="KSO_WM_SLIDE_ID" val="custom20233299_4"/>
  <p:tag name="KSO_WM_TEMPLATE_SUBCATEGORY" val="29"/>
  <p:tag name="KSO_WM_TEMPLATE_MASTER_TYPE" val="0"/>
  <p:tag name="KSO_WM_TEMPLATE_COLOR_TYPE" val="0"/>
  <p:tag name="KSO_WM_SLIDE_ITEM_CNT" val="4"/>
  <p:tag name="KSO_WM_SLIDE_INDEX" val="4"/>
  <p:tag name="KSO_WM_TAG_VERSION" val="3.0"/>
  <p:tag name="KSO_WM_BEAUTIFY_FLAG" val="#wm#"/>
  <p:tag name="KSO_WM_TEMPLATE_CATEGORY" val="custom"/>
  <p:tag name="KSO_WM_TEMPLATE_INDEX" val="20233299"/>
  <p:tag name="KSO_WM_SLIDE_LAYOUT" val="a_l"/>
  <p:tag name="KSO_WM_SLIDE_LAYOUT_CNT" val="1_1"/>
  <p:tag name="KSO_WM_SLIDE_TYPE" val="contents"/>
  <p:tag name="KSO_WM_SLIDE_SUBTYPE" val="diag"/>
  <p:tag name="KSO_WM_DIAGRAM_GROUP_CODE" val="l1-1"/>
  <p:tag name="KSO_WM_SLIDE_DIAGTYPE" val="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7*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14"/>
  <p:tag name="KSO_WM_UNIT_TYPE" val="a"/>
  <p:tag name="KSO_WM_UNIT_INDEX" val="1"/>
  <p:tag name="KSO_WM_UNIT_PRESET_TEXT" val="添加章节标题"/>
</p:tagLst>
</file>

<file path=ppt/tags/tag91.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ID" val="custom20233299_7*e*1"/>
  <p:tag name="KSO_WM_TEMPLATE_CATEGORY" val="custom"/>
  <p:tag name="KSO_WM_TEMPLATE_INDEX" val="20233299"/>
  <p:tag name="KSO_WM_UNIT_LAYERLEVEL" val="1"/>
  <p:tag name="KSO_WM_TAG_VERSION" val="3.0"/>
  <p:tag name="KSO_WM_BEAUTIFY_FLAG" val="#wm#"/>
  <p:tag name="KSO_WM_UNIT_NOCLEAR" val="0"/>
  <p:tag name="KSO_WM_UNIT_VALUE" val="13"/>
  <p:tag name="KSO_WM_UNIT_TYPE" val="e"/>
  <p:tag name="KSO_WM_UNIT_INDEX" val="1"/>
  <p:tag name="KSO_WM_UNIT_PRESET_TEXT" val="01"/>
</p:tagLst>
</file>

<file path=ppt/tags/tag92.xml><?xml version="1.0" encoding="utf-8"?>
<p:tagLst xmlns:p="http://schemas.openxmlformats.org/presentationml/2006/main">
  <p:tag name="KSO_WM_SLIDE_ID" val="custom20233299_7"/>
  <p:tag name="KSO_WM_TEMPLATE_SUBCATEGORY" val="29"/>
  <p:tag name="KSO_WM_TEMPLATE_MASTER_TYPE" val="0"/>
  <p:tag name="KSO_WM_TEMPLATE_COLOR_TYPE" val="0"/>
  <p:tag name="KSO_WM_SLIDE_ITEM_CNT" val="0"/>
  <p:tag name="KSO_WM_SLIDE_INDEX" val="7"/>
  <p:tag name="KSO_WM_TAG_VERSION" val="3.0"/>
  <p:tag name="KSO_WM_BEAUTIFY_FLAG" val="#wm#"/>
  <p:tag name="KSO_WM_TEMPLATE_CATEGORY" val="custom"/>
  <p:tag name="KSO_WM_TEMPLATE_INDEX" val="20233299"/>
  <p:tag name="KSO_WM_SLIDE_TYPE" val="sectionTitle"/>
  <p:tag name="KSO_WM_SLIDE_SUBTYPE" val="pureTxt"/>
  <p:tag name="KSO_WM_SLIDE_LAYOUT" val="a_e"/>
  <p:tag name="KSO_WM_SLIDE_LAYOUT_CNT" val="1_1"/>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95.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20"/>
  <p:tag name="KSO_WM_UNIT_TYPE" val="a"/>
  <p:tag name="KSO_WM_UNIT_INDEX" val="1"/>
  <p:tag name="KSO_WM_UNIT_PRESET_TEXT" val="单击此处添加标题"/>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8*f*1"/>
  <p:tag name="KSO_WM_TEMPLATE_CATEGORY" val="custom"/>
  <p:tag name="KSO_WM_TEMPLATE_INDEX" val="20233299"/>
  <p:tag name="KSO_WM_UNIT_LAYERLEVEL" val="1"/>
  <p:tag name="KSO_WM_TAG_VERSION" val="3.0"/>
  <p:tag name="KSO_WM_BEAUTIFY_FLAG" val="#wm#"/>
  <p:tag name="KSO_WM_UNIT_SUBTYPE" val="a"/>
  <p:tag name="KSO_WM_UNIT_NOCLEAR" val="0"/>
  <p:tag name="KSO_WM_UNIT_VALUE" val="330"/>
  <p:tag name="KSO_WM_UNIT_TYPE" val="f"/>
  <p:tag name="KSO_WM_UNIT_INDEX" val="1"/>
  <p:tag name="KSO_WM_UNIT_PRESET_TEXT" val="单击此处添加文本"/>
</p:tagLst>
</file>

<file path=ppt/tags/tag98.xml><?xml version="1.0" encoding="utf-8"?>
<p:tagLst xmlns:p="http://schemas.openxmlformats.org/presentationml/2006/main">
  <p:tag name="KSO_WM_SLIDE_ID" val="custom20233299_8"/>
  <p:tag name="KSO_WM_TEMPLATE_SUBCATEGORY" val="29"/>
  <p:tag name="KSO_WM_TEMPLATE_MASTER_TYPE" val="0"/>
  <p:tag name="KSO_WM_TEMPLATE_COLOR_TYPE" val="0"/>
  <p:tag name="KSO_WM_SLIDE_ITEM_CNT" val="0"/>
  <p:tag name="KSO_WM_SLIDE_INDEX" val="8"/>
  <p:tag name="KSO_WM_TAG_VERSION" val="3.0"/>
  <p:tag name="KSO_WM_BEAUTIFY_FLAG" val="#wm#"/>
  <p:tag name="KSO_WM_TEMPLATE_CATEGORY" val="custom"/>
  <p:tag name="KSO_WM_TEMPLATE_INDEX" val="20233299"/>
  <p:tag name="KSO_WM_SLIDE_TYPE" val="text"/>
  <p:tag name="KSO_WM_SLIDE_SUBTYPE" val="pureTxt"/>
  <p:tag name="KSO_WM_SLIDE_SIZE" val="850*457"/>
  <p:tag name="KSO_WM_SLIDE_POSITION" val="54*28"/>
  <p:tag name="KSO_WM_SLIDE_LAYOUT" val="a_f"/>
  <p:tag name="KSO_WM_SLIDE_LAYOUT_CNT" val="1_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33299_7*a*1"/>
  <p:tag name="KSO_WM_TEMPLATE_CATEGORY" val="custom"/>
  <p:tag name="KSO_WM_TEMPLATE_INDEX" val="20233299"/>
  <p:tag name="KSO_WM_UNIT_LAYERLEVEL" val="1"/>
  <p:tag name="KSO_WM_TAG_VERSION" val="3.0"/>
  <p:tag name="KSO_WM_BEAUTIFY_FLAG" val="#wm#"/>
  <p:tag name="KSO_WM_UNIT_ISCONTENTSTITLE" val="0"/>
  <p:tag name="KSO_WM_UNIT_ISNUMDGMTITLE" val="0"/>
  <p:tag name="KSO_WM_UNIT_NOCLEAR" val="0"/>
  <p:tag name="KSO_WM_UNIT_VALUE" val="14"/>
  <p:tag name="KSO_WM_UNIT_TYPE" val="a"/>
  <p:tag name="KSO_WM_UNIT_INDEX" val="1"/>
  <p:tag name="KSO_WM_UNIT_PRESET_TEXT" val="添加章节标题"/>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自定义 104">
      <a:dk1>
        <a:srgbClr val="000000"/>
      </a:dk1>
      <a:lt1>
        <a:srgbClr val="FFFFFF"/>
      </a:lt1>
      <a:dk2>
        <a:srgbClr val="000000"/>
      </a:dk2>
      <a:lt2>
        <a:srgbClr val="FFFFFF"/>
      </a:lt2>
      <a:accent1>
        <a:srgbClr val="057174"/>
      </a:accent1>
      <a:accent2>
        <a:srgbClr val="3A8C42"/>
      </a:accent2>
      <a:accent3>
        <a:srgbClr val="487AB5"/>
      </a:accent3>
      <a:accent4>
        <a:srgbClr val="4D65BB"/>
      </a:accent4>
      <a:accent5>
        <a:srgbClr val="745EB4"/>
      </a:accent5>
      <a:accent6>
        <a:srgbClr val="3098B9"/>
      </a:accent6>
      <a:hlink>
        <a:srgbClr val="658BD5"/>
      </a:hlink>
      <a:folHlink>
        <a:srgbClr val="A16AA5"/>
      </a:folHlink>
    </a:clrScheme>
    <a:fontScheme name="自定义 45">
      <a:majorFont>
        <a:latin typeface="MiSans Demibold"/>
        <a:ea typeface="微软雅黑"/>
        <a:cs typeface=""/>
      </a:majorFont>
      <a:minorFont>
        <a:latin typeface="MiSans Demibold"/>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082</Words>
  <Application>WPS 演示</Application>
  <PresentationFormat>宽屏</PresentationFormat>
  <Paragraphs>784</Paragraphs>
  <Slides>97</Slides>
  <Notes>0</Notes>
  <HiddenSlides>0</HiddenSlides>
  <MMClips>0</MMClips>
  <ScaleCrop>false</ScaleCrop>
  <HeadingPairs>
    <vt:vector size="8" baseType="variant">
      <vt:variant>
        <vt:lpstr>已用的字体</vt:lpstr>
      </vt:variant>
      <vt:variant>
        <vt:i4>20</vt:i4>
      </vt:variant>
      <vt:variant>
        <vt:lpstr>主题</vt:lpstr>
      </vt:variant>
      <vt:variant>
        <vt:i4>4</vt:i4>
      </vt:variant>
      <vt:variant>
        <vt:lpstr>嵌入 OLE 服务器</vt:lpstr>
      </vt:variant>
      <vt:variant>
        <vt:i4>3</vt:i4>
      </vt:variant>
      <vt:variant>
        <vt:lpstr>幻灯片标题</vt:lpstr>
      </vt:variant>
      <vt:variant>
        <vt:i4>97</vt:i4>
      </vt:variant>
    </vt:vector>
  </HeadingPairs>
  <TitlesOfParts>
    <vt:vector size="124" baseType="lpstr">
      <vt:lpstr>Arial</vt:lpstr>
      <vt:lpstr>宋体</vt:lpstr>
      <vt:lpstr>Wingdings</vt:lpstr>
      <vt:lpstr>Arial Unicode MS</vt:lpstr>
      <vt:lpstr>Calibri</vt:lpstr>
      <vt:lpstr>微软雅黑</vt:lpstr>
      <vt:lpstr>Sitka Text</vt:lpstr>
      <vt:lpstr>微软雅黑 Light</vt:lpstr>
      <vt:lpstr>Novecento wide Bold</vt:lpstr>
      <vt:lpstr>Segoe Print</vt:lpstr>
      <vt:lpstr>思源黑体 Medium</vt:lpstr>
      <vt:lpstr>Montserrat Light</vt:lpstr>
      <vt:lpstr>等线</vt:lpstr>
      <vt:lpstr>等线 Light</vt:lpstr>
      <vt:lpstr>MiSans Demibold</vt:lpstr>
      <vt:lpstr>汉仪文黑-55简</vt:lpstr>
      <vt:lpstr>黑体</vt:lpstr>
      <vt:lpstr>-apple-system</vt:lpstr>
      <vt:lpstr>Calibri Light</vt:lpstr>
      <vt:lpstr>仿宋</vt:lpstr>
      <vt:lpstr>Office 主题</vt:lpstr>
      <vt:lpstr>Office 主题​​</vt:lpstr>
      <vt:lpstr>1_Office 主题​​</vt:lpstr>
      <vt:lpstr>Office Theme</vt:lpstr>
      <vt:lpstr>Equation.KSEE3</vt:lpstr>
      <vt:lpstr>Equation.DSMT4</vt:lpstr>
      <vt:lpstr>Equation.DSMT4</vt:lpstr>
      <vt:lpstr>PowerPoint 演示文稿</vt:lpstr>
      <vt:lpstr>QG夏令营第一次分享</vt:lpstr>
      <vt:lpstr>pytorch</vt:lpstr>
      <vt:lpstr>BP神经网络</vt:lpstr>
      <vt:lpstr>CNN卷积神经网络</vt:lpstr>
      <vt:lpstr>1×1卷积核的妙用</vt:lpstr>
      <vt:lpstr>梯度的消失和爆炸</vt:lpstr>
      <vt:lpstr>RNN循环神经网络</vt:lpstr>
      <vt:lpstr>Attention机制下的Encoder-Decoder</vt:lpstr>
      <vt:lpstr>Transformer</vt:lpstr>
      <vt:lpstr>PowerPoint 演示文稿</vt:lpstr>
      <vt:lpstr>PowerPoint 演示文稿</vt:lpstr>
      <vt:lpstr>汇报一周学习成果</vt:lpstr>
      <vt:lpstr>pytorch</vt:lpstr>
      <vt:lpstr>神经网络学习</vt:lpstr>
      <vt:lpstr>CNN卷积神经网络</vt:lpstr>
      <vt:lpstr>LeNet</vt:lpstr>
      <vt:lpstr>AlexNet</vt:lpstr>
      <vt:lpstr>VGG</vt:lpstr>
      <vt:lpstr>GoogleNet</vt:lpstr>
      <vt:lpstr>ResNet</vt:lpstr>
      <vt:lpstr>RNN循环神经网络</vt:lpstr>
      <vt:lpstr>LSTM长短时记忆</vt:lpstr>
      <vt:lpstr>Attention注意力机制</vt:lpstr>
      <vt:lpstr>Transformer</vt:lpstr>
      <vt:lpstr>word2vec</vt:lpstr>
      <vt:lpstr>杂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G每周汇报</vt:lpstr>
      <vt:lpstr>目录</vt:lpstr>
      <vt:lpstr>Pytorch基本操作</vt:lpstr>
      <vt:lpstr> </vt:lpstr>
      <vt:lpstr> </vt:lpstr>
      <vt:lpstr>CNN与MaxPool</vt:lpstr>
      <vt:lpstr> </vt:lpstr>
      <vt:lpstr> </vt:lpstr>
      <vt:lpstr>CNN变种</vt:lpstr>
      <vt:lpstr> </vt:lpstr>
      <vt:lpstr> </vt:lpstr>
      <vt:lpstr> </vt:lpstr>
      <vt:lpstr> </vt:lpstr>
      <vt:lpstr> </vt:lpstr>
      <vt:lpstr>RNN</vt:lpstr>
      <vt:lpstr> </vt:lpstr>
      <vt:lpstr> </vt:lpstr>
      <vt:lpstr>LSTM</vt:lpstr>
      <vt:lpstr> </vt:lpstr>
      <vt:lpstr> </vt:lpstr>
      <vt:lpstr>Attention与Transformer</vt:lpstr>
      <vt:lpstr> </vt:lpstr>
      <vt:lpstr> </vt:lpstr>
      <vt:lpstr> </vt:lpstr>
      <vt:lpstr> </vt:lpstr>
      <vt:lpstr> </vt:lpstr>
      <vt:lpstr>感谢观看</vt:lpstr>
      <vt:lpstr>PowerPoint 演示文稿</vt:lpstr>
      <vt:lpstr>7.7 - 7.14 学习内容</vt:lpstr>
      <vt:lpstr>Pytorch  -&gt; 创建数据集</vt:lpstr>
      <vt:lpstr>创建模型</vt:lpstr>
      <vt:lpstr>训练 &amp; 测试</vt:lpstr>
      <vt:lpstr>PowerPoint 演示文稿</vt:lpstr>
      <vt:lpstr>LeNet</vt:lpstr>
      <vt:lpstr>AlexNet</vt:lpstr>
      <vt:lpstr>VGG</vt:lpstr>
      <vt:lpstr>GoogLeNet</vt:lpstr>
      <vt:lpstr>ResNet</vt:lpstr>
      <vt:lpstr>ResNext</vt:lpstr>
      <vt:lpstr>RNN</vt:lpstr>
      <vt:lpstr>	LSTM</vt:lpstr>
      <vt:lpstr>Transformer</vt:lpstr>
      <vt:lpstr>Embedding 单词 -&gt; 词向量</vt:lpstr>
      <vt:lpstr>Masked-attention</vt:lpstr>
      <vt:lpstr>Cross attention</vt:lpstr>
      <vt:lpstr>GNN</vt:lpstr>
      <vt:lpstr>爬虫</vt:lpstr>
      <vt:lpstr>服务器训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张秉瀚</dc:creator>
  <cp:lastModifiedBy>他无归期</cp:lastModifiedBy>
  <cp:revision>3</cp:revision>
  <dcterms:created xsi:type="dcterms:W3CDTF">2024-07-22T07:40:00Z</dcterms:created>
  <dcterms:modified xsi:type="dcterms:W3CDTF">2024-07-22T07:4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9596FC2BC6949539AA79FF220FD643E</vt:lpwstr>
  </property>
  <property fmtid="{D5CDD505-2E9C-101B-9397-08002B2CF9AE}" pid="3" name="KSOProductBuildVer">
    <vt:lpwstr>2052-11.1.0.12165</vt:lpwstr>
  </property>
</Properties>
</file>